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405AC" w14:textId="4A770FEF" w:rsidR="00BA1574" w:rsidRDefault="003836B2" w:rsidP="0069387B">
      <w:pPr>
        <w:pStyle w:val="Heading1"/>
      </w:pPr>
      <w:r>
        <w:t>Mục</w:t>
      </w:r>
      <w:r>
        <w:rPr>
          <w:lang w:val="vi-VN"/>
        </w:rPr>
        <w:t xml:space="preserve"> tiê</w:t>
      </w:r>
      <w:r w:rsidRPr="00CB4546">
        <w:rPr>
          <w:caps w:val="0"/>
          <w:smallCaps/>
          <w:color w:val="365F91"/>
          <w:spacing w:val="0"/>
          <w:sz w:val="36"/>
          <w:szCs w:val="36"/>
        </w:rPr>
        <w:t>u</w:t>
      </w:r>
      <w:r w:rsidR="00BA1574" w:rsidRPr="00CB4546">
        <w:rPr>
          <w:caps w:val="0"/>
          <w:smallCaps/>
          <w:color w:val="365F91"/>
          <w:spacing w:val="0"/>
          <w:sz w:val="36"/>
          <w:szCs w:val="36"/>
        </w:rPr>
        <w:t>:</w:t>
      </w:r>
    </w:p>
    <w:p w14:paraId="57DA54B3" w14:textId="7518EDFC" w:rsidR="00BA1574" w:rsidRPr="002B4F86" w:rsidRDefault="00786AE0" w:rsidP="0069387B">
      <w:pPr>
        <w:pStyle w:val="BulletTitle"/>
      </w:pPr>
      <w:r>
        <w:rPr>
          <w:lang w:val="vi-VN"/>
        </w:rPr>
        <w:t xml:space="preserve">Hiểu và sử dụng được </w:t>
      </w:r>
      <w:r w:rsidR="00CE2AB5">
        <w:rPr>
          <w:lang w:val="vi-VN"/>
        </w:rPr>
        <w:t>ADC của AVR</w:t>
      </w:r>
    </w:p>
    <w:p w14:paraId="087D7D08" w14:textId="58ACA7E5" w:rsidR="00E80A7D" w:rsidRPr="002D73F5" w:rsidRDefault="0062303E" w:rsidP="0069387B">
      <w:pPr>
        <w:pStyle w:val="BulletTitle"/>
      </w:pPr>
      <w:r>
        <w:rPr>
          <w:lang w:val="vi-VN"/>
        </w:rPr>
        <w:t>Hiểu cách sử dụng ADC để đo đạc</w:t>
      </w:r>
    </w:p>
    <w:p w14:paraId="6DF04039" w14:textId="12A9E924" w:rsidR="00BA1574" w:rsidRDefault="003836B2" w:rsidP="0069387B">
      <w:pPr>
        <w:pStyle w:val="Heading1"/>
      </w:pPr>
      <w:r>
        <w:t>Tham</w:t>
      </w:r>
      <w:r>
        <w:rPr>
          <w:lang w:val="vi-VN"/>
        </w:rPr>
        <w:t xml:space="preserve"> khảo</w:t>
      </w:r>
      <w:r w:rsidR="00BA1574">
        <w:t>:</w:t>
      </w:r>
    </w:p>
    <w:p w14:paraId="34DCCBCF" w14:textId="7F25BC76" w:rsidR="00BA1574" w:rsidRPr="007E5497" w:rsidRDefault="003836B2" w:rsidP="0069387B">
      <w:pPr>
        <w:pStyle w:val="BulletTitle"/>
      </w:pPr>
      <w:r>
        <w:t>Tài</w:t>
      </w:r>
      <w:r>
        <w:rPr>
          <w:lang w:val="vi-VN"/>
        </w:rPr>
        <w:t xml:space="preserve"> liệu hướng dẫn thí nghiệm, chương </w:t>
      </w:r>
      <w:r w:rsidR="0062303E">
        <w:rPr>
          <w:lang w:val="vi-VN"/>
        </w:rPr>
        <w:t>11</w:t>
      </w:r>
    </w:p>
    <w:p w14:paraId="2BAAD9FA" w14:textId="0FF4A555" w:rsidR="007E5497" w:rsidRDefault="0062303E" w:rsidP="0069387B">
      <w:pPr>
        <w:pStyle w:val="BulletTitle"/>
      </w:pPr>
      <w:r w:rsidRPr="0062303E">
        <w:t>AN2538-ADC-of-megaAVR-in-SingleEnded-Mode-00002538A.pdf</w:t>
      </w:r>
    </w:p>
    <w:p w14:paraId="3C5879AC" w14:textId="6116011C" w:rsidR="007E5497" w:rsidRDefault="0062303E" w:rsidP="0069387B">
      <w:pPr>
        <w:pStyle w:val="BulletTitle"/>
      </w:pPr>
      <w:r>
        <w:t>AVR120: Characterization and Calibration of the ADC on an AVR</w:t>
      </w:r>
    </w:p>
    <w:p w14:paraId="7193C4D3" w14:textId="1BB1110E" w:rsidR="00BA1574" w:rsidRPr="009613FA" w:rsidRDefault="003836B2" w:rsidP="0069387B">
      <w:pPr>
        <w:pStyle w:val="Heading1"/>
        <w:rPr>
          <w:lang w:val="vi-VN"/>
        </w:rPr>
      </w:pPr>
      <w:r>
        <w:t>Bài</w:t>
      </w:r>
      <w:r w:rsidR="00BA1574">
        <w:t xml:space="preserve"> </w:t>
      </w:r>
      <w:r w:rsidR="009613FA">
        <w:t>1</w:t>
      </w:r>
      <w:r w:rsidR="009613FA">
        <w:rPr>
          <w:lang w:val="vi-VN"/>
        </w:rPr>
        <w:t>: Đo tín hiệu single end</w:t>
      </w:r>
    </w:p>
    <w:p w14:paraId="1C0B7F81" w14:textId="1C8B72E0" w:rsidR="0067400D" w:rsidRDefault="00C062B7" w:rsidP="0069387B">
      <w:pPr>
        <w:pStyle w:val="ListParagraph"/>
        <w:numPr>
          <w:ilvl w:val="0"/>
          <w:numId w:val="7"/>
        </w:numPr>
        <w:rPr>
          <w:lang w:val="vi-VN"/>
        </w:rPr>
      </w:pPr>
      <w:r>
        <w:rPr>
          <w:lang w:val="vi-VN"/>
        </w:rPr>
        <w:t>Kết nối hai tín hiệu ADC_VR1 và ADC_VR2 từ header J86 vào hai ngõ vào ADC0 và ADC1. Kết nối UART0 với khối RS232 và kết nối cáp USB-Serial vào máy tính.</w:t>
      </w:r>
      <w:r w:rsidRPr="00B90EA9">
        <w:rPr>
          <w:lang w:val="vi-VN"/>
        </w:rPr>
        <w:t xml:space="preserve"> </w:t>
      </w:r>
      <w:r>
        <w:rPr>
          <w:lang w:val="vi-VN"/>
        </w:rPr>
        <w:t>Kết nối ADC_VR1 và ADC_VR2 vào các test point trên header J56. Lưu ý không cắm nhầm vào các pin header GND. Viết chương trình thực hiện các việc sau:</w:t>
      </w:r>
    </w:p>
    <w:p w14:paraId="61FC53D9" w14:textId="6AAE0C12" w:rsidR="00B500E7" w:rsidRDefault="00C062B7" w:rsidP="0069387B">
      <w:pPr>
        <w:pStyle w:val="ListParagraph"/>
        <w:numPr>
          <w:ilvl w:val="0"/>
          <w:numId w:val="7"/>
        </w:numPr>
        <w:rPr>
          <w:lang w:val="vi-VN"/>
        </w:rPr>
      </w:pPr>
      <w:r>
        <w:rPr>
          <w:lang w:val="vi-VN"/>
        </w:rPr>
        <w:t>C</w:t>
      </w:r>
      <w:r w:rsidRPr="00C062B7">
        <w:rPr>
          <w:lang w:val="vi-VN"/>
        </w:rPr>
        <w:t>họn điện áp V</w:t>
      </w:r>
      <w:r w:rsidRPr="00C062B7">
        <w:rPr>
          <w:vertAlign w:val="subscript"/>
          <w:lang w:val="vi-VN"/>
        </w:rPr>
        <w:t>REF</w:t>
      </w:r>
      <w:r w:rsidRPr="00C062B7">
        <w:rPr>
          <w:lang w:val="vi-VN"/>
        </w:rPr>
        <w:t xml:space="preserve"> là điện áp nội V</w:t>
      </w:r>
      <w:r w:rsidRPr="00C062B7">
        <w:rPr>
          <w:vertAlign w:val="subscript"/>
          <w:lang w:val="vi-VN"/>
        </w:rPr>
        <w:t>CCA</w:t>
      </w:r>
      <w:r w:rsidRPr="00C062B7">
        <w:rPr>
          <w:lang w:val="vi-VN"/>
        </w:rPr>
        <w:t xml:space="preserve"> . Khởi động UART với cấu hình tự chọn. </w:t>
      </w:r>
      <w:r>
        <w:rPr>
          <w:lang w:val="vi-VN"/>
        </w:rPr>
        <w:t>(Lưu ý cấu hình phần mềm Hercules trên máy tính tương tự). Click chuột phải vào màn hình Hercules để chọn HEX Enable</w:t>
      </w:r>
    </w:p>
    <w:p w14:paraId="4773C9F4" w14:textId="132CB4E3" w:rsidR="00C062B7" w:rsidRDefault="00D2775D" w:rsidP="0069387B">
      <w:pPr>
        <w:pStyle w:val="ListParagraph"/>
        <w:numPr>
          <w:ilvl w:val="0"/>
          <w:numId w:val="7"/>
        </w:numPr>
        <w:rPr>
          <w:lang w:val="vi-VN"/>
        </w:rPr>
      </w:pPr>
      <w:r>
        <w:rPr>
          <w:lang w:val="vi-VN"/>
        </w:rPr>
        <w:t>Viết chương trình</w:t>
      </w:r>
      <w:r w:rsidR="00432BAB">
        <w:rPr>
          <w:lang w:val="vi-VN"/>
        </w:rPr>
        <w:t xml:space="preserve"> thực hiện lấy mẫu tín hiệu đưa vào ADC0 và gửi lên máy tính sử dụng UART0 với khung truyền như sau sau mỗi 1s. Thời gian 1s tạo ra bằng hàm delay hoặc timer.</w:t>
      </w:r>
    </w:p>
    <w:p w14:paraId="3CD5A482" w14:textId="57B7EFBB" w:rsidR="00432BAB" w:rsidRPr="00432BAB" w:rsidRDefault="00432BAB" w:rsidP="0069387B">
      <w:pPr>
        <w:pStyle w:val="ListParagraph"/>
        <w:rPr>
          <w:lang w:val="vi-VN"/>
        </w:rPr>
      </w:pPr>
      <w:r>
        <w:rPr>
          <w:lang w:val="vi-VN"/>
        </w:rPr>
        <w:t xml:space="preserve">0x55 </w:t>
      </w:r>
      <w:r>
        <w:rPr>
          <w:highlight w:val="white"/>
        </w:rPr>
        <w:t>ADCH</w:t>
      </w:r>
      <w:r>
        <w:rPr>
          <w:lang w:val="vi-VN"/>
        </w:rPr>
        <w:t xml:space="preserve"> </w:t>
      </w:r>
      <w:r>
        <w:rPr>
          <w:highlight w:val="white"/>
        </w:rPr>
        <w:t>ADCL</w:t>
      </w:r>
      <w:r>
        <w:rPr>
          <w:lang w:val="vi-VN"/>
        </w:rPr>
        <w:t xml:space="preserve"> </w:t>
      </w:r>
      <w:r>
        <w:rPr>
          <w:highlight w:val="white"/>
          <w:lang w:val="vi-VN"/>
        </w:rPr>
        <w:t>0xFF</w:t>
      </w:r>
    </w:p>
    <w:p w14:paraId="67FA2436" w14:textId="7F97D202" w:rsidR="00432BAB" w:rsidRDefault="00432BAB" w:rsidP="0069387B">
      <w:pPr>
        <w:pStyle w:val="ListParagraph"/>
        <w:numPr>
          <w:ilvl w:val="0"/>
          <w:numId w:val="7"/>
        </w:numPr>
        <w:rPr>
          <w:lang w:val="vi-VN"/>
        </w:rPr>
      </w:pPr>
      <w:r>
        <w:rPr>
          <w:lang w:val="vi-VN"/>
        </w:rPr>
        <w:t xml:space="preserve">Thay đổi điện áp đưa vào ADC0, đo bằng VOM và so sánh với kết quả </w:t>
      </w:r>
      <w:r w:rsidR="00066EB3">
        <w:rPr>
          <w:lang w:val="vi-VN"/>
        </w:rPr>
        <w:t xml:space="preserve">lấy mẫu </w:t>
      </w:r>
      <w:r w:rsidR="00BC10DA">
        <w:rPr>
          <w:lang w:val="vi-VN"/>
        </w:rPr>
        <w:t>ADC, điền vào bảng trong báo cáo</w:t>
      </w:r>
    </w:p>
    <w:p w14:paraId="2114B756" w14:textId="1FC6694D" w:rsidR="00BC10DA" w:rsidRDefault="00BC10DA" w:rsidP="0069387B">
      <w:pPr>
        <w:pStyle w:val="ListParagraph"/>
        <w:numPr>
          <w:ilvl w:val="0"/>
          <w:numId w:val="7"/>
        </w:numPr>
        <w:rPr>
          <w:lang w:val="vi-VN"/>
        </w:rPr>
      </w:pPr>
      <w:r>
        <w:rPr>
          <w:lang w:val="vi-VN"/>
        </w:rPr>
        <w:t>Kết nối LCD vào 1 port của AVR, bổ sung vào chương trình đã viết chức năng tính toán điện áp đưa vào và hiển thị lên LCD.</w:t>
      </w:r>
    </w:p>
    <w:p w14:paraId="19C26B84" w14:textId="71B7B126" w:rsidR="00EC095F" w:rsidRDefault="00EC095F" w:rsidP="0069387B">
      <w:pPr>
        <w:pStyle w:val="ListParagraph"/>
        <w:numPr>
          <w:ilvl w:val="0"/>
          <w:numId w:val="7"/>
        </w:numPr>
        <w:rPr>
          <w:lang w:val="vi-VN"/>
        </w:rPr>
      </w:pPr>
      <w:r w:rsidRPr="00B90EA9">
        <w:rPr>
          <w:lang w:val="vi-VN"/>
        </w:rPr>
        <w:t xml:space="preserve">Thay </w:t>
      </w:r>
      <w:r>
        <w:rPr>
          <w:lang w:val="vi-VN"/>
        </w:rPr>
        <w:t xml:space="preserve">đổi điện áp tham chiếu là điện áp 2.56V bên trong. Lặp lại các bước c, d, </w:t>
      </w:r>
      <w:r w:rsidR="00526913">
        <w:rPr>
          <w:lang w:val="vi-VN"/>
        </w:rPr>
        <w:t>e, giả định điện áp tham chiếu chính xác là 2.56V.</w:t>
      </w:r>
    </w:p>
    <w:p w14:paraId="6545989B" w14:textId="65370A6D" w:rsidR="00526913" w:rsidRPr="00FC107E" w:rsidRDefault="00526913" w:rsidP="00FC107E">
      <w:pPr>
        <w:pStyle w:val="ListParagraph"/>
        <w:numPr>
          <w:ilvl w:val="0"/>
          <w:numId w:val="7"/>
        </w:numPr>
        <w:rPr>
          <w:lang w:val="vi-VN"/>
        </w:rPr>
      </w:pPr>
      <w:r>
        <w:rPr>
          <w:lang w:val="vi-VN"/>
        </w:rPr>
        <w:t>Đo điện áp trên chân V</w:t>
      </w:r>
      <w:r w:rsidRPr="00124A3C">
        <w:rPr>
          <w:vertAlign w:val="subscript"/>
          <w:lang w:val="vi-VN"/>
        </w:rPr>
        <w:t>REF</w:t>
      </w:r>
      <w:r>
        <w:rPr>
          <w:lang w:val="vi-VN"/>
        </w:rPr>
        <w:t xml:space="preserve"> (header J57), sử dụng VOM.</w:t>
      </w:r>
    </w:p>
    <w:p w14:paraId="03158943" w14:textId="6CE96A09" w:rsidR="00330E77" w:rsidRPr="009613FA" w:rsidRDefault="00330E77" w:rsidP="0069387B">
      <w:pPr>
        <w:pStyle w:val="Heading1"/>
        <w:rPr>
          <w:lang w:val="vi-VN"/>
        </w:rPr>
      </w:pPr>
      <w:r>
        <w:t xml:space="preserve">Bài </w:t>
      </w:r>
      <w:r w:rsidR="009613FA">
        <w:t>2</w:t>
      </w:r>
      <w:r w:rsidR="009613FA">
        <w:rPr>
          <w:lang w:val="vi-VN"/>
        </w:rPr>
        <w:t>: đo offset error và gain error</w:t>
      </w:r>
    </w:p>
    <w:p w14:paraId="1160AA0D" w14:textId="77777777" w:rsidR="00523C02" w:rsidRDefault="00523C02" w:rsidP="0069387B">
      <w:pPr>
        <w:pStyle w:val="ListParagraph"/>
        <w:numPr>
          <w:ilvl w:val="0"/>
          <w:numId w:val="19"/>
        </w:numPr>
        <w:rPr>
          <w:lang w:val="vi-VN"/>
        </w:rPr>
      </w:pPr>
      <w:r>
        <w:rPr>
          <w:lang w:val="vi-VN"/>
        </w:rPr>
        <w:t xml:space="preserve">Tính toán các sai số offset error và gain error của ADC. </w:t>
      </w:r>
    </w:p>
    <w:p w14:paraId="6C3F8EA7" w14:textId="0A0BA220" w:rsidR="00330E77" w:rsidRDefault="00523C02" w:rsidP="0069387B">
      <w:pPr>
        <w:pStyle w:val="ListParagraph"/>
        <w:numPr>
          <w:ilvl w:val="0"/>
          <w:numId w:val="19"/>
        </w:numPr>
        <w:rPr>
          <w:lang w:val="vi-VN"/>
        </w:rPr>
      </w:pPr>
      <w:r>
        <w:rPr>
          <w:lang w:val="vi-VN"/>
        </w:rPr>
        <w:t>Viết lại chương trình với yêu cầu như ở câu e bài 1 với ADC đã được tính toán hiệu chỉnh. Vref = V</w:t>
      </w:r>
      <w:r w:rsidRPr="00523C02">
        <w:rPr>
          <w:vertAlign w:val="subscript"/>
          <w:lang w:val="vi-VN"/>
        </w:rPr>
        <w:t>CCA</w:t>
      </w:r>
      <w:r>
        <w:rPr>
          <w:lang w:val="vi-VN"/>
        </w:rPr>
        <w:t xml:space="preserve">, gửi lên máy tính các giá trị ADC đã hiệu chỉnh, và xuất ra LCD giá trị điện áp đo được </w:t>
      </w:r>
    </w:p>
    <w:p w14:paraId="10453F26" w14:textId="1A3EC4E4" w:rsidR="00C062B7" w:rsidRPr="0069387B" w:rsidRDefault="0069387B" w:rsidP="0069387B">
      <w:pPr>
        <w:pStyle w:val="BulletTitle"/>
        <w:rPr>
          <w:lang w:val="vi-VN"/>
        </w:rPr>
      </w:pPr>
      <w:r w:rsidRPr="0069387B">
        <w:rPr>
          <w:lang w:val="vi-VN"/>
        </w:rPr>
        <w:lastRenderedPageBreak/>
        <w:t xml:space="preserve">(Đọc kỹ tài liệu: </w:t>
      </w:r>
      <w:r>
        <w:t>AVR120: Characterization and Calibration of the ADC on an AVR</w:t>
      </w:r>
      <w:r w:rsidRPr="0069387B">
        <w:rPr>
          <w:lang w:val="vi-VN"/>
        </w:rPr>
        <w:t>)</w:t>
      </w:r>
    </w:p>
    <w:p w14:paraId="25962F35" w14:textId="4D578420" w:rsidR="00E80A7D" w:rsidRPr="0069387B" w:rsidRDefault="00E80A7D" w:rsidP="0069387B">
      <w:pPr>
        <w:pStyle w:val="Heading1"/>
        <w:rPr>
          <w:lang w:val="vi-VN"/>
        </w:rPr>
      </w:pPr>
      <w:r w:rsidRPr="00B90EA9">
        <w:rPr>
          <w:lang w:val="vi-VN"/>
        </w:rPr>
        <w:t xml:space="preserve">Bài </w:t>
      </w:r>
      <w:r w:rsidR="0069387B" w:rsidRPr="00B90EA9">
        <w:rPr>
          <w:lang w:val="vi-VN"/>
        </w:rPr>
        <w:t>3</w:t>
      </w:r>
      <w:r w:rsidR="0069387B">
        <w:rPr>
          <w:lang w:val="vi-VN"/>
        </w:rPr>
        <w:t>: Đo adc ở chế độ vi sai</w:t>
      </w:r>
    </w:p>
    <w:p w14:paraId="5658DC95" w14:textId="0580AF2C" w:rsidR="004D5233" w:rsidRPr="00B90EA9" w:rsidRDefault="00C068E7" w:rsidP="00523C02">
      <w:pPr>
        <w:pStyle w:val="ListParagraph"/>
        <w:numPr>
          <w:ilvl w:val="0"/>
          <w:numId w:val="8"/>
        </w:numPr>
        <w:jc w:val="both"/>
        <w:rPr>
          <w:lang w:val="vi-VN"/>
        </w:rPr>
      </w:pPr>
      <w:r>
        <w:rPr>
          <w:lang w:val="vi-VN"/>
        </w:rPr>
        <w:t xml:space="preserve">Chỉnh kênh VR1 ở mức điện áp 2.5V, đưa vào ADC0. </w:t>
      </w:r>
    </w:p>
    <w:p w14:paraId="2CA41E4C" w14:textId="14DE7C85" w:rsidR="0076417E" w:rsidRPr="00B90EA9" w:rsidRDefault="00C068E7" w:rsidP="00523C02">
      <w:pPr>
        <w:pStyle w:val="ListParagraph"/>
        <w:numPr>
          <w:ilvl w:val="0"/>
          <w:numId w:val="8"/>
        </w:numPr>
        <w:jc w:val="both"/>
        <w:rPr>
          <w:lang w:val="vi-VN"/>
        </w:rPr>
      </w:pPr>
      <w:r w:rsidRPr="00B90EA9">
        <w:rPr>
          <w:lang w:val="vi-VN"/>
        </w:rPr>
        <w:t>Viết</w:t>
      </w:r>
      <w:r>
        <w:rPr>
          <w:lang w:val="vi-VN"/>
        </w:rPr>
        <w:t xml:space="preserve"> chương trình khởi động ADC ở chế độ vi sai với 2 kênh ngõ vào là ADC0 và ADC1, độ lợi khuếch đại là 10, điện áp tham chiếu 2.56V.</w:t>
      </w:r>
      <w:r w:rsidR="00E2438A">
        <w:rPr>
          <w:lang w:val="vi-VN"/>
        </w:rPr>
        <w:t xml:space="preserve"> Khởi động ADC ở chế độ </w:t>
      </w:r>
      <w:r w:rsidR="00855E76" w:rsidRPr="00B90EA9">
        <w:rPr>
          <w:lang w:val="vi-VN"/>
        </w:rPr>
        <w:t>FreeRunning.</w:t>
      </w:r>
    </w:p>
    <w:p w14:paraId="30522E44" w14:textId="5685254D" w:rsidR="0069387B" w:rsidRPr="00B90EA9" w:rsidRDefault="00C068E7" w:rsidP="00523C02">
      <w:pPr>
        <w:pStyle w:val="ListParagraph"/>
        <w:numPr>
          <w:ilvl w:val="0"/>
          <w:numId w:val="8"/>
        </w:numPr>
        <w:jc w:val="both"/>
        <w:rPr>
          <w:lang w:val="vi-VN"/>
        </w:rPr>
      </w:pPr>
      <w:r>
        <w:rPr>
          <w:lang w:val="vi-VN"/>
        </w:rPr>
        <w:t xml:space="preserve">Viết chương trình hiển thị giá trị điện áp VR1 lên LCD, đồng thời gửi kết quả </w:t>
      </w:r>
      <w:r w:rsidR="00E2438A">
        <w:rPr>
          <w:lang w:val="vi-VN"/>
        </w:rPr>
        <w:t>đo ADC lên máy tính như ở bài 1</w:t>
      </w:r>
      <w:r w:rsidR="00855E76" w:rsidRPr="00B90EA9">
        <w:rPr>
          <w:lang w:val="vi-VN"/>
        </w:rPr>
        <w:t xml:space="preserve"> sau </w:t>
      </w:r>
      <w:r w:rsidR="00855E76">
        <w:rPr>
          <w:lang w:val="vi-VN"/>
        </w:rPr>
        <w:t>mỗi 1 s như ở bài 1.</w:t>
      </w:r>
    </w:p>
    <w:p w14:paraId="4CF4E1A0" w14:textId="77777777" w:rsidR="00526913" w:rsidRPr="00B90EA9" w:rsidRDefault="00526913" w:rsidP="00FC107E">
      <w:pPr>
        <w:pStyle w:val="ListParagraph"/>
        <w:rPr>
          <w:lang w:val="vi-VN"/>
        </w:rPr>
      </w:pPr>
    </w:p>
    <w:p w14:paraId="4F587F37" w14:textId="56779D63" w:rsidR="0069387B" w:rsidRPr="004B7D15" w:rsidRDefault="0069387B" w:rsidP="004B7D15">
      <w:pPr>
        <w:pStyle w:val="Heading1"/>
        <w:rPr>
          <w:lang w:val="vi-VN"/>
        </w:rPr>
      </w:pPr>
      <w:r>
        <w:t>Bài 4</w:t>
      </w:r>
      <w:r>
        <w:rPr>
          <w:lang w:val="vi-VN"/>
        </w:rPr>
        <w:t>: Đo offset error và gain error ở mode visai</w:t>
      </w:r>
    </w:p>
    <w:p w14:paraId="111551AD" w14:textId="7488783A" w:rsidR="0069387B" w:rsidRPr="00B90EA9" w:rsidRDefault="00CB4546" w:rsidP="00CB4546">
      <w:pPr>
        <w:pStyle w:val="ListParagraph"/>
        <w:numPr>
          <w:ilvl w:val="0"/>
          <w:numId w:val="23"/>
        </w:numPr>
        <w:rPr>
          <w:lang w:val="vi-VN"/>
        </w:rPr>
      </w:pPr>
      <w:r>
        <w:rPr>
          <w:lang w:val="vi-VN"/>
        </w:rPr>
        <w:t>Kết nối cả ADC1 và ADC0 vào điện áp ADC_VR1. Chỉnh điện áp này về 1V. Ghi nhận giá trị ADC đo được.</w:t>
      </w:r>
      <w:r w:rsidR="004B7D15">
        <w:rPr>
          <w:lang w:val="vi-VN"/>
        </w:rPr>
        <w:t xml:space="preserve"> Đây chính là Offset error.</w:t>
      </w:r>
    </w:p>
    <w:p w14:paraId="641DA2EB" w14:textId="77777777" w:rsidR="00CB4546" w:rsidRPr="00B90EA9" w:rsidRDefault="00CB4546" w:rsidP="00CB4546">
      <w:pPr>
        <w:pStyle w:val="ListParagraph"/>
        <w:rPr>
          <w:lang w:val="vi-VN"/>
        </w:rPr>
      </w:pPr>
    </w:p>
    <w:p w14:paraId="4DCA4749" w14:textId="67DFA87D" w:rsidR="00CB4546" w:rsidRPr="00DF5210" w:rsidRDefault="004B7D15" w:rsidP="00CB4546">
      <w:pPr>
        <w:pStyle w:val="ListParagraph"/>
        <w:numPr>
          <w:ilvl w:val="0"/>
          <w:numId w:val="23"/>
        </w:numPr>
        <w:rPr>
          <w:lang w:val="vi-VN"/>
        </w:rPr>
      </w:pPr>
      <w:r w:rsidRPr="00DF5210">
        <w:rPr>
          <w:lang w:val="vi-VN"/>
        </w:rPr>
        <w:t>Từ</w:t>
      </w:r>
      <w:r>
        <w:rPr>
          <w:lang w:val="vi-VN"/>
        </w:rPr>
        <w:t xml:space="preserve"> giá trị offset error, tính ra gain error từ </w:t>
      </w:r>
      <w:r>
        <w:rPr>
          <w:lang w:val="vi-VN"/>
        </w:rPr>
        <w:fldChar w:fldCharType="begin"/>
      </w:r>
      <w:r>
        <w:rPr>
          <w:lang w:val="vi-VN"/>
        </w:rPr>
        <w:instrText xml:space="preserve"> REF _Ref129777916 \h </w:instrText>
      </w:r>
      <w:r>
        <w:rPr>
          <w:lang w:val="vi-VN"/>
        </w:rPr>
      </w:r>
      <w:r>
        <w:rPr>
          <w:lang w:val="vi-VN"/>
        </w:rPr>
        <w:fldChar w:fldCharType="separate"/>
      </w:r>
      <w:r w:rsidRPr="00DF5210">
        <w:rPr>
          <w:lang w:val="vi-VN"/>
        </w:rPr>
        <w:t xml:space="preserve">Bảng </w:t>
      </w:r>
      <w:r w:rsidRPr="00DF5210">
        <w:rPr>
          <w:noProof/>
          <w:lang w:val="vi-VN"/>
        </w:rPr>
        <w:t>4</w:t>
      </w:r>
      <w:r>
        <w:rPr>
          <w:lang w:val="vi-VN"/>
        </w:rPr>
        <w:fldChar w:fldCharType="end"/>
      </w:r>
      <w:r>
        <w:rPr>
          <w:lang w:val="vi-VN"/>
        </w:rPr>
        <w:t>.</w:t>
      </w:r>
    </w:p>
    <w:p w14:paraId="6DC07079" w14:textId="77777777" w:rsidR="004B7D15" w:rsidRPr="00DF5210" w:rsidRDefault="004B7D15" w:rsidP="004B7D15">
      <w:pPr>
        <w:pStyle w:val="ListParagraph"/>
        <w:rPr>
          <w:lang w:val="vi-VN"/>
        </w:rPr>
      </w:pPr>
    </w:p>
    <w:p w14:paraId="287A0FE4" w14:textId="51C75A4A" w:rsidR="004B7D15" w:rsidRPr="00DF5210" w:rsidRDefault="004B7D15" w:rsidP="00CB4546">
      <w:pPr>
        <w:pStyle w:val="ListParagraph"/>
        <w:numPr>
          <w:ilvl w:val="0"/>
          <w:numId w:val="23"/>
        </w:numPr>
        <w:rPr>
          <w:lang w:val="vi-VN"/>
        </w:rPr>
      </w:pPr>
      <w:r w:rsidRPr="00DF5210">
        <w:rPr>
          <w:lang w:val="vi-VN"/>
        </w:rPr>
        <w:t>Viết</w:t>
      </w:r>
      <w:r>
        <w:rPr>
          <w:lang w:val="vi-VN"/>
        </w:rPr>
        <w:t xml:space="preserve"> lại chương trình ở câu c bài 3, với giá trị ADC được hiệu chỉnh</w:t>
      </w:r>
    </w:p>
    <w:p w14:paraId="58F41050" w14:textId="77777777" w:rsidR="00AB0234" w:rsidRPr="00DF5210" w:rsidRDefault="00AB0234" w:rsidP="00AB0234">
      <w:pPr>
        <w:pStyle w:val="ListParagraph"/>
        <w:rPr>
          <w:lang w:val="vi-VN"/>
        </w:rPr>
      </w:pPr>
    </w:p>
    <w:p w14:paraId="43409A21" w14:textId="73D5D400" w:rsidR="00AB0234" w:rsidRPr="0069387B" w:rsidRDefault="00AB0234" w:rsidP="00AB0234">
      <w:pPr>
        <w:pStyle w:val="Heading1"/>
        <w:rPr>
          <w:lang w:val="vi-VN"/>
        </w:rPr>
      </w:pPr>
      <w:r w:rsidRPr="00DF5210">
        <w:rPr>
          <w:lang w:val="vi-VN"/>
        </w:rPr>
        <w:t xml:space="preserve">Bài </w:t>
      </w:r>
      <w:r w:rsidR="00FC107E" w:rsidRPr="00DF5210">
        <w:rPr>
          <w:lang w:val="vi-VN"/>
        </w:rPr>
        <w:t>5</w:t>
      </w:r>
      <w:r>
        <w:rPr>
          <w:lang w:val="vi-VN"/>
        </w:rPr>
        <w:t>: Đo nhiệt độ sử dụng mcp9701</w:t>
      </w:r>
    </w:p>
    <w:p w14:paraId="79B1C560" w14:textId="11E2CA88" w:rsidR="00AB0234" w:rsidRPr="00CB4546" w:rsidRDefault="00CA57E7" w:rsidP="00AB0234">
      <w:pPr>
        <w:pStyle w:val="ListParagraph"/>
        <w:numPr>
          <w:ilvl w:val="0"/>
          <w:numId w:val="24"/>
        </w:numPr>
        <w:rPr>
          <w:lang w:val="vi-VN"/>
        </w:rPr>
      </w:pPr>
      <w:r w:rsidRPr="00B90EA9">
        <w:rPr>
          <w:lang w:val="vi-VN"/>
        </w:rPr>
        <w:t>Kết</w:t>
      </w:r>
      <w:r>
        <w:rPr>
          <w:lang w:val="vi-VN"/>
        </w:rPr>
        <w:t xml:space="preserve"> nối cảm biến vào header J73.</w:t>
      </w:r>
    </w:p>
    <w:p w14:paraId="33EDE924" w14:textId="77777777" w:rsidR="00AB0234" w:rsidRPr="00B90EA9" w:rsidRDefault="00AB0234" w:rsidP="00AB0234">
      <w:pPr>
        <w:pStyle w:val="ListParagraph"/>
        <w:rPr>
          <w:lang w:val="vi-VN"/>
        </w:rPr>
      </w:pPr>
    </w:p>
    <w:p w14:paraId="4915C7E5" w14:textId="078FA91D" w:rsidR="00AB0234" w:rsidRPr="00B90EA9" w:rsidRDefault="0011000D" w:rsidP="00AB0234">
      <w:pPr>
        <w:pStyle w:val="ListParagraph"/>
        <w:numPr>
          <w:ilvl w:val="0"/>
          <w:numId w:val="24"/>
        </w:numPr>
        <w:rPr>
          <w:lang w:val="vi-VN"/>
        </w:rPr>
      </w:pPr>
      <w:r>
        <w:rPr>
          <w:lang w:val="vi-VN"/>
        </w:rPr>
        <w:t>Kết nối tín hiệu điện áp V_TEMP trên header J18 tới ADC0</w:t>
      </w:r>
    </w:p>
    <w:p w14:paraId="63A27069" w14:textId="77777777" w:rsidR="00AB0234" w:rsidRPr="00B90EA9" w:rsidRDefault="00AB0234" w:rsidP="00AB0234">
      <w:pPr>
        <w:pStyle w:val="ListParagraph"/>
        <w:rPr>
          <w:lang w:val="vi-VN"/>
        </w:rPr>
      </w:pPr>
    </w:p>
    <w:p w14:paraId="69BF4C46" w14:textId="4957C1E1" w:rsidR="00AB0234" w:rsidRPr="00B90EA9" w:rsidRDefault="0011000D" w:rsidP="00AB0234">
      <w:pPr>
        <w:pStyle w:val="ListParagraph"/>
        <w:numPr>
          <w:ilvl w:val="0"/>
          <w:numId w:val="24"/>
        </w:numPr>
        <w:rPr>
          <w:lang w:val="vi-VN"/>
        </w:rPr>
      </w:pPr>
      <w:r w:rsidRPr="00B90EA9">
        <w:rPr>
          <w:lang w:val="vi-VN"/>
        </w:rPr>
        <w:t>Viết</w:t>
      </w:r>
      <w:r>
        <w:rPr>
          <w:lang w:val="vi-VN"/>
        </w:rPr>
        <w:t xml:space="preserve"> chương trình đo giá trị điện áp V_TEMP với các tham số hiệu chỉnh như ở bài 1, tính ra giá trị nhiệt độ và hiển thị lên LCD.</w:t>
      </w:r>
    </w:p>
    <w:p w14:paraId="6ADE1B5A" w14:textId="77777777" w:rsidR="00AB0234" w:rsidRPr="00B90EA9" w:rsidRDefault="00AB0234" w:rsidP="00AB0234">
      <w:pPr>
        <w:pStyle w:val="ListParagraph"/>
        <w:rPr>
          <w:lang w:val="vi-VN"/>
        </w:rPr>
      </w:pPr>
    </w:p>
    <w:p w14:paraId="4904588C" w14:textId="77777777" w:rsidR="00D36F89" w:rsidRPr="00B90EA9" w:rsidRDefault="00D36F89" w:rsidP="0069387B">
      <w:pPr>
        <w:pStyle w:val="ListParagraph"/>
        <w:rPr>
          <w:lang w:val="vi-VN"/>
        </w:rPr>
      </w:pPr>
    </w:p>
    <w:p w14:paraId="2FFEC869" w14:textId="07B9353D" w:rsidR="00E80A7D" w:rsidRPr="00B90EA9" w:rsidRDefault="00E80A7D" w:rsidP="0069387B">
      <w:pPr>
        <w:rPr>
          <w:lang w:val="vi-VN"/>
        </w:rPr>
      </w:pPr>
    </w:p>
    <w:p w14:paraId="607C6A60" w14:textId="77777777" w:rsidR="00041ABA" w:rsidRPr="00B90EA9" w:rsidRDefault="00041ABA" w:rsidP="0069387B">
      <w:pPr>
        <w:pStyle w:val="buletactivity"/>
        <w:rPr>
          <w:lang w:val="vi-VN"/>
        </w:rPr>
        <w:sectPr w:rsidR="00041ABA" w:rsidRPr="00B90EA9" w:rsidSect="001B5BCC">
          <w:headerReference w:type="default" r:id="rId8"/>
          <w:footerReference w:type="default" r:id="rId9"/>
          <w:pgSz w:w="12240" w:h="15840"/>
          <w:pgMar w:top="550" w:right="1440" w:bottom="1440" w:left="1440" w:header="720" w:footer="720" w:gutter="0"/>
          <w:cols w:space="720"/>
          <w:docGrid w:linePitch="360"/>
        </w:sectPr>
      </w:pPr>
    </w:p>
    <w:p w14:paraId="1C8F8411" w14:textId="77777777" w:rsidR="00CB11AD" w:rsidRPr="00241E62" w:rsidRDefault="00CB11AD" w:rsidP="00CB11AD">
      <w:pPr>
        <w:pStyle w:val="buletactivity"/>
        <w:numPr>
          <w:ilvl w:val="0"/>
          <w:numId w:val="0"/>
        </w:numPr>
        <w:ind w:left="360"/>
        <w:rPr>
          <w:lang w:val="vi-VN"/>
        </w:rPr>
      </w:pPr>
      <w:r w:rsidRPr="00241E62">
        <w:rPr>
          <w:lang w:val="vi-VN"/>
        </w:rPr>
        <w:lastRenderedPageBreak/>
        <w:t xml:space="preserve">Nhóm L09 </w:t>
      </w:r>
    </w:p>
    <w:p w14:paraId="48CA5212" w14:textId="77777777" w:rsidR="00CB11AD" w:rsidRPr="00241E62" w:rsidRDefault="00CB11AD" w:rsidP="00CB11AD">
      <w:pPr>
        <w:pStyle w:val="buletactivity"/>
        <w:numPr>
          <w:ilvl w:val="0"/>
          <w:numId w:val="0"/>
        </w:numPr>
        <w:ind w:left="720" w:hanging="360"/>
        <w:rPr>
          <w:lang w:val="vi-VN"/>
        </w:rPr>
      </w:pPr>
      <w:r w:rsidRPr="00241E62">
        <w:rPr>
          <w:lang w:val="vi-VN"/>
        </w:rPr>
        <w:t>Tổ 3</w:t>
      </w:r>
    </w:p>
    <w:p w14:paraId="14BB6AD6" w14:textId="65D9DA9C" w:rsidR="00CB11AD" w:rsidRPr="00241E62" w:rsidRDefault="00CB11AD" w:rsidP="00CB11AD">
      <w:pPr>
        <w:pStyle w:val="buletactivity"/>
        <w:numPr>
          <w:ilvl w:val="0"/>
          <w:numId w:val="0"/>
        </w:numPr>
        <w:ind w:left="720" w:hanging="360"/>
        <w:rPr>
          <w:lang w:val="vi-VN"/>
        </w:rPr>
      </w:pPr>
      <w:r w:rsidRPr="00241E62">
        <w:rPr>
          <w:lang w:val="vi-VN"/>
        </w:rPr>
        <w:t>Trịnh Quang</w:t>
      </w:r>
      <w:r w:rsidRPr="00B300B5">
        <w:rPr>
          <w:lang w:val="vi-VN"/>
        </w:rPr>
        <w:t xml:space="preserve"> </w:t>
      </w:r>
      <w:r w:rsidRPr="00241E62">
        <w:rPr>
          <w:lang w:val="vi-VN"/>
        </w:rPr>
        <w:t>Huy</w:t>
      </w:r>
      <w:r w:rsidRPr="00241E62">
        <w:rPr>
          <w:lang w:val="vi-VN"/>
        </w:rPr>
        <w:tab/>
      </w:r>
      <w:r w:rsidRPr="00B300B5">
        <w:rPr>
          <w:lang w:val="vi-VN"/>
        </w:rPr>
        <w:t xml:space="preserve">       </w:t>
      </w:r>
      <w:r w:rsidRPr="00241E62">
        <w:rPr>
          <w:lang w:val="vi-VN"/>
        </w:rPr>
        <w:t>2110211</w:t>
      </w:r>
      <w:r w:rsidRPr="00241E62">
        <w:rPr>
          <w:lang w:val="vi-VN"/>
        </w:rPr>
        <w:tab/>
      </w:r>
    </w:p>
    <w:p w14:paraId="74FE559A" w14:textId="4CEC235D" w:rsidR="00CB11AD" w:rsidRPr="00241E62" w:rsidRDefault="00CB11AD" w:rsidP="00CB11AD">
      <w:pPr>
        <w:pStyle w:val="buletactivity"/>
        <w:numPr>
          <w:ilvl w:val="0"/>
          <w:numId w:val="0"/>
        </w:numPr>
        <w:ind w:left="720" w:hanging="360"/>
        <w:rPr>
          <w:lang w:val="vi-VN"/>
        </w:rPr>
      </w:pPr>
      <w:r w:rsidRPr="00241E62">
        <w:rPr>
          <w:lang w:val="vi-VN"/>
        </w:rPr>
        <w:t>Nguyễn Ngọc</w:t>
      </w:r>
      <w:r w:rsidRPr="00B300B5">
        <w:rPr>
          <w:lang w:val="vi-VN"/>
        </w:rPr>
        <w:t xml:space="preserve"> </w:t>
      </w:r>
      <w:r w:rsidRPr="00241E62">
        <w:rPr>
          <w:lang w:val="vi-VN"/>
        </w:rPr>
        <w:t>Khanh</w:t>
      </w:r>
      <w:r w:rsidRPr="00B300B5">
        <w:rPr>
          <w:lang w:val="vi-VN"/>
        </w:rPr>
        <w:t xml:space="preserve">   </w:t>
      </w:r>
      <w:r w:rsidRPr="00241E62">
        <w:rPr>
          <w:lang w:val="vi-VN"/>
        </w:rPr>
        <w:t>2111474</w:t>
      </w:r>
      <w:r w:rsidRPr="00241E62">
        <w:rPr>
          <w:lang w:val="vi-VN"/>
        </w:rPr>
        <w:tab/>
      </w:r>
    </w:p>
    <w:p w14:paraId="5C26E82F" w14:textId="69D1CDFC" w:rsidR="00CB11AD" w:rsidRPr="00241E62" w:rsidRDefault="00CB11AD" w:rsidP="00CB11AD">
      <w:pPr>
        <w:pStyle w:val="buletactivity"/>
        <w:numPr>
          <w:ilvl w:val="0"/>
          <w:numId w:val="0"/>
        </w:numPr>
        <w:ind w:left="720" w:hanging="360"/>
        <w:rPr>
          <w:lang w:val="vi-VN"/>
        </w:rPr>
      </w:pPr>
      <w:r w:rsidRPr="00241E62">
        <w:rPr>
          <w:lang w:val="vi-VN"/>
        </w:rPr>
        <w:t>Trương Quốc</w:t>
      </w:r>
      <w:r w:rsidRPr="00B300B5">
        <w:rPr>
          <w:lang w:val="vi-VN"/>
        </w:rPr>
        <w:t xml:space="preserve"> </w:t>
      </w:r>
      <w:r w:rsidRPr="00241E62">
        <w:rPr>
          <w:lang w:val="vi-VN"/>
        </w:rPr>
        <w:t>Khánh</w:t>
      </w:r>
      <w:r w:rsidRPr="00B300B5">
        <w:rPr>
          <w:lang w:val="vi-VN"/>
        </w:rPr>
        <w:t xml:space="preserve">    </w:t>
      </w:r>
      <w:r w:rsidRPr="00241E62">
        <w:rPr>
          <w:lang w:val="vi-VN"/>
        </w:rPr>
        <w:t>2111501</w:t>
      </w:r>
    </w:p>
    <w:p w14:paraId="2009BECB" w14:textId="677FAA66" w:rsidR="00F532DC" w:rsidRPr="00B300B5" w:rsidRDefault="00F532DC" w:rsidP="00366BD5">
      <w:pPr>
        <w:pStyle w:val="Worksheet"/>
        <w:numPr>
          <w:ilvl w:val="0"/>
          <w:numId w:val="0"/>
        </w:numPr>
        <w:ind w:left="284"/>
        <w:rPr>
          <w:lang w:val="vi-VN"/>
        </w:rPr>
      </w:pPr>
    </w:p>
    <w:p w14:paraId="0A29822A" w14:textId="04A89C90" w:rsidR="00F532DC" w:rsidRDefault="00DC087E" w:rsidP="0069387B">
      <w:pPr>
        <w:pStyle w:val="Heading1"/>
      </w:pPr>
      <w:r>
        <w:t>Bài 1</w:t>
      </w:r>
    </w:p>
    <w:p w14:paraId="39F00960" w14:textId="77777777" w:rsidR="00337B6F" w:rsidRPr="00337B6F" w:rsidRDefault="00337B6F" w:rsidP="00337B6F"/>
    <w:p w14:paraId="30843AF3" w14:textId="4728C04A" w:rsidR="00337B6F" w:rsidRDefault="00337B6F" w:rsidP="00337B6F">
      <w:pPr>
        <w:pStyle w:val="Worksheet"/>
        <w:numPr>
          <w:ilvl w:val="0"/>
          <w:numId w:val="0"/>
        </w:numPr>
        <w:spacing w:line="360" w:lineRule="auto"/>
        <w:ind w:left="1440"/>
        <w:rPr>
          <w:lang w:val="vi-VN"/>
        </w:rPr>
      </w:pPr>
      <w:r>
        <w:rPr>
          <w:noProof/>
          <w:lang w:val="vi-VN"/>
        </w:rPr>
        <w:drawing>
          <wp:inline distT="0" distB="0" distL="0" distR="0" wp14:anchorId="0165A569" wp14:editId="7BAB2BFB">
            <wp:extent cx="4566855" cy="3232150"/>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589571" cy="3248227"/>
                    </a:xfrm>
                    <a:prstGeom prst="rect">
                      <a:avLst/>
                    </a:prstGeom>
                  </pic:spPr>
                </pic:pic>
              </a:graphicData>
            </a:graphic>
          </wp:inline>
        </w:drawing>
      </w:r>
    </w:p>
    <w:p w14:paraId="6B27EE9B" w14:textId="77777777" w:rsidR="00337B6F" w:rsidRPr="00337B6F" w:rsidRDefault="00337B6F" w:rsidP="00337B6F">
      <w:pPr>
        <w:pStyle w:val="Worksheet"/>
        <w:numPr>
          <w:ilvl w:val="0"/>
          <w:numId w:val="0"/>
        </w:numPr>
        <w:spacing w:line="360" w:lineRule="auto"/>
        <w:ind w:left="1440"/>
        <w:rPr>
          <w:lang w:val="vi-VN"/>
        </w:rPr>
      </w:pPr>
    </w:p>
    <w:p w14:paraId="080602DD" w14:textId="2F1AC1A9" w:rsidR="00897406" w:rsidRDefault="00DC087E">
      <w:pPr>
        <w:pStyle w:val="Worksheet"/>
        <w:numPr>
          <w:ilvl w:val="0"/>
          <w:numId w:val="4"/>
        </w:numPr>
        <w:spacing w:line="360" w:lineRule="auto"/>
        <w:rPr>
          <w:lang w:val="vi-VN"/>
        </w:rPr>
      </w:pPr>
      <w:r w:rsidRPr="00337B6F">
        <w:rPr>
          <w:lang w:val="vi-VN"/>
        </w:rPr>
        <w:t>Trả</w:t>
      </w:r>
      <w:r>
        <w:rPr>
          <w:lang w:val="vi-VN"/>
        </w:rPr>
        <w:t xml:space="preserve"> lời các câu hỏi</w:t>
      </w:r>
    </w:p>
    <w:p w14:paraId="0C13578F" w14:textId="4BF09410" w:rsidR="00DC087E" w:rsidRDefault="00066EB3">
      <w:pPr>
        <w:pStyle w:val="Worksheet"/>
        <w:numPr>
          <w:ilvl w:val="0"/>
          <w:numId w:val="5"/>
        </w:numPr>
        <w:spacing w:line="360" w:lineRule="auto"/>
        <w:rPr>
          <w:lang w:val="vi-VN"/>
        </w:rPr>
      </w:pPr>
      <w:r>
        <w:rPr>
          <w:lang w:val="vi-VN"/>
        </w:rPr>
        <w:t>Ở chế độ Single Conversion, làm thế nào bắt đầu một chu kỳ lấy mẫu và kiểm tra xem bao giờ nó thực hiện xong?</w:t>
      </w:r>
    </w:p>
    <w:p w14:paraId="529247D9" w14:textId="6B049DEE" w:rsidR="00B90EA9" w:rsidRPr="00B90EA9" w:rsidRDefault="00B90EA9" w:rsidP="00B90EA9">
      <w:pPr>
        <w:pStyle w:val="Worksheet"/>
        <w:numPr>
          <w:ilvl w:val="0"/>
          <w:numId w:val="0"/>
        </w:numPr>
        <w:spacing w:line="360" w:lineRule="auto"/>
        <w:ind w:left="1800"/>
      </w:pPr>
      <w:r>
        <w:rPr>
          <w:lang w:val="vi-VN"/>
        </w:rPr>
        <w:t>Ở chế độ Single Conversion</w:t>
      </w:r>
      <w:r>
        <w:t>:</w:t>
      </w:r>
    </w:p>
    <w:p w14:paraId="42A403AF" w14:textId="3938F042" w:rsidR="00B90EA9" w:rsidRDefault="00B90EA9" w:rsidP="00B90EA9">
      <w:pPr>
        <w:pStyle w:val="Worksheet"/>
        <w:numPr>
          <w:ilvl w:val="0"/>
          <w:numId w:val="0"/>
        </w:numPr>
        <w:spacing w:line="360" w:lineRule="auto"/>
        <w:ind w:left="1800"/>
      </w:pPr>
      <w:r>
        <w:lastRenderedPageBreak/>
        <w:t>+ Đ</w:t>
      </w:r>
      <w:r w:rsidRPr="00B90EA9">
        <w:rPr>
          <w:lang w:val="vi-VN"/>
        </w:rPr>
        <w:t xml:space="preserve">ể bắt đầu một chu kì lấy mẫu ta set bit ADEN (bit 7 của </w:t>
      </w:r>
      <w:r w:rsidR="001F0915">
        <w:t xml:space="preserve">thanh ghi </w:t>
      </w:r>
      <w:r w:rsidRPr="00B90EA9">
        <w:rPr>
          <w:lang w:val="vi-VN"/>
        </w:rPr>
        <w:t>ADCSRA) để cho phép ADC làm việc</w:t>
      </w:r>
      <w:r>
        <w:t xml:space="preserve">, set bit ADSC (bit 6 của </w:t>
      </w:r>
      <w:r w:rsidR="001F0915">
        <w:t xml:space="preserve">thanh ghi </w:t>
      </w:r>
      <w:r>
        <w:t>ADCSRA) để bắt đầu chu kỳ lấy mẫu (bắt đầu chuyển đổi).</w:t>
      </w:r>
    </w:p>
    <w:p w14:paraId="04729B44" w14:textId="0BC45FA1" w:rsidR="00B90EA9" w:rsidRPr="00B90EA9" w:rsidRDefault="00B90EA9" w:rsidP="00B90EA9">
      <w:pPr>
        <w:pStyle w:val="Worksheet"/>
        <w:numPr>
          <w:ilvl w:val="0"/>
          <w:numId w:val="0"/>
        </w:numPr>
        <w:spacing w:line="360" w:lineRule="auto"/>
        <w:ind w:left="1800"/>
      </w:pPr>
      <w:r w:rsidRPr="00B90EA9">
        <w:t>+ Để kiểm tra xem bao giờ chu k</w:t>
      </w:r>
      <w:r>
        <w:t xml:space="preserve">ỳ lấy mẫu được thực thi xong, ta xét cờ ADIF (bit 4 của </w:t>
      </w:r>
      <w:r w:rsidR="001F0915">
        <w:t xml:space="preserve">thanh ghi </w:t>
      </w:r>
      <w:r>
        <w:t>ADCSRA), với ADIF = 1 báo đã thực thi xong</w:t>
      </w:r>
    </w:p>
    <w:p w14:paraId="1D1D31FC" w14:textId="2FF9045B" w:rsidR="001C2AD9" w:rsidRDefault="00066EB3">
      <w:pPr>
        <w:pStyle w:val="Worksheet"/>
        <w:numPr>
          <w:ilvl w:val="0"/>
          <w:numId w:val="5"/>
        </w:numPr>
        <w:spacing w:line="360" w:lineRule="auto"/>
        <w:rPr>
          <w:lang w:val="vi-VN"/>
        </w:rPr>
      </w:pPr>
      <w:r>
        <w:rPr>
          <w:lang w:val="vi-VN"/>
        </w:rPr>
        <w:t>Lựa chọn kênh ADC như thế nào?</w:t>
      </w:r>
    </w:p>
    <w:p w14:paraId="7286AD0D" w14:textId="1F3F8CB6" w:rsidR="001F0915" w:rsidRPr="001F0915" w:rsidRDefault="001F0915" w:rsidP="001F0915">
      <w:pPr>
        <w:pStyle w:val="Worksheet"/>
        <w:numPr>
          <w:ilvl w:val="0"/>
          <w:numId w:val="0"/>
        </w:numPr>
        <w:spacing w:line="360" w:lineRule="auto"/>
        <w:ind w:left="1800"/>
        <w:rPr>
          <w:lang w:val="vi-VN"/>
        </w:rPr>
      </w:pPr>
      <w:r w:rsidRPr="001F0915">
        <w:rPr>
          <w:lang w:val="vi-VN"/>
        </w:rPr>
        <w:t>Lựa chọn kênh ADC bằng cách set 5 bit MUX4:0 (bit 4:0) của thanh ghi ADMUX,</w:t>
      </w:r>
    </w:p>
    <w:p w14:paraId="7F28D685" w14:textId="707E0CE9" w:rsidR="00066EB3" w:rsidRDefault="00671F7C">
      <w:pPr>
        <w:pStyle w:val="Worksheet"/>
        <w:numPr>
          <w:ilvl w:val="0"/>
          <w:numId w:val="5"/>
        </w:numPr>
        <w:spacing w:line="360" w:lineRule="auto"/>
        <w:rPr>
          <w:lang w:val="vi-VN"/>
        </w:rPr>
      </w:pPr>
      <w:r>
        <w:rPr>
          <w:lang w:val="vi-VN"/>
        </w:rPr>
        <w:t>Atmega324 có kênh đo nhiệt độ bên trong chip hay không?</w:t>
      </w:r>
    </w:p>
    <w:p w14:paraId="6D61407F" w14:textId="324E0C03" w:rsidR="004C42E6" w:rsidRPr="004C42E6" w:rsidRDefault="004C42E6" w:rsidP="004C42E6">
      <w:pPr>
        <w:pStyle w:val="Worksheet"/>
        <w:numPr>
          <w:ilvl w:val="0"/>
          <w:numId w:val="0"/>
        </w:numPr>
        <w:spacing w:line="360" w:lineRule="auto"/>
        <w:ind w:left="1800"/>
        <w:rPr>
          <w:lang w:val="vi-VN"/>
        </w:rPr>
      </w:pPr>
      <w:r w:rsidRPr="004C42E6">
        <w:rPr>
          <w:lang w:val="vi-VN"/>
        </w:rPr>
        <w:t xml:space="preserve">Không có kênh cố định nào </w:t>
      </w:r>
      <w:r>
        <w:rPr>
          <w:lang w:val="vi-VN"/>
        </w:rPr>
        <w:t>dung</w:t>
      </w:r>
      <w:r w:rsidRPr="004C42E6">
        <w:rPr>
          <w:lang w:val="vi-VN"/>
        </w:rPr>
        <w:t xml:space="preserve"> để chuyển đổi ADC Vout. Kênh đọc điện áp Vout được đưa ra từ cảm biến nhiệt độ ta có thể </w:t>
      </w:r>
      <w:r>
        <w:rPr>
          <w:lang w:val="vi-VN"/>
        </w:rPr>
        <w:t>d</w:t>
      </w:r>
      <w:r w:rsidRPr="00FD56C1">
        <w:rPr>
          <w:lang w:val="vi-VN"/>
        </w:rPr>
        <w:t>ùn</w:t>
      </w:r>
      <w:r>
        <w:rPr>
          <w:lang w:val="vi-VN"/>
        </w:rPr>
        <w:t>g</w:t>
      </w:r>
      <w:r w:rsidRPr="004C42E6">
        <w:rPr>
          <w:lang w:val="vi-VN"/>
        </w:rPr>
        <w:t xml:space="preserve"> một trong các kênh ADC từ kênh ADC7 đến ADC0 làm ngõ vào chuyển đổi ADC.</w:t>
      </w:r>
    </w:p>
    <w:p w14:paraId="2EC24B6B" w14:textId="2F13F7AA" w:rsidR="00671F7C" w:rsidRDefault="00671F7C">
      <w:pPr>
        <w:pStyle w:val="Worksheet"/>
        <w:numPr>
          <w:ilvl w:val="0"/>
          <w:numId w:val="5"/>
        </w:numPr>
        <w:spacing w:line="360" w:lineRule="auto"/>
        <w:rPr>
          <w:lang w:val="vi-VN"/>
        </w:rPr>
      </w:pPr>
      <w:r>
        <w:rPr>
          <w:lang w:val="vi-VN"/>
        </w:rPr>
        <w:t>Với V</w:t>
      </w:r>
      <w:r w:rsidRPr="00671F7C">
        <w:rPr>
          <w:vertAlign w:val="subscript"/>
          <w:lang w:val="vi-VN"/>
        </w:rPr>
        <w:t>REF</w:t>
      </w:r>
      <w:r>
        <w:rPr>
          <w:lang w:val="vi-VN"/>
        </w:rPr>
        <w:t>=V</w:t>
      </w:r>
      <w:r w:rsidRPr="00671F7C">
        <w:rPr>
          <w:vertAlign w:val="subscript"/>
          <w:lang w:val="vi-VN"/>
        </w:rPr>
        <w:t>CCA</w:t>
      </w:r>
      <w:r>
        <w:rPr>
          <w:lang w:val="vi-VN"/>
        </w:rPr>
        <w:t>, công thức tính ra điện áp ngõ vào từ ADC là gì?</w:t>
      </w:r>
    </w:p>
    <w:p w14:paraId="09A93B2C" w14:textId="7FEDD355" w:rsidR="00FD56C1" w:rsidRDefault="00FD56C1" w:rsidP="00FD56C1">
      <w:pPr>
        <w:pStyle w:val="Worksheet"/>
        <w:numPr>
          <w:ilvl w:val="0"/>
          <w:numId w:val="0"/>
        </w:numPr>
        <w:spacing w:line="360" w:lineRule="auto"/>
        <w:ind w:left="1800"/>
        <w:rPr>
          <w:lang w:val="nb-NO"/>
        </w:rPr>
      </w:pPr>
      <w:r w:rsidRPr="00FD56C1">
        <w:rPr>
          <w:lang w:val="nb-NO"/>
        </w:rPr>
        <w:t>Với V</w:t>
      </w:r>
      <w:r w:rsidRPr="00FD56C1">
        <w:rPr>
          <w:vertAlign w:val="subscript"/>
          <w:lang w:val="nb-NO"/>
        </w:rPr>
        <w:t>REF</w:t>
      </w:r>
      <w:r w:rsidRPr="00FD56C1">
        <w:rPr>
          <w:lang w:val="nb-NO"/>
        </w:rPr>
        <w:t xml:space="preserve"> = V</w:t>
      </w:r>
      <w:r w:rsidRPr="00FD56C1">
        <w:rPr>
          <w:vertAlign w:val="subscript"/>
          <w:lang w:val="nb-NO"/>
        </w:rPr>
        <w:t>CCA</w:t>
      </w:r>
      <w:r w:rsidRPr="00FD56C1">
        <w:rPr>
          <w:lang w:val="nb-NO"/>
        </w:rPr>
        <w:t>, ta c</w:t>
      </w:r>
      <w:r>
        <w:rPr>
          <w:lang w:val="nb-NO"/>
        </w:rPr>
        <w:t>ó:</w:t>
      </w:r>
    </w:p>
    <w:p w14:paraId="39218991" w14:textId="5FD28A0D" w:rsidR="00FD56C1" w:rsidRPr="00CB11AD" w:rsidRDefault="00CB11AD" w:rsidP="00FD56C1">
      <w:pPr>
        <w:pStyle w:val="Worksheet"/>
        <w:numPr>
          <w:ilvl w:val="0"/>
          <w:numId w:val="0"/>
        </w:numPr>
        <w:spacing w:line="360" w:lineRule="auto"/>
        <w:ind w:left="1800"/>
        <w:rPr>
          <w:lang w:val="nb-NO"/>
        </w:rPr>
      </w:pPr>
      <w:r>
        <w:rPr>
          <w:lang w:val="nb-NO"/>
        </w:rPr>
        <w:t xml:space="preserve">                                  V</w:t>
      </w:r>
      <w:r>
        <w:rPr>
          <w:vertAlign w:val="subscript"/>
          <w:lang w:val="nb-NO"/>
        </w:rPr>
        <w:t>IN</w:t>
      </w:r>
      <w:r>
        <w:rPr>
          <w:lang w:val="nb-NO"/>
        </w:rPr>
        <w:t xml:space="preserve"> = </w:t>
      </w:r>
      <w:r w:rsidRPr="00CB11AD">
        <w:rPr>
          <w:position w:val="-24"/>
          <w:lang w:val="nb-NO"/>
        </w:rPr>
        <w:object w:dxaOrig="1100" w:dyaOrig="620" w14:anchorId="3684F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31.2pt" o:ole="">
            <v:imagedata r:id="rId11" o:title=""/>
          </v:shape>
          <o:OLEObject Type="Embed" ProgID="Equation.DSMT4" ShapeID="_x0000_i1025" DrawAspect="Content" ObjectID="_1743863158" r:id="rId12"/>
        </w:object>
      </w:r>
    </w:p>
    <w:p w14:paraId="55FA7A72" w14:textId="5D5B39AB" w:rsidR="00526913" w:rsidRDefault="00526913" w:rsidP="00526913">
      <w:pPr>
        <w:pStyle w:val="Worksheet"/>
        <w:numPr>
          <w:ilvl w:val="0"/>
          <w:numId w:val="5"/>
        </w:numPr>
        <w:spacing w:line="360" w:lineRule="auto"/>
        <w:rPr>
          <w:lang w:val="vi-VN"/>
        </w:rPr>
      </w:pPr>
      <w:r>
        <w:rPr>
          <w:lang w:val="vi-VN"/>
        </w:rPr>
        <w:t>Với V</w:t>
      </w:r>
      <w:r w:rsidRPr="00671F7C">
        <w:rPr>
          <w:vertAlign w:val="subscript"/>
          <w:lang w:val="vi-VN"/>
        </w:rPr>
        <w:t>REF</w:t>
      </w:r>
      <w:r>
        <w:rPr>
          <w:lang w:val="vi-VN"/>
        </w:rPr>
        <w:t>=2.56V, công thức tính ra điện áp ngõ vào từ ADC là gì?</w:t>
      </w:r>
    </w:p>
    <w:p w14:paraId="1F8B7D3D" w14:textId="2544211C" w:rsidR="00CB11AD" w:rsidRDefault="00CB11AD" w:rsidP="00CB11AD">
      <w:pPr>
        <w:pStyle w:val="Worksheet"/>
        <w:numPr>
          <w:ilvl w:val="0"/>
          <w:numId w:val="0"/>
        </w:numPr>
        <w:spacing w:line="360" w:lineRule="auto"/>
        <w:ind w:left="1440"/>
        <w:rPr>
          <w:lang w:val="nb-NO"/>
        </w:rPr>
      </w:pPr>
      <w:r w:rsidRPr="00FD56C1">
        <w:rPr>
          <w:lang w:val="nb-NO"/>
        </w:rPr>
        <w:t>Với V</w:t>
      </w:r>
      <w:r w:rsidRPr="00FD56C1">
        <w:rPr>
          <w:vertAlign w:val="subscript"/>
          <w:lang w:val="nb-NO"/>
        </w:rPr>
        <w:t>REF</w:t>
      </w:r>
      <w:r w:rsidRPr="00FD56C1">
        <w:rPr>
          <w:lang w:val="nb-NO"/>
        </w:rPr>
        <w:t xml:space="preserve"> = </w:t>
      </w:r>
      <w:r>
        <w:rPr>
          <w:lang w:val="nb-NO"/>
        </w:rPr>
        <w:t>2.56V</w:t>
      </w:r>
      <w:r w:rsidRPr="00FD56C1">
        <w:rPr>
          <w:lang w:val="nb-NO"/>
        </w:rPr>
        <w:t>, ta c</w:t>
      </w:r>
      <w:r>
        <w:rPr>
          <w:lang w:val="nb-NO"/>
        </w:rPr>
        <w:t>ó:</w:t>
      </w:r>
    </w:p>
    <w:p w14:paraId="455042A9" w14:textId="190D0C56" w:rsidR="00CB11AD" w:rsidRPr="00CB11AD" w:rsidRDefault="00CB11AD" w:rsidP="00CB11AD">
      <w:pPr>
        <w:pStyle w:val="Worksheet"/>
        <w:numPr>
          <w:ilvl w:val="0"/>
          <w:numId w:val="0"/>
        </w:numPr>
        <w:spacing w:line="360" w:lineRule="auto"/>
        <w:ind w:left="1800"/>
        <w:rPr>
          <w:lang w:val="nb-NO"/>
        </w:rPr>
      </w:pPr>
      <w:r>
        <w:rPr>
          <w:lang w:val="nb-NO"/>
        </w:rPr>
        <w:t xml:space="preserve">                                 V</w:t>
      </w:r>
      <w:r>
        <w:rPr>
          <w:vertAlign w:val="subscript"/>
          <w:lang w:val="nb-NO"/>
        </w:rPr>
        <w:t>IN</w:t>
      </w:r>
      <w:r>
        <w:rPr>
          <w:lang w:val="nb-NO"/>
        </w:rPr>
        <w:t xml:space="preserve"> = </w:t>
      </w:r>
      <w:r w:rsidRPr="00CB11AD">
        <w:rPr>
          <w:position w:val="-24"/>
          <w:lang w:val="nb-NO"/>
        </w:rPr>
        <w:object w:dxaOrig="1420" w:dyaOrig="620" w14:anchorId="294D8F9F">
          <v:shape id="_x0000_i1026" type="#_x0000_t75" style="width:70.8pt;height:31.2pt" o:ole="">
            <v:imagedata r:id="rId13" o:title=""/>
          </v:shape>
          <o:OLEObject Type="Embed" ProgID="Equation.DSMT4" ShapeID="_x0000_i1026" DrawAspect="Content" ObjectID="_1743863159" r:id="rId14"/>
        </w:object>
      </w:r>
    </w:p>
    <w:p w14:paraId="3012ED74" w14:textId="77777777" w:rsidR="00671F7C" w:rsidRDefault="00671F7C" w:rsidP="00CB11AD">
      <w:pPr>
        <w:pStyle w:val="Worksheet"/>
        <w:numPr>
          <w:ilvl w:val="0"/>
          <w:numId w:val="0"/>
        </w:numPr>
        <w:spacing w:line="360" w:lineRule="auto"/>
        <w:rPr>
          <w:lang w:val="vi-VN"/>
        </w:rPr>
      </w:pPr>
    </w:p>
    <w:p w14:paraId="4AA79056" w14:textId="776BCFDE" w:rsidR="00293192" w:rsidRDefault="00CA441D" w:rsidP="00293192">
      <w:pPr>
        <w:pStyle w:val="Worksheet"/>
        <w:numPr>
          <w:ilvl w:val="0"/>
          <w:numId w:val="4"/>
        </w:numPr>
        <w:spacing w:line="360" w:lineRule="auto"/>
        <w:rPr>
          <w:lang w:val="vi-VN"/>
        </w:rPr>
      </w:pPr>
      <w:r w:rsidRPr="00B90EA9">
        <w:rPr>
          <w:lang w:val="vi-VN"/>
        </w:rPr>
        <w:t>Mã nguồn chương trình với chú thích</w:t>
      </w:r>
    </w:p>
    <w:p w14:paraId="3E2B5F20" w14:textId="7D6B8861" w:rsidR="00E05F57" w:rsidRDefault="00E05F57" w:rsidP="00E05F57">
      <w:pPr>
        <w:pStyle w:val="Worksheet"/>
        <w:numPr>
          <w:ilvl w:val="0"/>
          <w:numId w:val="35"/>
        </w:numPr>
        <w:spacing w:line="360" w:lineRule="auto"/>
        <w:rPr>
          <w:lang w:val="vi-VN"/>
        </w:rPr>
      </w:pPr>
      <w:r w:rsidRPr="00E05F57">
        <w:rPr>
          <w:lang w:val="vi-VN"/>
        </w:rPr>
        <w:t>Tính toán và xuất giá trị Vin ra LCD, đồng thời gửi ADCL và ADCH lên Hercules dưới dạng mã Hex:</w:t>
      </w:r>
    </w:p>
    <w:p w14:paraId="60A8FE05" w14:textId="77777777" w:rsidR="00E05F57" w:rsidRDefault="00E05F57" w:rsidP="00E05F57">
      <w:pPr>
        <w:pStyle w:val="Worksheet"/>
        <w:numPr>
          <w:ilvl w:val="0"/>
          <w:numId w:val="0"/>
        </w:numPr>
        <w:spacing w:line="360" w:lineRule="auto"/>
        <w:ind w:left="1800"/>
        <w:rPr>
          <w:lang w:val="vi-VN"/>
        </w:rPr>
      </w:pPr>
    </w:p>
    <w:tbl>
      <w:tblPr>
        <w:tblStyle w:val="TableGrid"/>
        <w:tblW w:w="0" w:type="auto"/>
        <w:tblInd w:w="85" w:type="dxa"/>
        <w:tblLook w:val="04A0" w:firstRow="1" w:lastRow="0" w:firstColumn="1" w:lastColumn="0" w:noHBand="0" w:noVBand="1"/>
      </w:tblPr>
      <w:tblGrid>
        <w:gridCol w:w="9265"/>
      </w:tblGrid>
      <w:tr w:rsidR="00E05F57" w14:paraId="396D877B" w14:textId="77777777" w:rsidTr="00E05F57">
        <w:tc>
          <w:tcPr>
            <w:tcW w:w="9265" w:type="dxa"/>
          </w:tcPr>
          <w:p w14:paraId="21FCB02E" w14:textId="77777777" w:rsidR="00E05F57" w:rsidRDefault="00E05F57" w:rsidP="00CA52D7">
            <w:pPr>
              <w:pStyle w:val="Worksheet"/>
              <w:numPr>
                <w:ilvl w:val="0"/>
                <w:numId w:val="0"/>
              </w:numPr>
              <w:spacing w:line="360" w:lineRule="auto"/>
              <w:rPr>
                <w:lang w:val="vi-VN"/>
              </w:rPr>
            </w:pPr>
          </w:p>
          <w:p w14:paraId="44A78742"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vi-VN" w:bidi="ar-SA"/>
              </w:rPr>
            </w:pPr>
            <w:r w:rsidRPr="00E05F57">
              <w:rPr>
                <w:rFonts w:ascii="Consolas" w:hAnsi="Consolas" w:cs="Consolas"/>
                <w:color w:val="008000"/>
                <w:sz w:val="19"/>
                <w:szCs w:val="19"/>
                <w:highlight w:val="white"/>
                <w:lang w:val="vi-VN" w:bidi="ar-SA"/>
              </w:rPr>
              <w:t>; do tin hieu single end</w:t>
            </w:r>
          </w:p>
          <w:p w14:paraId="69FCBBDA"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vi-VN" w:bidi="ar-SA"/>
              </w:rPr>
            </w:pPr>
            <w:r w:rsidRPr="00E05F57">
              <w:rPr>
                <w:rFonts w:ascii="Consolas" w:hAnsi="Consolas" w:cs="Consolas"/>
                <w:color w:val="008000"/>
                <w:sz w:val="19"/>
                <w:szCs w:val="19"/>
                <w:highlight w:val="white"/>
                <w:lang w:val="vi-VN" w:bidi="ar-SA"/>
              </w:rPr>
              <w:lastRenderedPageBreak/>
              <w:t>; ket noi hai tin hieu ADC_VR1 va ADC_VR2 tu header J86 vao hai ngo vao ADC0 (PA0) va ADC1 (PA1)</w:t>
            </w:r>
          </w:p>
          <w:p w14:paraId="1FBF81F9"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vi-VN" w:bidi="ar-SA"/>
              </w:rPr>
            </w:pPr>
            <w:r w:rsidRPr="00E05F57">
              <w:rPr>
                <w:rFonts w:ascii="Consolas" w:hAnsi="Consolas" w:cs="Consolas"/>
                <w:color w:val="008000"/>
                <w:sz w:val="19"/>
                <w:szCs w:val="19"/>
                <w:highlight w:val="white"/>
                <w:lang w:val="vi-VN" w:bidi="ar-SA"/>
              </w:rPr>
              <w:t>; ket noi UART0 voi khoi RS232 va ket noi cap USB - Serial vao may tinh</w:t>
            </w:r>
          </w:p>
          <w:p w14:paraId="10E9F6E4"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vi-VN" w:bidi="ar-SA"/>
              </w:rPr>
            </w:pPr>
            <w:r w:rsidRPr="00E05F57">
              <w:rPr>
                <w:rFonts w:ascii="Consolas" w:hAnsi="Consolas" w:cs="Consolas"/>
                <w:color w:val="008000"/>
                <w:sz w:val="19"/>
                <w:szCs w:val="19"/>
                <w:highlight w:val="white"/>
                <w:lang w:val="vi-VN" w:bidi="ar-SA"/>
              </w:rPr>
              <w:t xml:space="preserve">; ket noi ADC_VR1 va ADC_VR2 vao cac test point </w:t>
            </w:r>
          </w:p>
          <w:p w14:paraId="7AB13C9A"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vi-VN" w:bidi="ar-SA"/>
              </w:rPr>
            </w:pPr>
          </w:p>
          <w:p w14:paraId="7C6ECD7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cac yeu cau sau:</w:t>
            </w:r>
          </w:p>
          <w:p w14:paraId="41CE23D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C4159C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on dien ap Vref la dien ap noi Vcca. khoi dong UART voi cau hinh tu chon</w:t>
            </w:r>
          </w:p>
          <w:p w14:paraId="121CFD8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UART o day co baud rate 9600, 1 stop bit, no parity, no handshake</w:t>
            </w:r>
          </w:p>
          <w:p w14:paraId="7D36272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on HEX Enable tren Hercules</w:t>
            </w:r>
          </w:p>
          <w:p w14:paraId="21884B6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lay mau tin hieu dua vao ADC0 va gui len may tinh su dung UART0 voi khung truyen nhu sau sau moi 1s</w:t>
            </w:r>
          </w:p>
          <w:p w14:paraId="04C242A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hoi gian delay 1s tao boi ham delay hoac timer</w:t>
            </w:r>
          </w:p>
          <w:p w14:paraId="2B84DBE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 day su dung interrupts timer 1 mode CTC kenh A</w:t>
            </w:r>
          </w:p>
          <w:p w14:paraId="22F462A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479ED6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0X55 ADCH ADCL 0XFF</w:t>
            </w:r>
          </w:p>
          <w:p w14:paraId="249438A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hay doi dien ap dua vao ADC0, do bang VOM va so sanh voi ket qua lay mau ADC, dien vao bang bao cao</w:t>
            </w:r>
          </w:p>
          <w:p w14:paraId="654DD15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ket noi LCD vao 1 port cua AVR, bo sung vao chuong trinh da viet chuc nang tinh toan dien ap dua vao va hien thi len LCD</w:t>
            </w:r>
          </w:p>
          <w:p w14:paraId="756476F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A35518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hay doi dien ap tham chieu la dien ap 2.56V ben trong, lap lai cac yeu cau tren</w:t>
            </w:r>
          </w:p>
          <w:p w14:paraId="5A847EE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o dien ap tren chan Vref (header J57), su dung VOM</w:t>
            </w:r>
          </w:p>
          <w:p w14:paraId="28064BB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493DB3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ORTB KET NOI VOI LCD</w:t>
            </w:r>
          </w:p>
          <w:p w14:paraId="074C984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S = PB0, RW = PB1, EN = PB2, PB4:7 = D4:7</w:t>
            </w:r>
          </w:p>
          <w:p w14:paraId="2079CAF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B6BEE9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n = (ADC x Vref)/1024</w:t>
            </w:r>
          </w:p>
          <w:p w14:paraId="76AC418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10 x Vin = (ADC x 50)/1024</w:t>
            </w:r>
          </w:p>
          <w:p w14:paraId="495A1CC6" w14:textId="5614CD8E"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oi Vref = 5V = Vcca</w:t>
            </w:r>
          </w:p>
          <w:p w14:paraId="210EBE3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nhan Vin cho 10 de giu lai 1 so thap phan sau dau phay</w:t>
            </w:r>
          </w:p>
          <w:p w14:paraId="4DA3CEC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0403B6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D0 (RXD0) va PD1 (RXD1) ket noi voi RS232</w:t>
            </w:r>
          </w:p>
          <w:p w14:paraId="5B339E1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6455AC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FLAG = R23</w:t>
            </w:r>
          </w:p>
          <w:p w14:paraId="0DB896D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COUNT = R22</w:t>
            </w:r>
          </w:p>
          <w:p w14:paraId="7D800E1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VIN_LOW = R20</w:t>
            </w:r>
          </w:p>
          <w:p w14:paraId="34AAAECD" w14:textId="526FF4D1"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DEF</w:t>
            </w:r>
            <w:r w:rsidRPr="00E05F57">
              <w:rPr>
                <w:rFonts w:ascii="Consolas" w:hAnsi="Consolas" w:cs="Consolas"/>
                <w:color w:val="000000"/>
                <w:sz w:val="19"/>
                <w:szCs w:val="19"/>
                <w:highlight w:val="white"/>
                <w:lang w:val="pt-BR" w:bidi="ar-SA"/>
              </w:rPr>
              <w:t xml:space="preserve"> VIN_HIGH = R21</w:t>
            </w:r>
          </w:p>
          <w:p w14:paraId="1300CBE9" w14:textId="078F1244"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DEF</w:t>
            </w:r>
            <w:r w:rsidRPr="00E05F57">
              <w:rPr>
                <w:rFonts w:ascii="Consolas" w:hAnsi="Consolas" w:cs="Consolas"/>
                <w:color w:val="000000"/>
                <w:sz w:val="19"/>
                <w:szCs w:val="19"/>
                <w:highlight w:val="white"/>
                <w:lang w:val="pt-BR" w:bidi="ar-SA"/>
              </w:rPr>
              <w:t xml:space="preserve"> DATA_TRANS = R19</w:t>
            </w:r>
          </w:p>
          <w:p w14:paraId="209B7087" w14:textId="592C9FB1"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DATA = 0X200 </w:t>
            </w:r>
            <w:r w:rsidRPr="00E05F57">
              <w:rPr>
                <w:rFonts w:ascii="Consolas" w:hAnsi="Consolas" w:cs="Consolas"/>
                <w:color w:val="008000"/>
                <w:sz w:val="19"/>
                <w:szCs w:val="19"/>
                <w:highlight w:val="white"/>
                <w:lang w:val="pt-BR" w:bidi="ar-SA"/>
              </w:rPr>
              <w:t>; LUU DATA VUA NHAN DUOC VAO FLASH DE TRUY XUAT RA LCD</w:t>
            </w:r>
          </w:p>
          <w:p w14:paraId="0638BE71"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LCD = PORTB</w:t>
            </w:r>
          </w:p>
          <w:p w14:paraId="49EEAEE5" w14:textId="50258419"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LCD_DR = DDRB</w:t>
            </w:r>
          </w:p>
          <w:p w14:paraId="64B869B8"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RS = 0</w:t>
            </w:r>
          </w:p>
          <w:p w14:paraId="11BCB294" w14:textId="568271F3"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RW = 1</w:t>
            </w:r>
          </w:p>
          <w:p w14:paraId="0F1B9F7A" w14:textId="563FAE0D"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E = 2</w:t>
            </w:r>
          </w:p>
          <w:p w14:paraId="31C1B84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w:t>
            </w:r>
          </w:p>
          <w:p w14:paraId="6FC75508" w14:textId="66D6791D"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START</w:t>
            </w:r>
          </w:p>
          <w:p w14:paraId="4D15FA8F" w14:textId="6405064E"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1A</w:t>
            </w:r>
          </w:p>
          <w:p w14:paraId="5F3A141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COMPARE_MATCH </w:t>
            </w:r>
            <w:r>
              <w:rPr>
                <w:rFonts w:ascii="Consolas" w:hAnsi="Consolas" w:cs="Consolas"/>
                <w:color w:val="008000"/>
                <w:sz w:val="19"/>
                <w:szCs w:val="19"/>
                <w:highlight w:val="white"/>
                <w:lang w:bidi="ar-SA"/>
              </w:rPr>
              <w:t>; SO SANH KENH 1A</w:t>
            </w:r>
          </w:p>
          <w:p w14:paraId="5221B5E2" w14:textId="2FCFD985"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40 </w:t>
            </w:r>
            <w:r>
              <w:rPr>
                <w:rFonts w:ascii="Consolas" w:hAnsi="Consolas" w:cs="Consolas"/>
                <w:color w:val="008000"/>
                <w:sz w:val="19"/>
                <w:szCs w:val="19"/>
                <w:highlight w:val="white"/>
                <w:lang w:bidi="ar-SA"/>
              </w:rPr>
              <w:t>; THOAT KHOI VUNG INTERRUPTS</w:t>
            </w:r>
          </w:p>
          <w:p w14:paraId="724B7EC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START:</w:t>
            </w:r>
          </w:p>
          <w:p w14:paraId="554BBD22" w14:textId="167F1B6A"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HIGH(RAMEND)</w:t>
            </w:r>
          </w:p>
          <w:p w14:paraId="55A3B291" w14:textId="35DE728D"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H, R16</w:t>
            </w:r>
          </w:p>
          <w:p w14:paraId="04065020" w14:textId="15BA25A4"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LOW(RAMEND) </w:t>
            </w:r>
            <w:r>
              <w:rPr>
                <w:rFonts w:ascii="Consolas" w:hAnsi="Consolas" w:cs="Consolas"/>
                <w:color w:val="008000"/>
                <w:sz w:val="19"/>
                <w:szCs w:val="19"/>
                <w:highlight w:val="white"/>
                <w:lang w:bidi="ar-SA"/>
              </w:rPr>
              <w:t>; DUA STACK LEN VUNG DIA CHI CAO</w:t>
            </w:r>
          </w:p>
          <w:p w14:paraId="013CA13D" w14:textId="1B339960"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L, R16</w:t>
            </w:r>
          </w:p>
          <w:p w14:paraId="0E024AD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08FD33D5" w14:textId="173404C3"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EI</w:t>
            </w: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CHO PHEP NGAT TOAN CUC</w:t>
            </w:r>
          </w:p>
          <w:p w14:paraId="74BA33AD" w14:textId="47499489"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1 &lt;&lt; OCIE1A) </w:t>
            </w:r>
            <w:r w:rsidRPr="00E05F57">
              <w:rPr>
                <w:rFonts w:ascii="Consolas" w:hAnsi="Consolas" w:cs="Consolas"/>
                <w:color w:val="008000"/>
                <w:sz w:val="19"/>
                <w:szCs w:val="19"/>
                <w:highlight w:val="white"/>
                <w:lang w:val="pt-BR" w:bidi="ar-SA"/>
              </w:rPr>
              <w:t>; CHO PHEP NGAT KHI TIMER1 TRAN</w:t>
            </w:r>
          </w:p>
          <w:p w14:paraId="265D6C5F" w14:textId="72DF4CDE"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nb-NO" w:bidi="ar-SA"/>
              </w:rPr>
              <w:t>STS</w:t>
            </w:r>
            <w:r w:rsidRPr="00E05F57">
              <w:rPr>
                <w:rFonts w:ascii="Consolas" w:hAnsi="Consolas" w:cs="Consolas"/>
                <w:color w:val="000000"/>
                <w:sz w:val="19"/>
                <w:szCs w:val="19"/>
                <w:highlight w:val="white"/>
                <w:lang w:val="nb-NO" w:bidi="ar-SA"/>
              </w:rPr>
              <w:t xml:space="preserve"> TIMSK1, R16</w:t>
            </w:r>
          </w:p>
          <w:p w14:paraId="691345C3"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 xml:space="preserve"> </w:t>
            </w:r>
          </w:p>
          <w:p w14:paraId="23682E19"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 xml:space="preserve">                </w:t>
            </w:r>
            <w:r w:rsidRPr="00E05F57">
              <w:rPr>
                <w:rFonts w:ascii="Consolas" w:hAnsi="Consolas" w:cs="Consolas"/>
                <w:color w:val="008000"/>
                <w:sz w:val="19"/>
                <w:szCs w:val="19"/>
                <w:highlight w:val="white"/>
                <w:lang w:val="nb-NO" w:bidi="ar-SA"/>
              </w:rPr>
              <w:t>; SETTING_USART:</w:t>
            </w:r>
          </w:p>
          <w:p w14:paraId="6EBD29E7"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 xml:space="preserve">                </w:t>
            </w:r>
            <w:r w:rsidRPr="00E05F57">
              <w:rPr>
                <w:rFonts w:ascii="Consolas" w:hAnsi="Consolas" w:cs="Consolas"/>
                <w:color w:val="008000"/>
                <w:sz w:val="19"/>
                <w:szCs w:val="19"/>
                <w:highlight w:val="white"/>
                <w:lang w:val="nb-NO" w:bidi="ar-SA"/>
              </w:rPr>
              <w:t>; SETTING_LCD:</w:t>
            </w:r>
            <w:r w:rsidRPr="00E05F57">
              <w:rPr>
                <w:rFonts w:ascii="Consolas" w:hAnsi="Consolas" w:cs="Consolas"/>
                <w:color w:val="008000"/>
                <w:sz w:val="19"/>
                <w:szCs w:val="19"/>
                <w:highlight w:val="white"/>
                <w:lang w:val="nb-NO" w:bidi="ar-SA"/>
              </w:rPr>
              <w:tab/>
            </w:r>
            <w:r w:rsidRPr="00E05F57">
              <w:rPr>
                <w:rFonts w:ascii="Consolas" w:hAnsi="Consolas" w:cs="Consolas"/>
                <w:color w:val="008000"/>
                <w:sz w:val="19"/>
                <w:szCs w:val="19"/>
                <w:highlight w:val="white"/>
                <w:lang w:val="nb-NO" w:bidi="ar-SA"/>
              </w:rPr>
              <w:tab/>
            </w:r>
            <w:r w:rsidRPr="00E05F57">
              <w:rPr>
                <w:rFonts w:ascii="Consolas" w:hAnsi="Consolas" w:cs="Consolas"/>
                <w:color w:val="008000"/>
                <w:sz w:val="19"/>
                <w:szCs w:val="19"/>
                <w:highlight w:val="white"/>
                <w:lang w:val="nb-NO" w:bidi="ar-SA"/>
              </w:rPr>
              <w:tab/>
            </w:r>
            <w:r w:rsidRPr="00E05F57">
              <w:rPr>
                <w:rFonts w:ascii="Consolas" w:hAnsi="Consolas" w:cs="Consolas"/>
                <w:color w:val="008000"/>
                <w:sz w:val="19"/>
                <w:szCs w:val="19"/>
                <w:highlight w:val="white"/>
                <w:lang w:val="nb-NO" w:bidi="ar-SA"/>
              </w:rPr>
              <w:tab/>
            </w:r>
          </w:p>
          <w:p w14:paraId="69FD854A" w14:textId="3E5C53A4"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 xml:space="preserve">               </w:t>
            </w:r>
            <w:r>
              <w:rPr>
                <w:rFonts w:ascii="Consolas" w:hAnsi="Consolas" w:cs="Consolas"/>
                <w:color w:val="000000"/>
                <w:sz w:val="19"/>
                <w:szCs w:val="19"/>
                <w:highlight w:val="white"/>
                <w:lang w:val="nb-NO" w:bidi="ar-SA"/>
              </w:rPr>
              <w:t xml:space="preserve">      </w:t>
            </w:r>
            <w:r w:rsidRPr="00E05F57">
              <w:rPr>
                <w:rFonts w:ascii="Consolas" w:hAnsi="Consolas" w:cs="Consolas"/>
                <w:color w:val="000000"/>
                <w:sz w:val="19"/>
                <w:szCs w:val="19"/>
                <w:highlight w:val="white"/>
                <w:lang w:val="nb-NO" w:bidi="ar-SA"/>
              </w:rPr>
              <w:t xml:space="preserve"> </w:t>
            </w:r>
            <w:r w:rsidRPr="00E05F57">
              <w:rPr>
                <w:rFonts w:ascii="Consolas" w:hAnsi="Consolas" w:cs="Consolas"/>
                <w:color w:val="0000FF"/>
                <w:sz w:val="19"/>
                <w:szCs w:val="19"/>
                <w:highlight w:val="white"/>
                <w:lang w:val="nb-NO" w:bidi="ar-SA"/>
              </w:rPr>
              <w:t>LDI</w:t>
            </w:r>
            <w:r w:rsidRPr="00E05F57">
              <w:rPr>
                <w:rFonts w:ascii="Consolas" w:hAnsi="Consolas" w:cs="Consolas"/>
                <w:color w:val="000000"/>
                <w:sz w:val="19"/>
                <w:szCs w:val="19"/>
                <w:highlight w:val="white"/>
                <w:lang w:val="nb-NO" w:bidi="ar-SA"/>
              </w:rPr>
              <w:t xml:space="preserve"> R16, 0XFF</w:t>
            </w:r>
          </w:p>
          <w:p w14:paraId="3DEF6A2F"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t xml:space="preserve">        </w:t>
            </w:r>
            <w:r w:rsidRPr="00E05F57">
              <w:rPr>
                <w:rFonts w:ascii="Consolas" w:hAnsi="Consolas" w:cs="Consolas"/>
                <w:color w:val="0000FF"/>
                <w:sz w:val="19"/>
                <w:szCs w:val="19"/>
                <w:highlight w:val="white"/>
                <w:lang w:val="nb-NO" w:bidi="ar-SA"/>
              </w:rPr>
              <w:t>OUT</w:t>
            </w:r>
            <w:r w:rsidRPr="00E05F57">
              <w:rPr>
                <w:rFonts w:ascii="Consolas" w:hAnsi="Consolas" w:cs="Consolas"/>
                <w:color w:val="000000"/>
                <w:sz w:val="19"/>
                <w:szCs w:val="19"/>
                <w:highlight w:val="white"/>
                <w:lang w:val="nb-NO" w:bidi="ar-SA"/>
              </w:rPr>
              <w:t xml:space="preserve"> LCD_DR, R16 </w:t>
            </w:r>
            <w:r w:rsidRPr="00E05F57">
              <w:rPr>
                <w:rFonts w:ascii="Consolas" w:hAnsi="Consolas" w:cs="Consolas"/>
                <w:color w:val="008000"/>
                <w:sz w:val="19"/>
                <w:szCs w:val="19"/>
                <w:highlight w:val="white"/>
                <w:lang w:val="nb-NO" w:bidi="ar-SA"/>
              </w:rPr>
              <w:t>; PORTB LA PORT XUAT</w:t>
            </w:r>
          </w:p>
          <w:p w14:paraId="24C9620B"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t xml:space="preserve">        </w:t>
            </w:r>
            <w:r w:rsidRPr="00E05F57">
              <w:rPr>
                <w:rFonts w:ascii="Consolas" w:hAnsi="Consolas" w:cs="Consolas"/>
                <w:color w:val="0000FF"/>
                <w:sz w:val="19"/>
                <w:szCs w:val="19"/>
                <w:highlight w:val="white"/>
                <w:lang w:val="nb-NO" w:bidi="ar-SA"/>
              </w:rPr>
              <w:t>LDI</w:t>
            </w:r>
            <w:r w:rsidRPr="00E05F57">
              <w:rPr>
                <w:rFonts w:ascii="Consolas" w:hAnsi="Consolas" w:cs="Consolas"/>
                <w:color w:val="000000"/>
                <w:sz w:val="19"/>
                <w:szCs w:val="19"/>
                <w:highlight w:val="white"/>
                <w:lang w:val="nb-NO" w:bidi="ar-SA"/>
              </w:rPr>
              <w:t xml:space="preserve"> R16, 0X00</w:t>
            </w:r>
          </w:p>
          <w:p w14:paraId="5CC3191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t xml:space="preserve">        </w:t>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LCD, R16 </w:t>
            </w:r>
            <w:r>
              <w:rPr>
                <w:rFonts w:ascii="Consolas" w:hAnsi="Consolas" w:cs="Consolas"/>
                <w:color w:val="008000"/>
                <w:sz w:val="19"/>
                <w:szCs w:val="19"/>
                <w:highlight w:val="white"/>
                <w:lang w:bidi="ar-SA"/>
              </w:rPr>
              <w:t>; GIA TRI BAN DAU PORTB = 0</w:t>
            </w:r>
          </w:p>
          <w:p w14:paraId="43A639B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5B00B0FD" w14:textId="11F85D70"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4492CAC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CTC DELAY 128US X R16 = 32MS</w:t>
            </w:r>
          </w:p>
          <w:p w14:paraId="4E7916B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16696B0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CTC DELAY 128US X R16 = 32MS</w:t>
            </w:r>
          </w:p>
          <w:p w14:paraId="653CEC9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D4D94B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544F9A08"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7, 0X30 </w:t>
            </w:r>
            <w:r w:rsidRPr="00E05F57">
              <w:rPr>
                <w:rFonts w:ascii="Consolas" w:hAnsi="Consolas" w:cs="Consolas"/>
                <w:color w:val="008000"/>
                <w:sz w:val="19"/>
                <w:szCs w:val="19"/>
                <w:highlight w:val="white"/>
                <w:lang w:val="pt-BR" w:bidi="ar-SA"/>
              </w:rPr>
              <w:t>; MA LENH 30 LAN 1</w:t>
            </w:r>
          </w:p>
          <w:p w14:paraId="0CD5057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63406B6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42</w:t>
            </w:r>
          </w:p>
          <w:p w14:paraId="3965CE0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5.376MS</w:t>
            </w:r>
          </w:p>
          <w:p w14:paraId="119C9F9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0A2D8D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42659569"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7, 0X30 </w:t>
            </w:r>
            <w:r w:rsidRPr="00E05F57">
              <w:rPr>
                <w:rFonts w:ascii="Consolas" w:hAnsi="Consolas" w:cs="Consolas"/>
                <w:color w:val="008000"/>
                <w:sz w:val="19"/>
                <w:szCs w:val="19"/>
                <w:highlight w:val="white"/>
                <w:lang w:val="pt-BR" w:bidi="ar-SA"/>
              </w:rPr>
              <w:t>; MA LENH 30 LAN 2</w:t>
            </w:r>
          </w:p>
          <w:p w14:paraId="4E21A6C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7C08CF2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w:t>
            </w:r>
          </w:p>
          <w:p w14:paraId="78FFEC5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US</w:t>
            </w:r>
          </w:p>
          <w:p w14:paraId="0D1B02C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0473EA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283C4246"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7, 0X30 </w:t>
            </w:r>
            <w:r w:rsidRPr="00E05F57">
              <w:rPr>
                <w:rFonts w:ascii="Consolas" w:hAnsi="Consolas" w:cs="Consolas"/>
                <w:color w:val="008000"/>
                <w:sz w:val="19"/>
                <w:szCs w:val="19"/>
                <w:highlight w:val="white"/>
                <w:lang w:val="pt-BR" w:bidi="ar-SA"/>
              </w:rPr>
              <w:t>; MA LENH 30 LAN 3</w:t>
            </w:r>
          </w:p>
          <w:p w14:paraId="2AC73F9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38DF344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w:t>
            </w:r>
          </w:p>
          <w:p w14:paraId="65E4AED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US</w:t>
            </w:r>
          </w:p>
          <w:p w14:paraId="1114CA1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599DFF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5B312FF6"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7, 0X20 </w:t>
            </w:r>
            <w:r w:rsidRPr="00E05F57">
              <w:rPr>
                <w:rFonts w:ascii="Consolas" w:hAnsi="Consolas" w:cs="Consolas"/>
                <w:color w:val="008000"/>
                <w:sz w:val="19"/>
                <w:szCs w:val="19"/>
                <w:highlight w:val="white"/>
                <w:lang w:val="pt-BR" w:bidi="ar-SA"/>
              </w:rPr>
              <w:t xml:space="preserve">; MA LENH 20 </w:t>
            </w:r>
          </w:p>
          <w:p w14:paraId="0909E38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5B6AB93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850408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0X28 </w:t>
            </w:r>
            <w:r>
              <w:rPr>
                <w:rFonts w:ascii="Consolas" w:hAnsi="Consolas" w:cs="Consolas"/>
                <w:color w:val="008000"/>
                <w:sz w:val="19"/>
                <w:szCs w:val="19"/>
                <w:highlight w:val="white"/>
                <w:lang w:bidi="ar-SA"/>
              </w:rPr>
              <w:t>; FUNCTION SET 2 DONG FONT 5X8 MODE 4 BIT</w:t>
            </w:r>
          </w:p>
          <w:p w14:paraId="29C87B2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9, 0X01 </w:t>
            </w:r>
            <w:r>
              <w:rPr>
                <w:rFonts w:ascii="Consolas" w:hAnsi="Consolas" w:cs="Consolas"/>
                <w:color w:val="008000"/>
                <w:sz w:val="19"/>
                <w:szCs w:val="19"/>
                <w:highlight w:val="white"/>
                <w:lang w:bidi="ar-SA"/>
              </w:rPr>
              <w:t>; CLEAR DISPLAY</w:t>
            </w:r>
          </w:p>
          <w:p w14:paraId="0B2A11B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20, 0X0C </w:t>
            </w:r>
            <w:r>
              <w:rPr>
                <w:rFonts w:ascii="Consolas" w:hAnsi="Consolas" w:cs="Consolas"/>
                <w:color w:val="008000"/>
                <w:sz w:val="19"/>
                <w:szCs w:val="19"/>
                <w:highlight w:val="white"/>
                <w:lang w:bidi="ar-SA"/>
              </w:rPr>
              <w:t>; DISPLAY ON, CON TRO OFF</w:t>
            </w:r>
          </w:p>
          <w:p w14:paraId="67F56A7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21, 0X06 </w:t>
            </w:r>
            <w:r>
              <w:rPr>
                <w:rFonts w:ascii="Consolas" w:hAnsi="Consolas" w:cs="Consolas"/>
                <w:color w:val="008000"/>
                <w:sz w:val="19"/>
                <w:szCs w:val="19"/>
                <w:highlight w:val="white"/>
                <w:lang w:bidi="ar-SA"/>
              </w:rPr>
              <w:t>; ENTRY MODE SET DICH PHAI CON TRO, DDRAM TANG 1 DIA CHI</w:t>
            </w:r>
          </w:p>
          <w:p w14:paraId="4D018BA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INIT_LCD4 </w:t>
            </w:r>
            <w:r>
              <w:rPr>
                <w:rFonts w:ascii="Consolas" w:hAnsi="Consolas" w:cs="Consolas"/>
                <w:color w:val="008000"/>
                <w:sz w:val="19"/>
                <w:szCs w:val="19"/>
                <w:highlight w:val="white"/>
                <w:lang w:bidi="ar-SA"/>
              </w:rPr>
              <w:t>; CTC KHOI DONG LCD 4 BIT</w:t>
            </w:r>
          </w:p>
          <w:p w14:paraId="4F566EC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1E40F6C" w14:textId="6B1700DB"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INIT </w:t>
            </w:r>
            <w:r>
              <w:rPr>
                <w:rFonts w:ascii="Consolas" w:hAnsi="Consolas" w:cs="Consolas"/>
                <w:color w:val="008000"/>
                <w:sz w:val="19"/>
                <w:szCs w:val="19"/>
                <w:highlight w:val="white"/>
                <w:lang w:bidi="ar-SA"/>
              </w:rPr>
              <w:t>; KHOI DONG USART</w:t>
            </w:r>
          </w:p>
          <w:p w14:paraId="6530813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0DB0DA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MAIN:</w:t>
            </w:r>
          </w:p>
          <w:p w14:paraId="3EA7893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SETTING_ADC:</w:t>
            </w:r>
          </w:p>
          <w:p w14:paraId="3C491DF6" w14:textId="501003B0"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01000000 </w:t>
            </w:r>
            <w:r>
              <w:rPr>
                <w:rFonts w:ascii="Consolas" w:hAnsi="Consolas" w:cs="Consolas"/>
                <w:color w:val="008000"/>
                <w:sz w:val="19"/>
                <w:szCs w:val="19"/>
                <w:highlight w:val="white"/>
                <w:lang w:bidi="ar-SA"/>
              </w:rPr>
              <w:t>; VREF LA AVCC, NGO VAO ADC0, HIEU CHINH PHAI, 11000000 NEU LA 2.56V</w:t>
            </w:r>
          </w:p>
          <w:p w14:paraId="5C0F4BAB" w14:textId="329B99C2"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ADMUX, R16</w:t>
            </w:r>
          </w:p>
          <w:p w14:paraId="51D6CF23" w14:textId="710F5370"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11000110 </w:t>
            </w:r>
            <w:r>
              <w:rPr>
                <w:rFonts w:ascii="Consolas" w:hAnsi="Consolas" w:cs="Consolas"/>
                <w:color w:val="008000"/>
                <w:sz w:val="19"/>
                <w:szCs w:val="19"/>
                <w:highlight w:val="white"/>
                <w:lang w:bidi="ar-SA"/>
              </w:rPr>
              <w:t>; CHO PHEP ADC, BAT DAU CHUYEN DOI, Fckadc = 125K Hz</w:t>
            </w:r>
          </w:p>
          <w:p w14:paraId="38D560C2" w14:textId="5E54055F"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ADCSRA, R16</w:t>
            </w:r>
          </w:p>
          <w:p w14:paraId="6CEDD3A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WAIT:          </w:t>
            </w:r>
          </w:p>
          <w:p w14:paraId="7ADDC46C" w14:textId="16D0B783"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S</w:t>
            </w:r>
            <w:r w:rsidRPr="00E05F57">
              <w:rPr>
                <w:rFonts w:ascii="Consolas" w:hAnsi="Consolas" w:cs="Consolas"/>
                <w:color w:val="000000"/>
                <w:sz w:val="19"/>
                <w:szCs w:val="19"/>
                <w:highlight w:val="white"/>
                <w:lang w:val="pt-BR" w:bidi="ar-SA"/>
              </w:rPr>
              <w:t xml:space="preserve"> R18, ADCSRA </w:t>
            </w:r>
            <w:r w:rsidRPr="00E05F57">
              <w:rPr>
                <w:rFonts w:ascii="Consolas" w:hAnsi="Consolas" w:cs="Consolas"/>
                <w:color w:val="008000"/>
                <w:sz w:val="19"/>
                <w:szCs w:val="19"/>
                <w:highlight w:val="white"/>
                <w:lang w:val="pt-BR" w:bidi="ar-SA"/>
              </w:rPr>
              <w:t>; DOC CO ADIF</w:t>
            </w:r>
          </w:p>
          <w:p w14:paraId="28C54EC2" w14:textId="3051A46E"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SBRS</w:t>
            </w:r>
            <w:r w:rsidRPr="00E05F57">
              <w:rPr>
                <w:rFonts w:ascii="Consolas" w:hAnsi="Consolas" w:cs="Consolas"/>
                <w:color w:val="000000"/>
                <w:sz w:val="19"/>
                <w:szCs w:val="19"/>
                <w:highlight w:val="white"/>
                <w:lang w:val="pt-BR" w:bidi="ar-SA"/>
              </w:rPr>
              <w:t xml:space="preserve"> R18, ADIF </w:t>
            </w:r>
            <w:r w:rsidRPr="00E05F57">
              <w:rPr>
                <w:rFonts w:ascii="Consolas" w:hAnsi="Consolas" w:cs="Consolas"/>
                <w:color w:val="008000"/>
                <w:sz w:val="19"/>
                <w:szCs w:val="19"/>
                <w:highlight w:val="white"/>
                <w:lang w:val="pt-BR" w:bidi="ar-SA"/>
              </w:rPr>
              <w:t>; NEU CO ADIF = 1 BAO CHUYEN DOI XONG, BO QUA LENH TIEP THEO</w:t>
            </w:r>
          </w:p>
          <w:p w14:paraId="346B3521" w14:textId="61968F88"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RJMP</w:t>
            </w:r>
            <w:r w:rsidRPr="00E05F57">
              <w:rPr>
                <w:rFonts w:ascii="Consolas" w:hAnsi="Consolas" w:cs="Consolas"/>
                <w:color w:val="000000"/>
                <w:sz w:val="19"/>
                <w:szCs w:val="19"/>
                <w:highlight w:val="white"/>
                <w:lang w:val="pt-BR" w:bidi="ar-SA"/>
              </w:rPr>
              <w:t xml:space="preserve"> WAIT</w:t>
            </w:r>
          </w:p>
          <w:p w14:paraId="0FE205DD" w14:textId="5E7D03FF"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STS</w:t>
            </w:r>
            <w:r w:rsidRPr="00E05F57">
              <w:rPr>
                <w:rFonts w:ascii="Consolas" w:hAnsi="Consolas" w:cs="Consolas"/>
                <w:color w:val="000000"/>
                <w:sz w:val="19"/>
                <w:szCs w:val="19"/>
                <w:highlight w:val="white"/>
                <w:lang w:val="pt-BR" w:bidi="ar-SA"/>
              </w:rPr>
              <w:t xml:space="preserve"> ADCSRA, R18 </w:t>
            </w:r>
            <w:r w:rsidRPr="00E05F57">
              <w:rPr>
                <w:rFonts w:ascii="Consolas" w:hAnsi="Consolas" w:cs="Consolas"/>
                <w:color w:val="008000"/>
                <w:sz w:val="19"/>
                <w:szCs w:val="19"/>
                <w:highlight w:val="white"/>
                <w:lang w:val="pt-BR" w:bidi="ar-SA"/>
              </w:rPr>
              <w:t>; XOA CO ADIF</w:t>
            </w:r>
          </w:p>
          <w:p w14:paraId="6D079EB6" w14:textId="48E32B12"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VIN_LOW, ADCL </w:t>
            </w:r>
            <w:r>
              <w:rPr>
                <w:rFonts w:ascii="Consolas" w:hAnsi="Consolas" w:cs="Consolas"/>
                <w:color w:val="008000"/>
                <w:sz w:val="19"/>
                <w:szCs w:val="19"/>
                <w:highlight w:val="white"/>
                <w:lang w:bidi="ar-SA"/>
              </w:rPr>
              <w:t>; DOC ADCL TRUOC, LUU VAO R20</w:t>
            </w:r>
          </w:p>
          <w:p w14:paraId="5860AB7E" w14:textId="44DE7753"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VIN_HIGH, ADCH </w:t>
            </w:r>
            <w:r>
              <w:rPr>
                <w:rFonts w:ascii="Consolas" w:hAnsi="Consolas" w:cs="Consolas"/>
                <w:color w:val="008000"/>
                <w:sz w:val="19"/>
                <w:szCs w:val="19"/>
                <w:highlight w:val="white"/>
                <w:lang w:bidi="ar-SA"/>
              </w:rPr>
              <w:t>; DOC ADCH SAU, LUU VAO R21</w:t>
            </w:r>
          </w:p>
          <w:p w14:paraId="0F9FF8E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USART: </w:t>
            </w:r>
          </w:p>
          <w:p w14:paraId="071BD677" w14:textId="0D5F29BC"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FF</w:t>
            </w:r>
          </w:p>
          <w:p w14:paraId="51FF36F8" w14:textId="78A3EE6A"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R16 </w:t>
            </w:r>
            <w:r>
              <w:rPr>
                <w:rFonts w:ascii="Consolas" w:hAnsi="Consolas" w:cs="Consolas"/>
                <w:color w:val="008000"/>
                <w:sz w:val="19"/>
                <w:szCs w:val="19"/>
                <w:highlight w:val="white"/>
                <w:lang w:bidi="ar-SA"/>
              </w:rPr>
              <w:t>; TRONG KHUNG TRUYEN 0X55 ADCH ADCL 0XFF</w:t>
            </w:r>
          </w:p>
          <w:p w14:paraId="46ECBA96" w14:textId="4CD3208D"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0XFF TRUOC</w:t>
            </w:r>
          </w:p>
          <w:p w14:paraId="02BED4F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DFC3A8D" w14:textId="10E293F0"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VIN_LOW </w:t>
            </w:r>
            <w:r>
              <w:rPr>
                <w:rFonts w:ascii="Consolas" w:hAnsi="Consolas" w:cs="Consolas"/>
                <w:color w:val="008000"/>
                <w:sz w:val="19"/>
                <w:szCs w:val="19"/>
                <w:highlight w:val="white"/>
                <w:lang w:bidi="ar-SA"/>
              </w:rPr>
              <w:t>; TRONG KHUNG TRUYEN 0X55 ADCH ADCL 0XFF</w:t>
            </w:r>
          </w:p>
          <w:p w14:paraId="005F2FFC" w14:textId="6B682DD3"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L</w:t>
            </w:r>
          </w:p>
          <w:p w14:paraId="5EC08B3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BA9D7C9" w14:textId="6624149F"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VIN_HIGH </w:t>
            </w:r>
            <w:r>
              <w:rPr>
                <w:rFonts w:ascii="Consolas" w:hAnsi="Consolas" w:cs="Consolas"/>
                <w:color w:val="008000"/>
                <w:sz w:val="19"/>
                <w:szCs w:val="19"/>
                <w:highlight w:val="white"/>
                <w:lang w:bidi="ar-SA"/>
              </w:rPr>
              <w:t>; TRONG KHUNG TRUYEN 0X55 ADCH ADCL 0XFF</w:t>
            </w:r>
          </w:p>
          <w:p w14:paraId="5DC80638" w14:textId="2BE2FF9C"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H</w:t>
            </w:r>
          </w:p>
          <w:p w14:paraId="5DA3882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5AA4881" w14:textId="1FC5516B"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55</w:t>
            </w:r>
          </w:p>
          <w:p w14:paraId="50AC79FE" w14:textId="46F823D2"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R16 </w:t>
            </w:r>
            <w:r>
              <w:rPr>
                <w:rFonts w:ascii="Consolas" w:hAnsi="Consolas" w:cs="Consolas"/>
                <w:color w:val="008000"/>
                <w:sz w:val="19"/>
                <w:szCs w:val="19"/>
                <w:highlight w:val="white"/>
                <w:lang w:bidi="ar-SA"/>
              </w:rPr>
              <w:t>; TRONG KHUNG TRUYEN 0X55 ADCH ADCL 0XFF</w:t>
            </w:r>
          </w:p>
          <w:p w14:paraId="03D0EC27" w14:textId="1818B09C"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0X55</w:t>
            </w:r>
          </w:p>
          <w:p w14:paraId="010056B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VIN:            </w:t>
            </w:r>
          </w:p>
          <w:p w14:paraId="050B1C9F" w14:textId="4D8F60EA"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MUL50 </w:t>
            </w:r>
            <w:r>
              <w:rPr>
                <w:rFonts w:ascii="Consolas" w:hAnsi="Consolas" w:cs="Consolas"/>
                <w:color w:val="008000"/>
                <w:sz w:val="19"/>
                <w:szCs w:val="19"/>
                <w:highlight w:val="white"/>
                <w:lang w:bidi="ar-SA"/>
              </w:rPr>
              <w:t>; NHAN 50</w:t>
            </w:r>
          </w:p>
          <w:p w14:paraId="1655C274" w14:textId="3C03A3E1"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IV1024 </w:t>
            </w:r>
            <w:r>
              <w:rPr>
                <w:rFonts w:ascii="Consolas" w:hAnsi="Consolas" w:cs="Consolas"/>
                <w:color w:val="008000"/>
                <w:sz w:val="19"/>
                <w:szCs w:val="19"/>
                <w:highlight w:val="white"/>
                <w:lang w:bidi="ar-SA"/>
              </w:rPr>
              <w:t>; CHIA 1024</w:t>
            </w:r>
          </w:p>
          <w:p w14:paraId="73118E13" w14:textId="478376F6"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CPI</w:t>
            </w:r>
            <w:r>
              <w:rPr>
                <w:rFonts w:ascii="Consolas" w:hAnsi="Consolas" w:cs="Consolas"/>
                <w:color w:val="000000"/>
                <w:sz w:val="19"/>
                <w:szCs w:val="19"/>
                <w:highlight w:val="white"/>
                <w:lang w:bidi="ar-SA"/>
              </w:rPr>
              <w:t xml:space="preserve"> VIN_LOW, 10 </w:t>
            </w:r>
            <w:r>
              <w:rPr>
                <w:rFonts w:ascii="Consolas" w:hAnsi="Consolas" w:cs="Consolas"/>
                <w:color w:val="008000"/>
                <w:sz w:val="19"/>
                <w:szCs w:val="19"/>
                <w:highlight w:val="white"/>
                <w:lang w:bidi="ar-SA"/>
              </w:rPr>
              <w:t>; SO SANH VIN VOI 10</w:t>
            </w:r>
          </w:p>
          <w:p w14:paraId="038456BD" w14:textId="477B799D" w:rsidR="00E05F57" w:rsidRPr="00E05F57" w:rsidRDefault="00E05F57" w:rsidP="00E05F57">
            <w:pPr>
              <w:autoSpaceDE w:val="0"/>
              <w:autoSpaceDN w:val="0"/>
              <w:adjustRightInd w:val="0"/>
              <w:spacing w:before="0" w:after="0"/>
              <w:rPr>
                <w:rFonts w:ascii="Consolas" w:hAnsi="Consolas" w:cs="Consolas"/>
                <w:color w:val="538135" w:themeColor="accent6" w:themeShade="BF"/>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bidi="ar-SA"/>
              </w:rPr>
              <w:t>BREQ</w:t>
            </w:r>
            <w:r w:rsidRPr="00E05F57">
              <w:rPr>
                <w:rFonts w:ascii="Consolas" w:hAnsi="Consolas" w:cs="Consolas"/>
                <w:color w:val="000000"/>
                <w:sz w:val="19"/>
                <w:szCs w:val="19"/>
                <w:highlight w:val="white"/>
                <w:lang w:bidi="ar-SA"/>
              </w:rPr>
              <w:t xml:space="preserve"> EQUAL</w:t>
            </w:r>
            <w:r w:rsidRPr="00E05F57">
              <w:rPr>
                <w:rFonts w:ascii="Consolas" w:hAnsi="Consolas" w:cs="Consolas"/>
                <w:color w:val="000000"/>
                <w:sz w:val="19"/>
                <w:szCs w:val="19"/>
                <w:highlight w:val="white"/>
                <w:lang w:bidi="ar-SA"/>
              </w:rPr>
              <w:t xml:space="preserve"> </w:t>
            </w:r>
            <w:r w:rsidRPr="00E05F57">
              <w:rPr>
                <w:rFonts w:ascii="Consolas" w:hAnsi="Consolas" w:cs="Consolas"/>
                <w:color w:val="538135" w:themeColor="accent6" w:themeShade="BF"/>
                <w:sz w:val="19"/>
                <w:szCs w:val="19"/>
                <w:highlight w:val="white"/>
                <w:lang w:bidi="ar-SA"/>
              </w:rPr>
              <w:t>; NHAY DEN EQUAL NEU VIN_LOW = 10</w:t>
            </w:r>
          </w:p>
          <w:p w14:paraId="3762F237" w14:textId="3ED17785" w:rsidR="00E05F57" w:rsidRPr="00E05F57" w:rsidRDefault="00E05F57" w:rsidP="00E05F57">
            <w:pPr>
              <w:autoSpaceDE w:val="0"/>
              <w:autoSpaceDN w:val="0"/>
              <w:adjustRightInd w:val="0"/>
              <w:spacing w:before="0" w:after="0"/>
              <w:rPr>
                <w:rFonts w:ascii="Consolas" w:hAnsi="Consolas" w:cs="Consolas"/>
                <w:color w:val="538135" w:themeColor="accent6" w:themeShade="BF"/>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bidi="ar-SA"/>
              </w:rPr>
              <w:t>BRCS</w:t>
            </w:r>
            <w:r w:rsidRPr="00E05F57">
              <w:rPr>
                <w:rFonts w:ascii="Consolas" w:hAnsi="Consolas" w:cs="Consolas"/>
                <w:color w:val="000000"/>
                <w:sz w:val="19"/>
                <w:szCs w:val="19"/>
                <w:highlight w:val="white"/>
                <w:lang w:bidi="ar-SA"/>
              </w:rPr>
              <w:t xml:space="preserve"> NO </w:t>
            </w:r>
            <w:r w:rsidRPr="00E05F57">
              <w:rPr>
                <w:rFonts w:ascii="Consolas" w:hAnsi="Consolas" w:cs="Consolas"/>
                <w:color w:val="538135" w:themeColor="accent6" w:themeShade="BF"/>
                <w:sz w:val="19"/>
                <w:szCs w:val="19"/>
                <w:highlight w:val="white"/>
                <w:lang w:bidi="ar-SA"/>
              </w:rPr>
              <w:t>; NHAY DEN NO NEU VIN_LOW LON HON 10</w:t>
            </w:r>
          </w:p>
          <w:p w14:paraId="070042A4" w14:textId="3CB7D07B"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NEU VIN NHO HON 10, XUAT VIN DUOI DANG 0.X VOI X LA GIA TRI THAP PHAN CUA VIN_LOW</w:t>
            </w:r>
          </w:p>
          <w:p w14:paraId="300946F9" w14:textId="523B9613"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NEU VIN LON HON 10, XUAT VIN DUOI DANG X.Y VOI X LA THUONG SO VA Y LA DU SO CUA PHEP CHIA 10</w:t>
            </w:r>
          </w:p>
          <w:p w14:paraId="6EF49D8A"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YES:</w:t>
            </w:r>
          </w:p>
          <w:p w14:paraId="394CA43B"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1</w:t>
            </w:r>
          </w:p>
          <w:p w14:paraId="4C4530E4"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lastRenderedPageBreak/>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ORI</w:t>
            </w:r>
            <w:r w:rsidRPr="00E05F57">
              <w:rPr>
                <w:rFonts w:ascii="Consolas" w:hAnsi="Consolas" w:cs="Consolas"/>
                <w:color w:val="000000"/>
                <w:sz w:val="19"/>
                <w:szCs w:val="19"/>
                <w:highlight w:val="white"/>
                <w:lang w:val="pt-BR" w:bidi="ar-SA"/>
              </w:rPr>
              <w:t xml:space="preserve"> R16, 0X30 </w:t>
            </w:r>
            <w:r w:rsidRPr="00E05F57">
              <w:rPr>
                <w:rFonts w:ascii="Consolas" w:hAnsi="Consolas" w:cs="Consolas"/>
                <w:color w:val="008000"/>
                <w:sz w:val="19"/>
                <w:szCs w:val="19"/>
                <w:highlight w:val="white"/>
                <w:lang w:val="pt-BR" w:bidi="ar-SA"/>
              </w:rPr>
              <w:t>; CHUYEN R16 SANG MA ASCII</w:t>
            </w:r>
          </w:p>
          <w:p w14:paraId="15718348" w14:textId="3C50F638"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w:t>
            </w:r>
            <w:r w:rsidRPr="00E05F57">
              <w:rPr>
                <w:rFonts w:ascii="Consolas" w:hAnsi="Consolas" w:cs="Consolas"/>
                <w:color w:val="008000"/>
                <w:sz w:val="19"/>
                <w:szCs w:val="19"/>
                <w:highlight w:val="white"/>
                <w:lang w:val="pt-BR" w:bidi="ar-SA"/>
              </w:rPr>
              <w:t>; Z TRO DIA CHI DATA</w:t>
            </w:r>
          </w:p>
          <w:p w14:paraId="3EC61C9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w:t>
            </w:r>
          </w:p>
          <w:p w14:paraId="51430ED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6</w:t>
            </w:r>
          </w:p>
          <w:p w14:paraId="149C327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7496842" w14:textId="615CE3F6"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w:t>
            </w:r>
          </w:p>
          <w:p w14:paraId="66318211"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 1) </w:t>
            </w:r>
            <w:r w:rsidRPr="00E05F57">
              <w:rPr>
                <w:rFonts w:ascii="Consolas" w:hAnsi="Consolas" w:cs="Consolas"/>
                <w:color w:val="008000"/>
                <w:sz w:val="19"/>
                <w:szCs w:val="19"/>
                <w:highlight w:val="white"/>
                <w:lang w:val="pt-BR" w:bidi="ar-SA"/>
              </w:rPr>
              <w:t>; Z TRO DIA CHI DATA</w:t>
            </w:r>
          </w:p>
          <w:p w14:paraId="1457BB1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1)</w:t>
            </w:r>
          </w:p>
          <w:p w14:paraId="04B03C7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6</w:t>
            </w:r>
          </w:p>
          <w:p w14:paraId="780B768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ACF94E0" w14:textId="09029D16"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00"/>
                <w:sz w:val="19"/>
                <w:szCs w:val="19"/>
                <w:highlight w:val="white"/>
                <w:lang w:val="pt-BR" w:bidi="ar-SA"/>
              </w:rPr>
              <w:t xml:space="preserve"> </w:t>
            </w:r>
            <w:r>
              <w:rPr>
                <w:rFonts w:ascii="Consolas" w:hAnsi="Consolas" w:cs="Consolas"/>
                <w:color w:val="000000"/>
                <w:sz w:val="19"/>
                <w:szCs w:val="19"/>
                <w:highlight w:val="white"/>
                <w:lang w:val="pt-BR" w:bidi="ar-SA"/>
              </w:rPr>
              <w:t xml:space="preserve">           </w:t>
            </w: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 2) </w:t>
            </w:r>
            <w:r w:rsidRPr="00E05F57">
              <w:rPr>
                <w:rFonts w:ascii="Consolas" w:hAnsi="Consolas" w:cs="Consolas"/>
                <w:color w:val="008000"/>
                <w:sz w:val="19"/>
                <w:szCs w:val="19"/>
                <w:highlight w:val="white"/>
                <w:lang w:val="pt-BR" w:bidi="ar-SA"/>
              </w:rPr>
              <w:t>; Z TRO DIA CHI DATA</w:t>
            </w:r>
          </w:p>
          <w:p w14:paraId="388F423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2)</w:t>
            </w:r>
          </w:p>
          <w:p w14:paraId="6AED41E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I</w:t>
            </w:r>
            <w:r>
              <w:rPr>
                <w:rFonts w:ascii="Consolas" w:hAnsi="Consolas" w:cs="Consolas"/>
                <w:color w:val="000000"/>
                <w:sz w:val="19"/>
                <w:szCs w:val="19"/>
                <w:highlight w:val="white"/>
                <w:lang w:bidi="ar-SA"/>
              </w:rPr>
              <w:t xml:space="preserve"> VIN_LOW, 0X30 </w:t>
            </w:r>
            <w:r>
              <w:rPr>
                <w:rFonts w:ascii="Consolas" w:hAnsi="Consolas" w:cs="Consolas"/>
                <w:color w:val="008000"/>
                <w:sz w:val="19"/>
                <w:szCs w:val="19"/>
                <w:highlight w:val="white"/>
                <w:lang w:bidi="ar-SA"/>
              </w:rPr>
              <w:t>; CHUYEN VIN_LOW SANG MA ASCII</w:t>
            </w:r>
          </w:p>
          <w:p w14:paraId="2B052A2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VIN_LOW </w:t>
            </w:r>
            <w:r>
              <w:rPr>
                <w:rFonts w:ascii="Consolas" w:hAnsi="Consolas" w:cs="Consolas"/>
                <w:color w:val="008000"/>
                <w:sz w:val="19"/>
                <w:szCs w:val="19"/>
                <w:highlight w:val="white"/>
                <w:lang w:bidi="ar-SA"/>
              </w:rPr>
              <w:t>; LUU GIA TRI VIN_LOW VAO DATA</w:t>
            </w:r>
          </w:p>
          <w:p w14:paraId="002F1D1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A7AFB8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XUAT_LCD</w:t>
            </w:r>
          </w:p>
          <w:p w14:paraId="4B10488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NO:             </w:t>
            </w:r>
          </w:p>
          <w:p w14:paraId="4ABB4D24" w14:textId="6506F985"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IV10</w:t>
            </w:r>
          </w:p>
          <w:p w14:paraId="0E8B3FB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0F17F699"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w:t>
            </w:r>
            <w:r w:rsidRPr="00E05F57">
              <w:rPr>
                <w:rFonts w:ascii="Consolas" w:hAnsi="Consolas" w:cs="Consolas"/>
                <w:color w:val="008000"/>
                <w:sz w:val="19"/>
                <w:szCs w:val="19"/>
                <w:highlight w:val="white"/>
                <w:lang w:val="pt-BR" w:bidi="ar-SA"/>
              </w:rPr>
              <w:t>; Z TRO DIA CHI DATA</w:t>
            </w:r>
          </w:p>
          <w:p w14:paraId="255BF804"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L, LOW(DATA)</w:t>
            </w:r>
          </w:p>
          <w:p w14:paraId="54468047"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ORI</w:t>
            </w:r>
            <w:r w:rsidRPr="00E05F57">
              <w:rPr>
                <w:rFonts w:ascii="Consolas" w:hAnsi="Consolas" w:cs="Consolas"/>
                <w:color w:val="000000"/>
                <w:sz w:val="19"/>
                <w:szCs w:val="19"/>
                <w:highlight w:val="white"/>
                <w:lang w:val="pt-BR" w:bidi="ar-SA"/>
              </w:rPr>
              <w:t xml:space="preserve"> R23, 0X30 </w:t>
            </w:r>
            <w:r w:rsidRPr="00E05F57">
              <w:rPr>
                <w:rFonts w:ascii="Consolas" w:hAnsi="Consolas" w:cs="Consolas"/>
                <w:color w:val="008000"/>
                <w:sz w:val="19"/>
                <w:szCs w:val="19"/>
                <w:highlight w:val="white"/>
                <w:lang w:val="pt-BR" w:bidi="ar-SA"/>
              </w:rPr>
              <w:t>; CHUYEN R23 SANG MA ASCII</w:t>
            </w:r>
          </w:p>
          <w:p w14:paraId="2FB400E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ST</w:t>
            </w:r>
            <w:r w:rsidRPr="00E05F57">
              <w:rPr>
                <w:rFonts w:ascii="Consolas" w:hAnsi="Consolas" w:cs="Consolas"/>
                <w:color w:val="000000"/>
                <w:sz w:val="19"/>
                <w:szCs w:val="19"/>
                <w:highlight w:val="white"/>
                <w:lang w:val="pt-BR" w:bidi="ar-SA"/>
              </w:rPr>
              <w:t xml:space="preserve"> Z, R23 </w:t>
            </w:r>
            <w:r w:rsidRPr="00E05F57">
              <w:rPr>
                <w:rFonts w:ascii="Consolas" w:hAnsi="Consolas" w:cs="Consolas"/>
                <w:color w:val="008000"/>
                <w:sz w:val="19"/>
                <w:szCs w:val="19"/>
                <w:highlight w:val="white"/>
                <w:lang w:val="pt-BR" w:bidi="ar-SA"/>
              </w:rPr>
              <w:t>; LUU GIA TRI R23 LA THUONG SO VAO DATA</w:t>
            </w:r>
          </w:p>
          <w:p w14:paraId="27947BD6"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065F7E43"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w:t>
            </w:r>
          </w:p>
          <w:p w14:paraId="187B88B0"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 1) </w:t>
            </w:r>
            <w:r w:rsidRPr="00E05F57">
              <w:rPr>
                <w:rFonts w:ascii="Consolas" w:hAnsi="Consolas" w:cs="Consolas"/>
                <w:color w:val="008000"/>
                <w:sz w:val="19"/>
                <w:szCs w:val="19"/>
                <w:highlight w:val="white"/>
                <w:lang w:val="pt-BR" w:bidi="ar-SA"/>
              </w:rPr>
              <w:t>; Z TRO DIA CHI DATA</w:t>
            </w:r>
          </w:p>
          <w:p w14:paraId="5637923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1)</w:t>
            </w:r>
          </w:p>
          <w:p w14:paraId="2CF03BD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6</w:t>
            </w:r>
          </w:p>
          <w:p w14:paraId="173573D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8AAB24F"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 2) </w:t>
            </w:r>
            <w:r w:rsidRPr="00E05F57">
              <w:rPr>
                <w:rFonts w:ascii="Consolas" w:hAnsi="Consolas" w:cs="Consolas"/>
                <w:color w:val="008000"/>
                <w:sz w:val="19"/>
                <w:szCs w:val="19"/>
                <w:highlight w:val="white"/>
                <w:lang w:val="pt-BR" w:bidi="ar-SA"/>
              </w:rPr>
              <w:t>; Z TRO DIA CHI DATA + 1 DE LUU DU SO</w:t>
            </w:r>
          </w:p>
          <w:p w14:paraId="4787766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2) </w:t>
            </w:r>
          </w:p>
          <w:p w14:paraId="32D681C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I</w:t>
            </w:r>
            <w:r>
              <w:rPr>
                <w:rFonts w:ascii="Consolas" w:hAnsi="Consolas" w:cs="Consolas"/>
                <w:color w:val="000000"/>
                <w:sz w:val="19"/>
                <w:szCs w:val="19"/>
                <w:highlight w:val="white"/>
                <w:lang w:bidi="ar-SA"/>
              </w:rPr>
              <w:t xml:space="preserve"> VIN_LOW, 0X30 </w:t>
            </w:r>
            <w:r>
              <w:rPr>
                <w:rFonts w:ascii="Consolas" w:hAnsi="Consolas" w:cs="Consolas"/>
                <w:color w:val="008000"/>
                <w:sz w:val="19"/>
                <w:szCs w:val="19"/>
                <w:highlight w:val="white"/>
                <w:lang w:bidi="ar-SA"/>
              </w:rPr>
              <w:t>; CHUYEN VIN_LOW SANG MA ASCII</w:t>
            </w:r>
          </w:p>
          <w:p w14:paraId="6A3D446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VIN_LOW</w:t>
            </w:r>
          </w:p>
          <w:p w14:paraId="4B76C59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68804D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XUAT_LCD</w:t>
            </w:r>
          </w:p>
          <w:p w14:paraId="4B2E2F54"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EQUAL:         </w:t>
            </w:r>
          </w:p>
          <w:p w14:paraId="45DA7C16" w14:textId="0F04C8CB"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1</w:t>
            </w:r>
          </w:p>
          <w:p w14:paraId="69D73846"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ORI</w:t>
            </w:r>
            <w:r w:rsidRPr="00E05F57">
              <w:rPr>
                <w:rFonts w:ascii="Consolas" w:hAnsi="Consolas" w:cs="Consolas"/>
                <w:color w:val="000000"/>
                <w:sz w:val="19"/>
                <w:szCs w:val="19"/>
                <w:highlight w:val="white"/>
                <w:lang w:val="pt-BR" w:bidi="ar-SA"/>
              </w:rPr>
              <w:t xml:space="preserve"> R16, 0X30 </w:t>
            </w:r>
            <w:r w:rsidRPr="00E05F57">
              <w:rPr>
                <w:rFonts w:ascii="Consolas" w:hAnsi="Consolas" w:cs="Consolas"/>
                <w:color w:val="008000"/>
                <w:sz w:val="19"/>
                <w:szCs w:val="19"/>
                <w:highlight w:val="white"/>
                <w:lang w:val="pt-BR" w:bidi="ar-SA"/>
              </w:rPr>
              <w:t>; CHUYEN R16 SANG MA ASCII</w:t>
            </w:r>
          </w:p>
          <w:p w14:paraId="0096BEEF" w14:textId="3AB238C6"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w:t>
            </w:r>
            <w:r w:rsidRPr="00E05F57">
              <w:rPr>
                <w:rFonts w:ascii="Consolas" w:hAnsi="Consolas" w:cs="Consolas"/>
                <w:color w:val="008000"/>
                <w:sz w:val="19"/>
                <w:szCs w:val="19"/>
                <w:highlight w:val="white"/>
                <w:lang w:val="pt-BR" w:bidi="ar-SA"/>
              </w:rPr>
              <w:t>; Z TRO DIA CHI DATA</w:t>
            </w:r>
          </w:p>
          <w:p w14:paraId="322780B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w:t>
            </w:r>
          </w:p>
          <w:p w14:paraId="30818E3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6</w:t>
            </w:r>
          </w:p>
          <w:p w14:paraId="753915D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A07394D"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w:t>
            </w:r>
          </w:p>
          <w:p w14:paraId="722E0195"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 1) </w:t>
            </w:r>
            <w:r w:rsidRPr="00E05F57">
              <w:rPr>
                <w:rFonts w:ascii="Consolas" w:hAnsi="Consolas" w:cs="Consolas"/>
                <w:color w:val="008000"/>
                <w:sz w:val="19"/>
                <w:szCs w:val="19"/>
                <w:highlight w:val="white"/>
                <w:lang w:val="pt-BR" w:bidi="ar-SA"/>
              </w:rPr>
              <w:t>; Z TRO DIA CHI DATA</w:t>
            </w:r>
          </w:p>
          <w:p w14:paraId="69FF9D5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1)</w:t>
            </w:r>
          </w:p>
          <w:p w14:paraId="0E435E1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6</w:t>
            </w:r>
          </w:p>
          <w:p w14:paraId="497D18C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5F2D741F"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0</w:t>
            </w:r>
          </w:p>
          <w:p w14:paraId="6DCCA891"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ORI</w:t>
            </w:r>
            <w:r w:rsidRPr="00E05F57">
              <w:rPr>
                <w:rFonts w:ascii="Consolas" w:hAnsi="Consolas" w:cs="Consolas"/>
                <w:color w:val="000000"/>
                <w:sz w:val="19"/>
                <w:szCs w:val="19"/>
                <w:highlight w:val="white"/>
                <w:lang w:val="pt-BR" w:bidi="ar-SA"/>
              </w:rPr>
              <w:t xml:space="preserve"> R16, 0X30 </w:t>
            </w:r>
            <w:r w:rsidRPr="00E05F57">
              <w:rPr>
                <w:rFonts w:ascii="Consolas" w:hAnsi="Consolas" w:cs="Consolas"/>
                <w:color w:val="008000"/>
                <w:sz w:val="19"/>
                <w:szCs w:val="19"/>
                <w:highlight w:val="white"/>
                <w:lang w:val="pt-BR" w:bidi="ar-SA"/>
              </w:rPr>
              <w:t>; CHUYEN R16 SANG MA ASCII</w:t>
            </w:r>
          </w:p>
          <w:p w14:paraId="5F6BC4AD" w14:textId="65341A98"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 2) </w:t>
            </w:r>
            <w:r w:rsidRPr="00E05F57">
              <w:rPr>
                <w:rFonts w:ascii="Consolas" w:hAnsi="Consolas" w:cs="Consolas"/>
                <w:color w:val="008000"/>
                <w:sz w:val="19"/>
                <w:szCs w:val="19"/>
                <w:highlight w:val="white"/>
                <w:lang w:val="pt-BR" w:bidi="ar-SA"/>
              </w:rPr>
              <w:t>; Z TRO DIA CHI DATA</w:t>
            </w:r>
          </w:p>
          <w:p w14:paraId="4465006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2)</w:t>
            </w:r>
          </w:p>
          <w:p w14:paraId="71CC79C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6</w:t>
            </w:r>
          </w:p>
          <w:p w14:paraId="4C68C0C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9B7708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XUAT_LCD</w:t>
            </w:r>
          </w:p>
          <w:p w14:paraId="3D64984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XUAT_LCD:  </w:t>
            </w:r>
          </w:p>
          <w:p w14:paraId="573390B9"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nb-NO" w:bidi="ar-SA"/>
              </w:rPr>
              <w:t>LDI</w:t>
            </w:r>
            <w:r w:rsidRPr="00E05F57">
              <w:rPr>
                <w:rFonts w:ascii="Consolas" w:hAnsi="Consolas" w:cs="Consolas"/>
                <w:color w:val="000000"/>
                <w:sz w:val="19"/>
                <w:szCs w:val="19"/>
                <w:highlight w:val="white"/>
                <w:lang w:val="nb-NO" w:bidi="ar-SA"/>
              </w:rPr>
              <w:t xml:space="preserve"> COUNT, 3 </w:t>
            </w:r>
            <w:r w:rsidRPr="00E05F57">
              <w:rPr>
                <w:rFonts w:ascii="Consolas" w:hAnsi="Consolas" w:cs="Consolas"/>
                <w:color w:val="008000"/>
                <w:sz w:val="19"/>
                <w:szCs w:val="19"/>
                <w:highlight w:val="white"/>
                <w:lang w:val="nb-NO" w:bidi="ar-SA"/>
              </w:rPr>
              <w:t>; DEM SO KI TU DA XUAT RA LCD</w:t>
            </w:r>
          </w:p>
          <w:p w14:paraId="7043DF5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nb-NO"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76DD3B5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128US</w:t>
            </w:r>
          </w:p>
          <w:p w14:paraId="203B68B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PORTB, RS </w:t>
            </w:r>
            <w:r>
              <w:rPr>
                <w:rFonts w:ascii="Consolas" w:hAnsi="Consolas" w:cs="Consolas"/>
                <w:color w:val="008000"/>
                <w:sz w:val="19"/>
                <w:szCs w:val="19"/>
                <w:highlight w:val="white"/>
                <w:lang w:bidi="ar-SA"/>
              </w:rPr>
              <w:t>; GHI LENH</w:t>
            </w:r>
          </w:p>
          <w:p w14:paraId="222D90D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7, 0X01 </w:t>
            </w:r>
            <w:r>
              <w:rPr>
                <w:rFonts w:ascii="Consolas" w:hAnsi="Consolas" w:cs="Consolas"/>
                <w:color w:val="008000"/>
                <w:sz w:val="19"/>
                <w:szCs w:val="19"/>
                <w:highlight w:val="white"/>
                <w:lang w:bidi="ar-SA"/>
              </w:rPr>
              <w:t>; XOA MAN HINH</w:t>
            </w:r>
          </w:p>
          <w:p w14:paraId="491A902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1B19E2C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0 </w:t>
            </w:r>
          </w:p>
          <w:p w14:paraId="4B1E546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SAU LENH CLEAR DISPLAY</w:t>
            </w:r>
          </w:p>
          <w:p w14:paraId="6599826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nb-NO" w:bidi="ar-SA"/>
              </w:rPr>
              <w:t>CBI</w:t>
            </w:r>
            <w:r w:rsidRPr="00E05F57">
              <w:rPr>
                <w:rFonts w:ascii="Consolas" w:hAnsi="Consolas" w:cs="Consolas"/>
                <w:color w:val="000000"/>
                <w:sz w:val="19"/>
                <w:szCs w:val="19"/>
                <w:highlight w:val="white"/>
                <w:lang w:val="nb-NO" w:bidi="ar-SA"/>
              </w:rPr>
              <w:t xml:space="preserve"> PORTB, RS</w:t>
            </w:r>
          </w:p>
          <w:p w14:paraId="4D2DB5F0"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ab/>
              <w:t xml:space="preserve">            </w:t>
            </w:r>
            <w:r w:rsidRPr="00E05F57">
              <w:rPr>
                <w:rFonts w:ascii="Consolas" w:hAnsi="Consolas" w:cs="Consolas"/>
                <w:color w:val="0000FF"/>
                <w:sz w:val="19"/>
                <w:szCs w:val="19"/>
                <w:highlight w:val="white"/>
                <w:lang w:val="nb-NO" w:bidi="ar-SA"/>
              </w:rPr>
              <w:t>LDI</w:t>
            </w:r>
            <w:r w:rsidRPr="00E05F57">
              <w:rPr>
                <w:rFonts w:ascii="Consolas" w:hAnsi="Consolas" w:cs="Consolas"/>
                <w:color w:val="000000"/>
                <w:sz w:val="19"/>
                <w:szCs w:val="19"/>
                <w:highlight w:val="white"/>
                <w:lang w:val="nb-NO" w:bidi="ar-SA"/>
              </w:rPr>
              <w:t xml:space="preserve"> R17, 0X80 </w:t>
            </w:r>
            <w:r w:rsidRPr="00E05F57">
              <w:rPr>
                <w:rFonts w:ascii="Consolas" w:hAnsi="Consolas" w:cs="Consolas"/>
                <w:color w:val="008000"/>
                <w:sz w:val="19"/>
                <w:szCs w:val="19"/>
                <w:highlight w:val="white"/>
                <w:lang w:val="nb-NO" w:bidi="ar-SA"/>
              </w:rPr>
              <w:t>; CON TRO BAT DAU O DONG 1 VI TRI DAU TIEN</w:t>
            </w:r>
          </w:p>
          <w:p w14:paraId="6DA99B51"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ab/>
              <w:t xml:space="preserve">            </w:t>
            </w:r>
            <w:r w:rsidRPr="00E05F57">
              <w:rPr>
                <w:rFonts w:ascii="Consolas" w:hAnsi="Consolas" w:cs="Consolas"/>
                <w:color w:val="0000FF"/>
                <w:sz w:val="19"/>
                <w:szCs w:val="19"/>
                <w:highlight w:val="white"/>
                <w:lang w:val="nb-NO" w:bidi="ar-SA"/>
              </w:rPr>
              <w:t>RCALL</w:t>
            </w:r>
            <w:r w:rsidRPr="00E05F57">
              <w:rPr>
                <w:rFonts w:ascii="Consolas" w:hAnsi="Consolas" w:cs="Consolas"/>
                <w:color w:val="000000"/>
                <w:sz w:val="19"/>
                <w:szCs w:val="19"/>
                <w:highlight w:val="white"/>
                <w:lang w:val="nb-NO" w:bidi="ar-SA"/>
              </w:rPr>
              <w:t xml:space="preserve"> CURS_POS </w:t>
            </w:r>
            <w:r w:rsidRPr="00E05F57">
              <w:rPr>
                <w:rFonts w:ascii="Consolas" w:hAnsi="Consolas" w:cs="Consolas"/>
                <w:color w:val="008000"/>
                <w:sz w:val="19"/>
                <w:szCs w:val="19"/>
                <w:highlight w:val="white"/>
                <w:lang w:val="nb-NO" w:bidi="ar-SA"/>
              </w:rPr>
              <w:t>; XUAT LENH RA LCD CHI VI TRI CON TRO</w:t>
            </w:r>
          </w:p>
          <w:p w14:paraId="1EB8582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ZH, HIGH(DATA) </w:t>
            </w:r>
            <w:r w:rsidRPr="00E05F57">
              <w:rPr>
                <w:rFonts w:ascii="Consolas" w:hAnsi="Consolas" w:cs="Consolas"/>
                <w:color w:val="008000"/>
                <w:sz w:val="19"/>
                <w:szCs w:val="19"/>
                <w:highlight w:val="white"/>
                <w:lang w:val="pt-BR" w:bidi="ar-SA"/>
              </w:rPr>
              <w:t>; Z TRO DIA CHI DATA</w:t>
            </w:r>
          </w:p>
          <w:p w14:paraId="211BA9F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w:t>
            </w:r>
          </w:p>
          <w:p w14:paraId="3D54269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LINE:</w:t>
            </w:r>
          </w:p>
          <w:p w14:paraId="605A7CF3"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pt-BR" w:bidi="ar-SA"/>
              </w:rPr>
              <w:t>LD</w:t>
            </w:r>
            <w:r w:rsidRPr="00E05F57">
              <w:rPr>
                <w:rFonts w:ascii="Consolas" w:hAnsi="Consolas" w:cs="Consolas"/>
                <w:color w:val="000000"/>
                <w:sz w:val="19"/>
                <w:szCs w:val="19"/>
                <w:highlight w:val="white"/>
                <w:lang w:val="pt-BR" w:bidi="ar-SA"/>
              </w:rPr>
              <w:t xml:space="preserve"> R17, Z+</w:t>
            </w:r>
          </w:p>
          <w:p w14:paraId="0A78524B"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SBI</w:t>
            </w:r>
            <w:r w:rsidRPr="00E05F57">
              <w:rPr>
                <w:rFonts w:ascii="Consolas" w:hAnsi="Consolas" w:cs="Consolas"/>
                <w:color w:val="000000"/>
                <w:sz w:val="19"/>
                <w:szCs w:val="19"/>
                <w:highlight w:val="white"/>
                <w:lang w:val="pt-BR" w:bidi="ar-SA"/>
              </w:rPr>
              <w:t xml:space="preserve"> LCD, RS</w:t>
            </w:r>
          </w:p>
          <w:p w14:paraId="44F9BCD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3BCD994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597D521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37C22EE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DEC</w:t>
            </w:r>
            <w:r>
              <w:rPr>
                <w:rFonts w:ascii="Consolas" w:hAnsi="Consolas" w:cs="Consolas"/>
                <w:color w:val="000000"/>
                <w:sz w:val="19"/>
                <w:szCs w:val="19"/>
                <w:highlight w:val="white"/>
                <w:lang w:bidi="ar-SA"/>
              </w:rPr>
              <w:t xml:space="preserve"> COUNT</w:t>
            </w:r>
          </w:p>
          <w:p w14:paraId="2F8DBD1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BRNE</w:t>
            </w:r>
            <w:r>
              <w:rPr>
                <w:rFonts w:ascii="Consolas" w:hAnsi="Consolas" w:cs="Consolas"/>
                <w:color w:val="000000"/>
                <w:sz w:val="19"/>
                <w:szCs w:val="19"/>
                <w:highlight w:val="white"/>
                <w:lang w:bidi="ar-SA"/>
              </w:rPr>
              <w:t xml:space="preserve"> LINE</w:t>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p>
          <w:p w14:paraId="6B9AFFA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S</w:t>
            </w:r>
          </w:p>
          <w:p w14:paraId="344E98A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MAIN</w:t>
            </w:r>
          </w:p>
          <w:p w14:paraId="46427F8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p>
          <w:p w14:paraId="00224CF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3EF0203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IT LCD4 KHOI DONG LCD GHI 4 BYTE MA LENH THEO GIAO TIEP 4 BIT</w:t>
            </w:r>
          </w:p>
          <w:p w14:paraId="1D10881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FUNCTION SET R18 = 0X28 2 DONG FONT 5X8 GIAO TIEP 4 BIT</w:t>
            </w:r>
          </w:p>
          <w:p w14:paraId="1E41C5B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LEAR DISPLAY R19 = 0X01 XOA MAN HINH</w:t>
            </w:r>
          </w:p>
          <w:p w14:paraId="5C4B559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ISPLAY ON/OFF CONTROL R20 = 0X0C MAN HINH ON, CON TRO OFF</w:t>
            </w:r>
          </w:p>
          <w:p w14:paraId="511EBC8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ENTRY MODE SET R21 = 0X06 DICH PHAI CON TRO , DC DDRAM TANG LEN 1 DVI</w:t>
            </w:r>
          </w:p>
          <w:p w14:paraId="2334200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1BD65D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INIT_LCD4:</w:t>
            </w:r>
          </w:p>
          <w:p w14:paraId="79F9A76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7997E54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18 </w:t>
            </w:r>
            <w:r>
              <w:rPr>
                <w:rFonts w:ascii="Consolas" w:hAnsi="Consolas" w:cs="Consolas"/>
                <w:color w:val="008000"/>
                <w:sz w:val="19"/>
                <w:szCs w:val="19"/>
                <w:highlight w:val="white"/>
                <w:lang w:bidi="ar-SA"/>
              </w:rPr>
              <w:t>; FUNCTION SET</w:t>
            </w:r>
          </w:p>
          <w:p w14:paraId="5343739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5DB6348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3209321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19 </w:t>
            </w:r>
            <w:r>
              <w:rPr>
                <w:rFonts w:ascii="Consolas" w:hAnsi="Consolas" w:cs="Consolas"/>
                <w:color w:val="008000"/>
                <w:sz w:val="19"/>
                <w:szCs w:val="19"/>
                <w:highlight w:val="white"/>
                <w:lang w:bidi="ar-SA"/>
              </w:rPr>
              <w:t>; CLEAR DISPLAY</w:t>
            </w:r>
          </w:p>
          <w:p w14:paraId="25D3BEE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474E706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73A7E1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0</w:t>
            </w:r>
          </w:p>
          <w:p w14:paraId="0A037F4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 MS</w:t>
            </w:r>
          </w:p>
          <w:p w14:paraId="4335F77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08629C8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20 </w:t>
            </w:r>
            <w:r>
              <w:rPr>
                <w:rFonts w:ascii="Consolas" w:hAnsi="Consolas" w:cs="Consolas"/>
                <w:color w:val="008000"/>
                <w:sz w:val="19"/>
                <w:szCs w:val="19"/>
                <w:highlight w:val="white"/>
                <w:lang w:bidi="ar-SA"/>
              </w:rPr>
              <w:t>; DISPLAY ON/OFF CONTROL</w:t>
            </w:r>
          </w:p>
          <w:p w14:paraId="4A1C48F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3A2784E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92301C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21 </w:t>
            </w:r>
            <w:r>
              <w:rPr>
                <w:rFonts w:ascii="Consolas" w:hAnsi="Consolas" w:cs="Consolas"/>
                <w:color w:val="008000"/>
                <w:sz w:val="19"/>
                <w:szCs w:val="19"/>
                <w:highlight w:val="white"/>
                <w:lang w:bidi="ar-SA"/>
              </w:rPr>
              <w:t>; ENTRY MODE SET</w:t>
            </w:r>
          </w:p>
          <w:p w14:paraId="6F07803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0DCF7B4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6BBA1C6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5DE076A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0735D45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371FF35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 LCD4 GHI MA LENH/ DATA RA LCD</w:t>
            </w:r>
          </w:p>
          <w:p w14:paraId="5FC7DD8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R17 CHUA MA LENH/ DATA 4 BIT CAO</w:t>
            </w:r>
          </w:p>
          <w:p w14:paraId="118A340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DF9A11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OUT_LCD4: </w:t>
            </w:r>
          </w:p>
          <w:p w14:paraId="6CA4E470"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pt-BR" w:bidi="ar-SA"/>
              </w:rPr>
              <w:t>OUT</w:t>
            </w:r>
            <w:r w:rsidRPr="00E05F57">
              <w:rPr>
                <w:rFonts w:ascii="Consolas" w:hAnsi="Consolas" w:cs="Consolas"/>
                <w:color w:val="000000"/>
                <w:sz w:val="19"/>
                <w:szCs w:val="19"/>
                <w:highlight w:val="white"/>
                <w:lang w:val="pt-BR" w:bidi="ar-SA"/>
              </w:rPr>
              <w:t xml:space="preserve"> LCD, R17</w:t>
            </w:r>
          </w:p>
          <w:p w14:paraId="0CDC7FD2"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SBI</w:t>
            </w:r>
            <w:r w:rsidRPr="00E05F57">
              <w:rPr>
                <w:rFonts w:ascii="Consolas" w:hAnsi="Consolas" w:cs="Consolas"/>
                <w:color w:val="000000"/>
                <w:sz w:val="19"/>
                <w:szCs w:val="19"/>
                <w:highlight w:val="white"/>
                <w:lang w:val="pt-BR" w:bidi="ar-SA"/>
              </w:rPr>
              <w:t xml:space="preserve"> LCD, E</w:t>
            </w:r>
          </w:p>
          <w:p w14:paraId="02205AC2"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CBI</w:t>
            </w:r>
            <w:r w:rsidRPr="00E05F57">
              <w:rPr>
                <w:rFonts w:ascii="Consolas" w:hAnsi="Consolas" w:cs="Consolas"/>
                <w:color w:val="000000"/>
                <w:sz w:val="19"/>
                <w:szCs w:val="19"/>
                <w:highlight w:val="white"/>
                <w:lang w:val="pt-BR" w:bidi="ar-SA"/>
              </w:rPr>
              <w:t xml:space="preserve"> LCD, E</w:t>
            </w:r>
          </w:p>
          <w:p w14:paraId="2E46722F"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RET</w:t>
            </w:r>
          </w:p>
          <w:p w14:paraId="5F974745"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49961CE0"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8000"/>
                <w:sz w:val="19"/>
                <w:szCs w:val="19"/>
                <w:highlight w:val="white"/>
                <w:lang w:val="pt-BR" w:bidi="ar-SA"/>
              </w:rPr>
              <w:t>;------------------------------------------------------------</w:t>
            </w:r>
          </w:p>
          <w:p w14:paraId="1EDE8C0D"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8000"/>
                <w:sz w:val="19"/>
                <w:szCs w:val="19"/>
                <w:highlight w:val="white"/>
                <w:lang w:val="pt-BR" w:bidi="ar-SA"/>
              </w:rPr>
              <w:t>; OUT_LCD GHI 1 BYTE MA LENH/DATA RA LCD</w:t>
            </w:r>
          </w:p>
          <w:p w14:paraId="5AAF9DE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IA LAM 2 LAN GHI 4 BIT</w:t>
            </w:r>
          </w:p>
          <w:p w14:paraId="1E4A405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R17 CHUA MA LENH/DATA</w:t>
            </w:r>
          </w:p>
          <w:p w14:paraId="2193797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S = 0/1 LENH/DATA</w:t>
            </w:r>
          </w:p>
          <w:p w14:paraId="31A7899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W = 0 GHI</w:t>
            </w:r>
          </w:p>
          <w:p w14:paraId="035765D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SU DUNG OUT_LCD4</w:t>
            </w:r>
          </w:p>
          <w:p w14:paraId="4AEBA59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D3CE86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OUT_LCD: </w:t>
            </w:r>
          </w:p>
          <w:p w14:paraId="34AB862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 </w:t>
            </w:r>
          </w:p>
          <w:p w14:paraId="3345CFB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183DB77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2B4BF0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IN</w:t>
            </w:r>
            <w:r>
              <w:rPr>
                <w:rFonts w:ascii="Consolas" w:hAnsi="Consolas" w:cs="Consolas"/>
                <w:color w:val="000000"/>
                <w:sz w:val="19"/>
                <w:szCs w:val="19"/>
                <w:highlight w:val="white"/>
                <w:lang w:bidi="ar-SA"/>
              </w:rPr>
              <w:t xml:space="preserve"> R16, LCD </w:t>
            </w:r>
            <w:r>
              <w:rPr>
                <w:rFonts w:ascii="Consolas" w:hAnsi="Consolas" w:cs="Consolas"/>
                <w:color w:val="008000"/>
                <w:sz w:val="19"/>
                <w:szCs w:val="19"/>
                <w:highlight w:val="white"/>
                <w:lang w:bidi="ar-SA"/>
              </w:rPr>
              <w:t>; DOC PORT LCD</w:t>
            </w:r>
          </w:p>
          <w:p w14:paraId="3B11451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6, (1&lt;&lt;RS) </w:t>
            </w:r>
            <w:r>
              <w:rPr>
                <w:rFonts w:ascii="Consolas" w:hAnsi="Consolas" w:cs="Consolas"/>
                <w:color w:val="008000"/>
                <w:sz w:val="19"/>
                <w:szCs w:val="19"/>
                <w:highlight w:val="white"/>
                <w:lang w:bidi="ar-SA"/>
              </w:rPr>
              <w:t>; LOC BIT RS</w:t>
            </w:r>
          </w:p>
          <w:p w14:paraId="20952DA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604F10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PUSH</w:t>
            </w:r>
            <w:r w:rsidRPr="00E05F57">
              <w:rPr>
                <w:rFonts w:ascii="Consolas" w:hAnsi="Consolas" w:cs="Consolas"/>
                <w:color w:val="000000"/>
                <w:sz w:val="19"/>
                <w:szCs w:val="19"/>
                <w:highlight w:val="white"/>
                <w:lang w:val="pt-BR" w:bidi="ar-SA"/>
              </w:rPr>
              <w:t xml:space="preserve"> R16 </w:t>
            </w:r>
            <w:r w:rsidRPr="00E05F57">
              <w:rPr>
                <w:rFonts w:ascii="Consolas" w:hAnsi="Consolas" w:cs="Consolas"/>
                <w:color w:val="008000"/>
                <w:sz w:val="19"/>
                <w:szCs w:val="19"/>
                <w:highlight w:val="white"/>
                <w:lang w:val="pt-BR" w:bidi="ar-SA"/>
              </w:rPr>
              <w:t>; LUU TRU R16</w:t>
            </w:r>
          </w:p>
          <w:p w14:paraId="56A05EF5"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PUSH</w:t>
            </w:r>
            <w:r w:rsidRPr="00E05F57">
              <w:rPr>
                <w:rFonts w:ascii="Consolas" w:hAnsi="Consolas" w:cs="Consolas"/>
                <w:color w:val="000000"/>
                <w:sz w:val="19"/>
                <w:szCs w:val="19"/>
                <w:highlight w:val="white"/>
                <w:lang w:val="pt-BR" w:bidi="ar-SA"/>
              </w:rPr>
              <w:t xml:space="preserve"> R17 </w:t>
            </w:r>
            <w:r w:rsidRPr="00E05F57">
              <w:rPr>
                <w:rFonts w:ascii="Consolas" w:hAnsi="Consolas" w:cs="Consolas"/>
                <w:color w:val="008000"/>
                <w:sz w:val="19"/>
                <w:szCs w:val="19"/>
                <w:highlight w:val="white"/>
                <w:lang w:val="pt-BR" w:bidi="ar-SA"/>
              </w:rPr>
              <w:t>; LUU TRU R17</w:t>
            </w:r>
          </w:p>
          <w:p w14:paraId="6167B1AC"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6217F71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7, 0XF0 </w:t>
            </w:r>
            <w:r>
              <w:rPr>
                <w:rFonts w:ascii="Consolas" w:hAnsi="Consolas" w:cs="Consolas"/>
                <w:color w:val="008000"/>
                <w:sz w:val="19"/>
                <w:szCs w:val="19"/>
                <w:highlight w:val="white"/>
                <w:lang w:bidi="ar-SA"/>
              </w:rPr>
              <w:t>; LAY 4 BIT CAO</w:t>
            </w:r>
          </w:p>
          <w:p w14:paraId="4C6E0A0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w:t>
            </w:r>
            <w:r>
              <w:rPr>
                <w:rFonts w:ascii="Consolas" w:hAnsi="Consolas" w:cs="Consolas"/>
                <w:color w:val="000000"/>
                <w:sz w:val="19"/>
                <w:szCs w:val="19"/>
                <w:highlight w:val="white"/>
                <w:lang w:bidi="ar-SA"/>
              </w:rPr>
              <w:t xml:space="preserve"> R17, R16 </w:t>
            </w:r>
            <w:r>
              <w:rPr>
                <w:rFonts w:ascii="Consolas" w:hAnsi="Consolas" w:cs="Consolas"/>
                <w:color w:val="008000"/>
                <w:sz w:val="19"/>
                <w:szCs w:val="19"/>
                <w:highlight w:val="white"/>
                <w:lang w:bidi="ar-SA"/>
              </w:rPr>
              <w:t>; GHEP BIT RS</w:t>
            </w:r>
          </w:p>
          <w:p w14:paraId="3482EFD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 </w:t>
            </w:r>
            <w:r>
              <w:rPr>
                <w:rFonts w:ascii="Consolas" w:hAnsi="Consolas" w:cs="Consolas"/>
                <w:color w:val="008000"/>
                <w:sz w:val="19"/>
                <w:szCs w:val="19"/>
                <w:highlight w:val="white"/>
                <w:lang w:bidi="ar-SA"/>
              </w:rPr>
              <w:t>; GHI RA LCD</w:t>
            </w:r>
          </w:p>
          <w:p w14:paraId="1E37709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FE6D26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1</w:t>
            </w:r>
          </w:p>
          <w:p w14:paraId="652398A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RCALL</w:t>
            </w:r>
            <w:r w:rsidRPr="00E05F57">
              <w:rPr>
                <w:rFonts w:ascii="Consolas" w:hAnsi="Consolas" w:cs="Consolas"/>
                <w:color w:val="000000"/>
                <w:sz w:val="19"/>
                <w:szCs w:val="19"/>
                <w:highlight w:val="white"/>
                <w:lang w:val="pt-BR" w:bidi="ar-SA"/>
              </w:rPr>
              <w:t xml:space="preserve"> DELAY_128US</w:t>
            </w:r>
          </w:p>
          <w:p w14:paraId="21A5396F"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5A991237"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POP</w:t>
            </w:r>
            <w:r w:rsidRPr="00E05F57">
              <w:rPr>
                <w:rFonts w:ascii="Consolas" w:hAnsi="Consolas" w:cs="Consolas"/>
                <w:color w:val="000000"/>
                <w:sz w:val="19"/>
                <w:szCs w:val="19"/>
                <w:highlight w:val="white"/>
                <w:lang w:val="pt-BR" w:bidi="ar-SA"/>
              </w:rPr>
              <w:t xml:space="preserve"> R17</w:t>
            </w:r>
          </w:p>
          <w:p w14:paraId="3D5CBF57"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POP</w:t>
            </w:r>
            <w:r w:rsidRPr="00E05F57">
              <w:rPr>
                <w:rFonts w:ascii="Consolas" w:hAnsi="Consolas" w:cs="Consolas"/>
                <w:color w:val="000000"/>
                <w:sz w:val="19"/>
                <w:szCs w:val="19"/>
                <w:highlight w:val="white"/>
                <w:lang w:val="pt-BR" w:bidi="ar-SA"/>
              </w:rPr>
              <w:t xml:space="preserve"> R16</w:t>
            </w:r>
          </w:p>
          <w:p w14:paraId="2A255402"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75149DA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lastRenderedPageBreak/>
              <w:tab/>
            </w: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SWAP</w:t>
            </w:r>
            <w:r>
              <w:rPr>
                <w:rFonts w:ascii="Consolas" w:hAnsi="Consolas" w:cs="Consolas"/>
                <w:color w:val="000000"/>
                <w:sz w:val="19"/>
                <w:szCs w:val="19"/>
                <w:highlight w:val="white"/>
                <w:lang w:bidi="ar-SA"/>
              </w:rPr>
              <w:t xml:space="preserve"> R17 </w:t>
            </w:r>
            <w:r>
              <w:rPr>
                <w:rFonts w:ascii="Consolas" w:hAnsi="Consolas" w:cs="Consolas"/>
                <w:color w:val="008000"/>
                <w:sz w:val="19"/>
                <w:szCs w:val="19"/>
                <w:highlight w:val="white"/>
                <w:lang w:bidi="ar-SA"/>
              </w:rPr>
              <w:t xml:space="preserve">; SWAP 2 NIBBLE </w:t>
            </w:r>
          </w:p>
          <w:p w14:paraId="32F1E49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7, 0XF0 </w:t>
            </w:r>
            <w:r>
              <w:rPr>
                <w:rFonts w:ascii="Consolas" w:hAnsi="Consolas" w:cs="Consolas"/>
                <w:color w:val="008000"/>
                <w:sz w:val="19"/>
                <w:szCs w:val="19"/>
                <w:highlight w:val="white"/>
                <w:lang w:bidi="ar-SA"/>
              </w:rPr>
              <w:t>; LAY 4 BIT THAP CHUYEN THANH CAO</w:t>
            </w:r>
          </w:p>
          <w:p w14:paraId="04DB60A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w:t>
            </w:r>
            <w:r>
              <w:rPr>
                <w:rFonts w:ascii="Consolas" w:hAnsi="Consolas" w:cs="Consolas"/>
                <w:color w:val="000000"/>
                <w:sz w:val="19"/>
                <w:szCs w:val="19"/>
                <w:highlight w:val="white"/>
                <w:lang w:bidi="ar-SA"/>
              </w:rPr>
              <w:t xml:space="preserve"> R17, R16 </w:t>
            </w:r>
            <w:r>
              <w:rPr>
                <w:rFonts w:ascii="Consolas" w:hAnsi="Consolas" w:cs="Consolas"/>
                <w:color w:val="008000"/>
                <w:sz w:val="19"/>
                <w:szCs w:val="19"/>
                <w:highlight w:val="white"/>
                <w:lang w:bidi="ar-SA"/>
              </w:rPr>
              <w:t>; GHEP BIT RS</w:t>
            </w:r>
          </w:p>
          <w:p w14:paraId="6F18B54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 </w:t>
            </w:r>
            <w:r>
              <w:rPr>
                <w:rFonts w:ascii="Consolas" w:hAnsi="Consolas" w:cs="Consolas"/>
                <w:color w:val="008000"/>
                <w:sz w:val="19"/>
                <w:szCs w:val="19"/>
                <w:highlight w:val="white"/>
                <w:lang w:bidi="ar-SA"/>
              </w:rPr>
              <w:t>; GHI RA LCD</w:t>
            </w:r>
          </w:p>
          <w:p w14:paraId="21F0066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103205D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p>
          <w:p w14:paraId="6A15F47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674FAB3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INIT:</w:t>
            </w:r>
          </w:p>
          <w:p w14:paraId="7668CCE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TXEN0)</w:t>
            </w:r>
            <w:r>
              <w:rPr>
                <w:rFonts w:ascii="Consolas" w:hAnsi="Consolas" w:cs="Consolas"/>
                <w:color w:val="008000"/>
                <w:sz w:val="19"/>
                <w:szCs w:val="19"/>
                <w:highlight w:val="white"/>
                <w:lang w:bidi="ar-SA"/>
              </w:rPr>
              <w:t>; CHO PHEP BO PHAT</w:t>
            </w:r>
          </w:p>
          <w:p w14:paraId="2D8984E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CSR0B, R16</w:t>
            </w:r>
          </w:p>
          <w:p w14:paraId="0FBD24D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663AC3B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UCSZ01)|(1&lt;&lt;UCSZ00) </w:t>
            </w:r>
            <w:r>
              <w:rPr>
                <w:rFonts w:ascii="Consolas" w:hAnsi="Consolas" w:cs="Consolas"/>
                <w:color w:val="008000"/>
                <w:sz w:val="19"/>
                <w:szCs w:val="19"/>
                <w:highlight w:val="white"/>
                <w:lang w:bidi="ar-SA"/>
              </w:rPr>
              <w:t>; 8 BIT DATA/KHONG KT CHAN LE/1 STOP BIT</w:t>
            </w:r>
          </w:p>
          <w:p w14:paraId="77731021"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STS</w:t>
            </w:r>
            <w:r w:rsidRPr="00E05F57">
              <w:rPr>
                <w:rFonts w:ascii="Consolas" w:hAnsi="Consolas" w:cs="Consolas"/>
                <w:color w:val="000000"/>
                <w:sz w:val="19"/>
                <w:szCs w:val="19"/>
                <w:highlight w:val="white"/>
                <w:lang w:val="pt-BR" w:bidi="ar-SA"/>
              </w:rPr>
              <w:t xml:space="preserve"> UCSR0C, R16</w:t>
            </w:r>
          </w:p>
          <w:p w14:paraId="143EBB3A"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45A14FA6"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0</w:t>
            </w:r>
          </w:p>
          <w:p w14:paraId="58797A41"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STS</w:t>
            </w:r>
            <w:r w:rsidRPr="00E05F57">
              <w:rPr>
                <w:rFonts w:ascii="Consolas" w:hAnsi="Consolas" w:cs="Consolas"/>
                <w:color w:val="000000"/>
                <w:sz w:val="19"/>
                <w:szCs w:val="19"/>
                <w:highlight w:val="white"/>
                <w:lang w:val="pt-BR" w:bidi="ar-SA"/>
              </w:rPr>
              <w:t xml:space="preserve"> UBRR0H, R16</w:t>
            </w:r>
          </w:p>
          <w:p w14:paraId="4753FF7B"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51 </w:t>
            </w:r>
            <w:r w:rsidRPr="00E05F57">
              <w:rPr>
                <w:rFonts w:ascii="Consolas" w:hAnsi="Consolas" w:cs="Consolas"/>
                <w:color w:val="008000"/>
                <w:sz w:val="19"/>
                <w:szCs w:val="19"/>
                <w:highlight w:val="white"/>
                <w:lang w:val="pt-BR" w:bidi="ar-SA"/>
              </w:rPr>
              <w:t>; BAUD RATE = 9600 UNG VOI FOSC = 8MHZ</w:t>
            </w:r>
          </w:p>
          <w:p w14:paraId="7C7CF2CA"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STS</w:t>
            </w:r>
            <w:r w:rsidRPr="00E05F57">
              <w:rPr>
                <w:rFonts w:ascii="Consolas" w:hAnsi="Consolas" w:cs="Consolas"/>
                <w:color w:val="000000"/>
                <w:sz w:val="19"/>
                <w:szCs w:val="19"/>
                <w:highlight w:val="white"/>
                <w:lang w:val="pt-BR" w:bidi="ar-SA"/>
              </w:rPr>
              <w:t xml:space="preserve"> UBRR0L, R16</w:t>
            </w:r>
          </w:p>
          <w:p w14:paraId="607B18C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p>
          <w:p w14:paraId="6D73868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ET</w:t>
            </w:r>
          </w:p>
          <w:p w14:paraId="03FDC8C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3A0B85E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671DD1E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TRANS:</w:t>
            </w:r>
          </w:p>
          <w:p w14:paraId="7E0B627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R17, UCSR0A</w:t>
            </w:r>
          </w:p>
          <w:p w14:paraId="15CD424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BRS</w:t>
            </w:r>
            <w:r>
              <w:rPr>
                <w:rFonts w:ascii="Consolas" w:hAnsi="Consolas" w:cs="Consolas"/>
                <w:color w:val="000000"/>
                <w:sz w:val="19"/>
                <w:szCs w:val="19"/>
                <w:highlight w:val="white"/>
                <w:lang w:bidi="ar-SA"/>
              </w:rPr>
              <w:t xml:space="preserve"> R17, UDRE0 </w:t>
            </w:r>
            <w:r>
              <w:rPr>
                <w:rFonts w:ascii="Consolas" w:hAnsi="Consolas" w:cs="Consolas"/>
                <w:color w:val="008000"/>
                <w:sz w:val="19"/>
                <w:szCs w:val="19"/>
                <w:highlight w:val="white"/>
                <w:lang w:bidi="ar-SA"/>
              </w:rPr>
              <w:t>; KIEM TRA UDR0 CO TRONG KHONG (UDRE0 = 1?)</w:t>
            </w:r>
          </w:p>
          <w:p w14:paraId="7E7374F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USART_TRANS</w:t>
            </w:r>
          </w:p>
          <w:p w14:paraId="2E5B91F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DR0, DATA_TRANS </w:t>
            </w:r>
            <w:r>
              <w:rPr>
                <w:rFonts w:ascii="Consolas" w:hAnsi="Consolas" w:cs="Consolas"/>
                <w:color w:val="008000"/>
                <w:sz w:val="19"/>
                <w:szCs w:val="19"/>
                <w:highlight w:val="white"/>
                <w:lang w:bidi="ar-SA"/>
              </w:rPr>
              <w:t>; KHI UDR0 TRONG THI CHEP DU LIEU TU DATA_TRANS CHUA THANH GHI CAN XUAT VAO UDR0</w:t>
            </w:r>
          </w:p>
          <w:p w14:paraId="09FB36A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056C658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2A80DDF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2CD01D5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MUL50 NHAN SO NHI PHAN 16 BIT (ADC) CHO 8 BIT (50), KET QUA 16 BIT</w:t>
            </w:r>
          </w:p>
          <w:p w14:paraId="4702F09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VIN_HIGH:VIN_LOW SO BI NHAN 16 BIT, 50 LA SO NHAN 8 BIT</w:t>
            </w:r>
          </w:p>
          <w:p w14:paraId="56D5BEF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PUT: VIN_LOW:HIGH</w:t>
            </w:r>
          </w:p>
          <w:p w14:paraId="610B838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1C10F8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MUL50:</w:t>
            </w:r>
          </w:p>
          <w:p w14:paraId="367CBCA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50 </w:t>
            </w:r>
            <w:r>
              <w:rPr>
                <w:rFonts w:ascii="Consolas" w:hAnsi="Consolas" w:cs="Consolas"/>
                <w:color w:val="008000"/>
                <w:sz w:val="19"/>
                <w:szCs w:val="19"/>
                <w:highlight w:val="white"/>
                <w:lang w:bidi="ar-SA"/>
              </w:rPr>
              <w:t>; SO NHAN = 50</w:t>
            </w:r>
          </w:p>
          <w:p w14:paraId="6A5F198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MUL</w:t>
            </w:r>
            <w:r>
              <w:rPr>
                <w:rFonts w:ascii="Consolas" w:hAnsi="Consolas" w:cs="Consolas"/>
                <w:color w:val="000000"/>
                <w:sz w:val="19"/>
                <w:szCs w:val="19"/>
                <w:highlight w:val="white"/>
                <w:lang w:bidi="ar-SA"/>
              </w:rPr>
              <w:t xml:space="preserve"> VIN_LOW, R16 </w:t>
            </w:r>
            <w:r>
              <w:rPr>
                <w:rFonts w:ascii="Consolas" w:hAnsi="Consolas" w:cs="Consolas"/>
                <w:color w:val="008000"/>
                <w:sz w:val="19"/>
                <w:szCs w:val="19"/>
                <w:highlight w:val="white"/>
                <w:lang w:bidi="ar-SA"/>
              </w:rPr>
              <w:t>; NHAN BYTE THAP SO BI NHAN VOI SO NHAN</w:t>
            </w:r>
          </w:p>
          <w:p w14:paraId="5D624FD7"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val="pt-BR" w:bidi="ar-SA"/>
              </w:rPr>
              <w:t>MOVW</w:t>
            </w:r>
            <w:r w:rsidRPr="00E05F57">
              <w:rPr>
                <w:rFonts w:ascii="Consolas" w:hAnsi="Consolas" w:cs="Consolas"/>
                <w:color w:val="000000"/>
                <w:sz w:val="19"/>
                <w:szCs w:val="19"/>
                <w:highlight w:val="white"/>
                <w:lang w:val="pt-BR" w:bidi="ar-SA"/>
              </w:rPr>
              <w:t xml:space="preserve"> R2, R0 </w:t>
            </w:r>
            <w:r w:rsidRPr="00E05F57">
              <w:rPr>
                <w:rFonts w:ascii="Consolas" w:hAnsi="Consolas" w:cs="Consolas"/>
                <w:color w:val="008000"/>
                <w:sz w:val="19"/>
                <w:szCs w:val="19"/>
                <w:highlight w:val="white"/>
                <w:lang w:val="pt-BR" w:bidi="ar-SA"/>
              </w:rPr>
              <w:t>; CHUYEN TICH BYTE THAP (1) VAO R3:R2</w:t>
            </w:r>
          </w:p>
          <w:p w14:paraId="1F9DCD1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MUL</w:t>
            </w:r>
            <w:r>
              <w:rPr>
                <w:rFonts w:ascii="Consolas" w:hAnsi="Consolas" w:cs="Consolas"/>
                <w:color w:val="000000"/>
                <w:sz w:val="19"/>
                <w:szCs w:val="19"/>
                <w:highlight w:val="white"/>
                <w:lang w:bidi="ar-SA"/>
              </w:rPr>
              <w:t xml:space="preserve"> VIN_HIGH, R16 </w:t>
            </w:r>
            <w:r>
              <w:rPr>
                <w:rFonts w:ascii="Consolas" w:hAnsi="Consolas" w:cs="Consolas"/>
                <w:color w:val="008000"/>
                <w:sz w:val="19"/>
                <w:szCs w:val="19"/>
                <w:highlight w:val="white"/>
                <w:lang w:bidi="ar-SA"/>
              </w:rPr>
              <w:t>; NHAN BYTE CAO SO BI NHAN VOI SO NHAN CHO TICH BYTE CAO (2)</w:t>
            </w:r>
          </w:p>
          <w:p w14:paraId="03D29B7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ADD</w:t>
            </w:r>
            <w:r>
              <w:rPr>
                <w:rFonts w:ascii="Consolas" w:hAnsi="Consolas" w:cs="Consolas"/>
                <w:color w:val="000000"/>
                <w:sz w:val="19"/>
                <w:szCs w:val="19"/>
                <w:highlight w:val="white"/>
                <w:lang w:bidi="ar-SA"/>
              </w:rPr>
              <w:t xml:space="preserve"> R3, R0 </w:t>
            </w:r>
            <w:r>
              <w:rPr>
                <w:rFonts w:ascii="Consolas" w:hAnsi="Consolas" w:cs="Consolas"/>
                <w:color w:val="008000"/>
                <w:sz w:val="19"/>
                <w:szCs w:val="19"/>
                <w:highlight w:val="white"/>
                <w:lang w:bidi="ar-SA"/>
              </w:rPr>
              <w:t>; CONG BYTE THAP TICH (2) VOI BYTE CAO TICH (1)</w:t>
            </w:r>
          </w:p>
          <w:p w14:paraId="41A3EEF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VIN_LOW, R2 </w:t>
            </w:r>
            <w:r>
              <w:rPr>
                <w:rFonts w:ascii="Consolas" w:hAnsi="Consolas" w:cs="Consolas"/>
                <w:color w:val="008000"/>
                <w:sz w:val="19"/>
                <w:szCs w:val="19"/>
                <w:highlight w:val="white"/>
                <w:lang w:bidi="ar-SA"/>
              </w:rPr>
              <w:t>; CHUYEN KET QUA NHAN BYTE THAP VAO VIN_LOW</w:t>
            </w:r>
          </w:p>
          <w:p w14:paraId="49134A6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VIN_HIGH, R3 </w:t>
            </w:r>
            <w:r>
              <w:rPr>
                <w:rFonts w:ascii="Consolas" w:hAnsi="Consolas" w:cs="Consolas"/>
                <w:color w:val="008000"/>
                <w:sz w:val="19"/>
                <w:szCs w:val="19"/>
                <w:highlight w:val="white"/>
                <w:lang w:bidi="ar-SA"/>
              </w:rPr>
              <w:t>; CHUYEN KET QUA NHAN BYTE CAO VAO VIN_HIGH</w:t>
            </w:r>
          </w:p>
          <w:p w14:paraId="041B297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ET</w:t>
            </w:r>
          </w:p>
          <w:p w14:paraId="21137DD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03CFB4B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5254A3E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41FA89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1D933EA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IV1024 CHIA SO NHI PHAN 16BIT VIN CHO 1024 BANG CACH DICH TRAI BYTE 10 LAN</w:t>
            </w:r>
          </w:p>
          <w:p w14:paraId="34D7ADC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VIN_HIGH, VIN_LOW</w:t>
            </w:r>
          </w:p>
          <w:p w14:paraId="5131FFE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PUT: VIN_HIGH, VIN_LOW</w:t>
            </w:r>
          </w:p>
          <w:p w14:paraId="063360F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22 = COUNT</w:t>
            </w:r>
          </w:p>
          <w:p w14:paraId="7C1BBCF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F2D5CB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IV1024: </w:t>
            </w:r>
          </w:p>
          <w:p w14:paraId="1A4BDF8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COUNT, 10 </w:t>
            </w:r>
            <w:r>
              <w:rPr>
                <w:rFonts w:ascii="Consolas" w:hAnsi="Consolas" w:cs="Consolas"/>
                <w:color w:val="008000"/>
                <w:sz w:val="19"/>
                <w:szCs w:val="19"/>
                <w:highlight w:val="white"/>
                <w:lang w:bidi="ar-SA"/>
              </w:rPr>
              <w:t>; SO DEM = 10</w:t>
            </w:r>
          </w:p>
          <w:p w14:paraId="6BCB3D9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GAIN:</w:t>
            </w:r>
            <w:r>
              <w:rPr>
                <w:rFonts w:ascii="Consolas" w:hAnsi="Consolas" w:cs="Consolas"/>
                <w:color w:val="000000"/>
                <w:sz w:val="19"/>
                <w:szCs w:val="19"/>
                <w:highlight w:val="white"/>
                <w:lang w:bidi="ar-SA"/>
              </w:rPr>
              <w:tab/>
              <w:t xml:space="preserve">            </w:t>
            </w:r>
          </w:p>
          <w:p w14:paraId="6F05E9B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SR</w:t>
            </w:r>
            <w:r>
              <w:rPr>
                <w:rFonts w:ascii="Consolas" w:hAnsi="Consolas" w:cs="Consolas"/>
                <w:color w:val="000000"/>
                <w:sz w:val="19"/>
                <w:szCs w:val="19"/>
                <w:highlight w:val="white"/>
                <w:lang w:bidi="ar-SA"/>
              </w:rPr>
              <w:t xml:space="preserve"> VIN_HIGH</w:t>
            </w:r>
          </w:p>
          <w:p w14:paraId="50E4366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OR</w:t>
            </w:r>
            <w:r>
              <w:rPr>
                <w:rFonts w:ascii="Consolas" w:hAnsi="Consolas" w:cs="Consolas"/>
                <w:color w:val="000000"/>
                <w:sz w:val="19"/>
                <w:szCs w:val="19"/>
                <w:highlight w:val="white"/>
                <w:lang w:bidi="ar-SA"/>
              </w:rPr>
              <w:t xml:space="preserve"> VIN_LOW </w:t>
            </w:r>
            <w:r>
              <w:rPr>
                <w:rFonts w:ascii="Consolas" w:hAnsi="Consolas" w:cs="Consolas"/>
                <w:color w:val="008000"/>
                <w:sz w:val="19"/>
                <w:szCs w:val="19"/>
                <w:highlight w:val="white"/>
                <w:lang w:bidi="ar-SA"/>
              </w:rPr>
              <w:t>; CHIA 2 KET QUA</w:t>
            </w:r>
          </w:p>
          <w:p w14:paraId="5E07B8F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DEC</w:t>
            </w:r>
            <w:r>
              <w:rPr>
                <w:rFonts w:ascii="Consolas" w:hAnsi="Consolas" w:cs="Consolas"/>
                <w:color w:val="000000"/>
                <w:sz w:val="19"/>
                <w:szCs w:val="19"/>
                <w:highlight w:val="white"/>
                <w:lang w:bidi="ar-SA"/>
              </w:rPr>
              <w:t xml:space="preserve"> COUNT</w:t>
            </w:r>
          </w:p>
          <w:p w14:paraId="694F309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BRNE</w:t>
            </w:r>
            <w:r>
              <w:rPr>
                <w:rFonts w:ascii="Consolas" w:hAnsi="Consolas" w:cs="Consolas"/>
                <w:color w:val="000000"/>
                <w:sz w:val="19"/>
                <w:szCs w:val="19"/>
                <w:highlight w:val="white"/>
                <w:lang w:bidi="ar-SA"/>
              </w:rPr>
              <w:t xml:space="preserve"> AGAIN</w:t>
            </w:r>
          </w:p>
          <w:p w14:paraId="1E07394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ET</w:t>
            </w:r>
          </w:p>
          <w:p w14:paraId="162CB29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BCBBF8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628000E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IV10 CHIA VIN CHO 10 DE LAY SO NGUYEN VA LAY PHAN THAP PHAN SAU DAU PHAY DIA DIEN AP NGO VAO</w:t>
            </w:r>
          </w:p>
          <w:p w14:paraId="63B05E3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N_LOW CHUA DU SO</w:t>
            </w:r>
          </w:p>
          <w:p w14:paraId="001C115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23 CHUA THUONG SO</w:t>
            </w:r>
          </w:p>
          <w:p w14:paraId="4FD225E0"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4C03D21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IV10:         </w:t>
            </w:r>
            <w:r>
              <w:rPr>
                <w:rFonts w:ascii="Consolas" w:hAnsi="Consolas" w:cs="Consolas"/>
                <w:color w:val="0000FF"/>
                <w:sz w:val="19"/>
                <w:szCs w:val="19"/>
                <w:highlight w:val="white"/>
                <w:lang w:bidi="ar-SA"/>
              </w:rPr>
              <w:t>CLR</w:t>
            </w:r>
            <w:r>
              <w:rPr>
                <w:rFonts w:ascii="Consolas" w:hAnsi="Consolas" w:cs="Consolas"/>
                <w:color w:val="000000"/>
                <w:sz w:val="19"/>
                <w:szCs w:val="19"/>
                <w:highlight w:val="white"/>
                <w:lang w:bidi="ar-SA"/>
              </w:rPr>
              <w:t xml:space="preserve"> R23 </w:t>
            </w:r>
            <w:r>
              <w:rPr>
                <w:rFonts w:ascii="Consolas" w:hAnsi="Consolas" w:cs="Consolas"/>
                <w:color w:val="008000"/>
                <w:sz w:val="19"/>
                <w:szCs w:val="19"/>
                <w:highlight w:val="white"/>
                <w:lang w:bidi="ar-SA"/>
              </w:rPr>
              <w:t>; R23 CHUA THUONG SO</w:t>
            </w:r>
          </w:p>
          <w:p w14:paraId="499FFB7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GT_DV:         </w:t>
            </w:r>
            <w:r>
              <w:rPr>
                <w:rFonts w:ascii="Consolas" w:hAnsi="Consolas" w:cs="Consolas"/>
                <w:color w:val="0000FF"/>
                <w:sz w:val="19"/>
                <w:szCs w:val="19"/>
                <w:highlight w:val="white"/>
                <w:lang w:bidi="ar-SA"/>
              </w:rPr>
              <w:t>SUBI</w:t>
            </w:r>
            <w:r>
              <w:rPr>
                <w:rFonts w:ascii="Consolas" w:hAnsi="Consolas" w:cs="Consolas"/>
                <w:color w:val="000000"/>
                <w:sz w:val="19"/>
                <w:szCs w:val="19"/>
                <w:highlight w:val="white"/>
                <w:lang w:bidi="ar-SA"/>
              </w:rPr>
              <w:t xml:space="preserve"> VIN_LOW, 10</w:t>
            </w:r>
          </w:p>
          <w:p w14:paraId="19801EF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BRCS</w:t>
            </w:r>
            <w:r>
              <w:rPr>
                <w:rFonts w:ascii="Consolas" w:hAnsi="Consolas" w:cs="Consolas"/>
                <w:color w:val="000000"/>
                <w:sz w:val="19"/>
                <w:szCs w:val="19"/>
                <w:highlight w:val="white"/>
                <w:lang w:bidi="ar-SA"/>
              </w:rPr>
              <w:t xml:space="preserve"> LT_DV </w:t>
            </w:r>
            <w:r>
              <w:rPr>
                <w:rFonts w:ascii="Consolas" w:hAnsi="Consolas" w:cs="Consolas"/>
                <w:color w:val="008000"/>
                <w:sz w:val="19"/>
                <w:szCs w:val="19"/>
                <w:highlight w:val="white"/>
                <w:lang w:bidi="ar-SA"/>
              </w:rPr>
              <w:t>; C = 1 KHONG CHIA DUOC</w:t>
            </w:r>
          </w:p>
          <w:p w14:paraId="6331A04E"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INC</w:t>
            </w:r>
            <w:r w:rsidRPr="00E05F57">
              <w:rPr>
                <w:rFonts w:ascii="Consolas" w:hAnsi="Consolas" w:cs="Consolas"/>
                <w:color w:val="000000"/>
                <w:sz w:val="19"/>
                <w:szCs w:val="19"/>
                <w:highlight w:val="white"/>
                <w:lang w:val="pt-BR" w:bidi="ar-SA"/>
              </w:rPr>
              <w:t xml:space="preserve"> R23</w:t>
            </w:r>
          </w:p>
          <w:p w14:paraId="01DFCCB9"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RJMP</w:t>
            </w:r>
            <w:r w:rsidRPr="00E05F57">
              <w:rPr>
                <w:rFonts w:ascii="Consolas" w:hAnsi="Consolas" w:cs="Consolas"/>
                <w:color w:val="000000"/>
                <w:sz w:val="19"/>
                <w:szCs w:val="19"/>
                <w:highlight w:val="white"/>
                <w:lang w:val="pt-BR" w:bidi="ar-SA"/>
              </w:rPr>
              <w:t xml:space="preserve"> GT_DV</w:t>
            </w:r>
          </w:p>
          <w:p w14:paraId="01BD7668"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LT_DV: </w:t>
            </w:r>
          </w:p>
          <w:p w14:paraId="5C7412C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0</w:t>
            </w:r>
          </w:p>
          <w:p w14:paraId="6C023AF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ADD</w:t>
            </w:r>
            <w:r>
              <w:rPr>
                <w:rFonts w:ascii="Consolas" w:hAnsi="Consolas" w:cs="Consolas"/>
                <w:color w:val="000000"/>
                <w:sz w:val="19"/>
                <w:szCs w:val="19"/>
                <w:highlight w:val="white"/>
                <w:lang w:bidi="ar-SA"/>
              </w:rPr>
              <w:t xml:space="preserve"> VIN_LOW, R16 </w:t>
            </w:r>
            <w:r>
              <w:rPr>
                <w:rFonts w:ascii="Consolas" w:hAnsi="Consolas" w:cs="Consolas"/>
                <w:color w:val="008000"/>
                <w:sz w:val="19"/>
                <w:szCs w:val="19"/>
                <w:highlight w:val="white"/>
                <w:lang w:bidi="ar-SA"/>
              </w:rPr>
              <w:t>; LAY LAI DU SO</w:t>
            </w:r>
          </w:p>
          <w:p w14:paraId="2C9C77D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09AE147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653531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75A7BF5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DELAY_1S:</w:t>
            </w:r>
          </w:p>
          <w:p w14:paraId="3F63938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31 </w:t>
            </w:r>
            <w:r>
              <w:rPr>
                <w:rFonts w:ascii="Consolas" w:hAnsi="Consolas" w:cs="Consolas"/>
                <w:color w:val="008000"/>
                <w:sz w:val="19"/>
                <w:szCs w:val="19"/>
                <w:highlight w:val="white"/>
                <w:lang w:bidi="ar-SA"/>
              </w:rPr>
              <w:t>; NAP SO LAN LOOP CHO R18</w:t>
            </w:r>
          </w:p>
          <w:p w14:paraId="6A1F09FD"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LP1:</w:t>
            </w:r>
          </w:p>
          <w:p w14:paraId="43CF235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7C8BF18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0.032s x 31 = 0.992s</w:t>
            </w:r>
          </w:p>
          <w:p w14:paraId="1FBD02D0"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pt-BR" w:bidi="ar-SA"/>
              </w:rPr>
              <w:t>DEC</w:t>
            </w:r>
            <w:r w:rsidRPr="00E05F57">
              <w:rPr>
                <w:rFonts w:ascii="Consolas" w:hAnsi="Consolas" w:cs="Consolas"/>
                <w:color w:val="000000"/>
                <w:sz w:val="19"/>
                <w:szCs w:val="19"/>
                <w:highlight w:val="white"/>
                <w:lang w:val="pt-BR" w:bidi="ar-SA"/>
              </w:rPr>
              <w:t xml:space="preserve"> R18</w:t>
            </w:r>
          </w:p>
          <w:p w14:paraId="31219F55"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BRNE</w:t>
            </w:r>
            <w:r w:rsidRPr="00E05F57">
              <w:rPr>
                <w:rFonts w:ascii="Consolas" w:hAnsi="Consolas" w:cs="Consolas"/>
                <w:color w:val="000000"/>
                <w:sz w:val="19"/>
                <w:szCs w:val="19"/>
                <w:highlight w:val="white"/>
                <w:lang w:val="pt-BR" w:bidi="ar-SA"/>
              </w:rPr>
              <w:t xml:space="preserve"> LP1</w:t>
            </w:r>
          </w:p>
          <w:p w14:paraId="71EA5B70"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63</w:t>
            </w:r>
          </w:p>
          <w:p w14:paraId="46C2D68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8.064ms</w:t>
            </w:r>
          </w:p>
          <w:p w14:paraId="3BAD59E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045ED0B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447A594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_128US TAO DELAY BANG INTERRUPTS TIMER 1 CTC KENH A</w:t>
            </w:r>
          </w:p>
          <w:p w14:paraId="24C0776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IMER 1 8MHZ CHIA 1024, MOI XUNG CHUA TRONG R16 LA 128US</w:t>
            </w:r>
          </w:p>
          <w:p w14:paraId="06B1662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 128US X R16</w:t>
            </w:r>
          </w:p>
          <w:p w14:paraId="5EA81DA3"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285D6A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ELAY_128US:       </w:t>
            </w:r>
          </w:p>
          <w:p w14:paraId="13886F6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OCR1AL, R16 </w:t>
            </w:r>
            <w:r>
              <w:rPr>
                <w:rFonts w:ascii="Consolas" w:hAnsi="Consolas" w:cs="Consolas"/>
                <w:color w:val="008000"/>
                <w:sz w:val="19"/>
                <w:szCs w:val="19"/>
                <w:highlight w:val="white"/>
                <w:lang w:bidi="ar-SA"/>
              </w:rPr>
              <w:t>; OCR1AL CHUA HET R16 NEN KHONG CAN XET DEN OCR1AH</w:t>
            </w:r>
          </w:p>
          <w:p w14:paraId="7425A464"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pt-BR" w:bidi="ar-SA"/>
              </w:rPr>
              <w:t>LDI</w:t>
            </w:r>
            <w:r w:rsidRPr="00E05F57">
              <w:rPr>
                <w:rFonts w:ascii="Consolas" w:hAnsi="Consolas" w:cs="Consolas"/>
                <w:color w:val="000000"/>
                <w:sz w:val="19"/>
                <w:szCs w:val="19"/>
                <w:highlight w:val="white"/>
                <w:lang w:val="pt-BR" w:bidi="ar-SA"/>
              </w:rPr>
              <w:t xml:space="preserve"> R16, 0X00 </w:t>
            </w:r>
          </w:p>
          <w:p w14:paraId="63208D75"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t xml:space="preserve">         </w:t>
            </w:r>
            <w:r w:rsidRPr="00E05F57">
              <w:rPr>
                <w:rFonts w:ascii="Consolas" w:hAnsi="Consolas" w:cs="Consolas"/>
                <w:color w:val="0000FF"/>
                <w:sz w:val="19"/>
                <w:szCs w:val="19"/>
                <w:highlight w:val="white"/>
                <w:lang w:val="pt-BR" w:bidi="ar-SA"/>
              </w:rPr>
              <w:t>STS</w:t>
            </w:r>
            <w:r w:rsidRPr="00E05F57">
              <w:rPr>
                <w:rFonts w:ascii="Consolas" w:hAnsi="Consolas" w:cs="Consolas"/>
                <w:color w:val="000000"/>
                <w:sz w:val="19"/>
                <w:szCs w:val="19"/>
                <w:highlight w:val="white"/>
                <w:lang w:val="pt-BR" w:bidi="ar-SA"/>
              </w:rPr>
              <w:t xml:space="preserve"> TCCR1A, R16 </w:t>
            </w:r>
            <w:r w:rsidRPr="00E05F57">
              <w:rPr>
                <w:rFonts w:ascii="Consolas" w:hAnsi="Consolas" w:cs="Consolas"/>
                <w:color w:val="008000"/>
                <w:sz w:val="19"/>
                <w:szCs w:val="19"/>
                <w:highlight w:val="white"/>
                <w:lang w:val="pt-BR" w:bidi="ar-SA"/>
              </w:rPr>
              <w:t>; TIMER 1</w:t>
            </w:r>
          </w:p>
          <w:p w14:paraId="72DFA887"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D</w:t>
            </w:r>
          </w:p>
          <w:p w14:paraId="095139E2"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TCCR1B, R16 </w:t>
            </w:r>
            <w:r>
              <w:rPr>
                <w:rFonts w:ascii="Consolas" w:hAnsi="Consolas" w:cs="Consolas"/>
                <w:color w:val="008000"/>
                <w:sz w:val="19"/>
                <w:szCs w:val="19"/>
                <w:highlight w:val="white"/>
                <w:lang w:bidi="ar-SA"/>
              </w:rPr>
              <w:t>; MODE CTC CHIA 1024 START</w:t>
            </w:r>
          </w:p>
          <w:p w14:paraId="0C2649E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SET_FLAG:</w:t>
            </w:r>
          </w:p>
          <w:p w14:paraId="33ECE7C0"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nb-NO" w:bidi="ar-SA"/>
              </w:rPr>
              <w:t>CPI</w:t>
            </w:r>
            <w:r w:rsidRPr="00E05F57">
              <w:rPr>
                <w:rFonts w:ascii="Consolas" w:hAnsi="Consolas" w:cs="Consolas"/>
                <w:color w:val="000000"/>
                <w:sz w:val="19"/>
                <w:szCs w:val="19"/>
                <w:highlight w:val="white"/>
                <w:lang w:val="nb-NO" w:bidi="ar-SA"/>
              </w:rPr>
              <w:t xml:space="preserve"> FLAG, 1</w:t>
            </w:r>
          </w:p>
          <w:p w14:paraId="22836E45"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t xml:space="preserve"> </w:t>
            </w:r>
            <w:r w:rsidRPr="00E05F57">
              <w:rPr>
                <w:rFonts w:ascii="Consolas" w:hAnsi="Consolas" w:cs="Consolas"/>
                <w:color w:val="0000FF"/>
                <w:sz w:val="19"/>
                <w:szCs w:val="19"/>
                <w:highlight w:val="white"/>
                <w:lang w:val="nb-NO" w:bidi="ar-SA"/>
              </w:rPr>
              <w:t>BRNE</w:t>
            </w:r>
            <w:r w:rsidRPr="00E05F57">
              <w:rPr>
                <w:rFonts w:ascii="Consolas" w:hAnsi="Consolas" w:cs="Consolas"/>
                <w:color w:val="000000"/>
                <w:sz w:val="19"/>
                <w:szCs w:val="19"/>
                <w:highlight w:val="white"/>
                <w:lang w:val="nb-NO" w:bidi="ar-SA"/>
              </w:rPr>
              <w:t xml:space="preserve"> SET_FLAG </w:t>
            </w:r>
            <w:r w:rsidRPr="00E05F57">
              <w:rPr>
                <w:rFonts w:ascii="Consolas" w:hAnsi="Consolas" w:cs="Consolas"/>
                <w:color w:val="008000"/>
                <w:sz w:val="19"/>
                <w:szCs w:val="19"/>
                <w:highlight w:val="white"/>
                <w:lang w:val="nb-NO" w:bidi="ar-SA"/>
              </w:rPr>
              <w:t>; KIEM TRA DA TRAN (DA DELAY DU THOI GIAN) HAY CHUA?</w:t>
            </w:r>
          </w:p>
          <w:p w14:paraId="272A056A"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t xml:space="preserve"> </w:t>
            </w:r>
            <w:r w:rsidRPr="00E05F57">
              <w:rPr>
                <w:rFonts w:ascii="Consolas" w:hAnsi="Consolas" w:cs="Consolas"/>
                <w:color w:val="0000FF"/>
                <w:sz w:val="19"/>
                <w:szCs w:val="19"/>
                <w:highlight w:val="white"/>
                <w:lang w:val="pt-BR" w:bidi="ar-SA"/>
              </w:rPr>
              <w:t>CLR</w:t>
            </w:r>
            <w:r w:rsidRPr="00E05F57">
              <w:rPr>
                <w:rFonts w:ascii="Consolas" w:hAnsi="Consolas" w:cs="Consolas"/>
                <w:color w:val="000000"/>
                <w:sz w:val="19"/>
                <w:szCs w:val="19"/>
                <w:highlight w:val="white"/>
                <w:lang w:val="pt-BR" w:bidi="ar-SA"/>
              </w:rPr>
              <w:t xml:space="preserve"> FLAG</w:t>
            </w:r>
          </w:p>
          <w:p w14:paraId="121E7DC4"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RET</w:t>
            </w:r>
          </w:p>
          <w:p w14:paraId="36CB7BE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2D3FF65A"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26835AFC"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5C12BE21"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p>
          <w:p w14:paraId="375D337F"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8000"/>
                <w:sz w:val="19"/>
                <w:szCs w:val="19"/>
                <w:highlight w:val="white"/>
                <w:lang w:val="pt-BR" w:bidi="ar-SA"/>
              </w:rPr>
              <w:t>;------------------------------------------------------------------------------</w:t>
            </w:r>
          </w:p>
          <w:p w14:paraId="0D8D5C2B"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8000"/>
                <w:sz w:val="19"/>
                <w:szCs w:val="19"/>
                <w:highlight w:val="white"/>
                <w:lang w:val="pt-BR" w:bidi="ar-SA"/>
              </w:rPr>
              <w:t>; CURS_POS DAT CON TRO TAI DIA CHI CO TRONG R17</w:t>
            </w:r>
          </w:p>
          <w:p w14:paraId="0315869C" w14:textId="77777777" w:rsidR="00E05F57" w:rsidRPr="00E05F57" w:rsidRDefault="00E05F57" w:rsidP="00E05F57">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CURS_POS:</w:t>
            </w:r>
          </w:p>
          <w:p w14:paraId="6BD9CFDB"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1E0805D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34D3D3B5"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3D6D83B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2D640AA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71FA9C4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364B808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F4FA20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1D834051"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70F7906"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098DADCF"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1B51829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OMPARE_MATCH CAM NGAT TOAN CUC CHO DEN KHI CO LENH DELAY TIEP THEO, DUNG TIMER 1</w:t>
            </w:r>
          </w:p>
          <w:p w14:paraId="210CA584"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p>
          <w:p w14:paraId="7D3682AE"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COMPARE_MATCH:</w:t>
            </w:r>
          </w:p>
          <w:p w14:paraId="2F404339"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FLAG, 1</w:t>
            </w:r>
          </w:p>
          <w:p w14:paraId="4F5FBED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0</w:t>
            </w:r>
          </w:p>
          <w:p w14:paraId="272935D8" w14:textId="77777777" w:rsidR="00E05F57" w:rsidRDefault="00E05F57" w:rsidP="00E05F57">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TCCR1B, R16 </w:t>
            </w:r>
            <w:r>
              <w:rPr>
                <w:rFonts w:ascii="Consolas" w:hAnsi="Consolas" w:cs="Consolas"/>
                <w:color w:val="008000"/>
                <w:sz w:val="19"/>
                <w:szCs w:val="19"/>
                <w:highlight w:val="white"/>
                <w:lang w:bidi="ar-SA"/>
              </w:rPr>
              <w:t>; DUNG TIMER 1</w:t>
            </w:r>
          </w:p>
          <w:p w14:paraId="53C1E9B0" w14:textId="77777777" w:rsidR="00E05F57" w:rsidRDefault="00E05F57" w:rsidP="00E05F57">
            <w:pPr>
              <w:pStyle w:val="Worksheet"/>
              <w:numPr>
                <w:ilvl w:val="0"/>
                <w:numId w:val="0"/>
              </w:numPr>
              <w:spacing w:line="360" w:lineRule="auto"/>
              <w:rPr>
                <w:rFonts w:ascii="Consolas" w:hAnsi="Consolas" w:cs="Consolas"/>
                <w:color w:val="0000FF"/>
                <w:sz w:val="19"/>
                <w:szCs w:val="19"/>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I</w:t>
            </w:r>
          </w:p>
          <w:p w14:paraId="107B2F11" w14:textId="77777777" w:rsidR="00E05F57" w:rsidRDefault="00E05F57" w:rsidP="00E05F57">
            <w:pPr>
              <w:pStyle w:val="Worksheet"/>
              <w:numPr>
                <w:ilvl w:val="0"/>
                <w:numId w:val="0"/>
              </w:numPr>
              <w:spacing w:line="360" w:lineRule="auto"/>
              <w:rPr>
                <w:rFonts w:ascii="Consolas" w:hAnsi="Consolas" w:cs="Consolas"/>
                <w:color w:val="0000FF"/>
                <w:sz w:val="19"/>
                <w:szCs w:val="19"/>
                <w:lang w:bidi="ar-SA"/>
              </w:rPr>
            </w:pPr>
          </w:p>
          <w:p w14:paraId="2A2937AA" w14:textId="77777777" w:rsidR="00E05F57" w:rsidRDefault="00E05F57" w:rsidP="00E05F57">
            <w:pPr>
              <w:pStyle w:val="Worksheet"/>
              <w:numPr>
                <w:ilvl w:val="0"/>
                <w:numId w:val="0"/>
              </w:numPr>
              <w:spacing w:line="360" w:lineRule="auto"/>
              <w:rPr>
                <w:rFonts w:ascii="Consolas" w:hAnsi="Consolas" w:cs="Consolas"/>
                <w:color w:val="0000FF"/>
                <w:sz w:val="19"/>
                <w:szCs w:val="19"/>
                <w:lang w:bidi="ar-SA"/>
              </w:rPr>
            </w:pPr>
          </w:p>
          <w:p w14:paraId="36B2B3C7" w14:textId="77777777" w:rsidR="00E05F57" w:rsidRDefault="00E05F57" w:rsidP="00E05F57">
            <w:pPr>
              <w:pStyle w:val="Worksheet"/>
              <w:numPr>
                <w:ilvl w:val="0"/>
                <w:numId w:val="0"/>
              </w:numPr>
              <w:spacing w:line="360" w:lineRule="auto"/>
              <w:rPr>
                <w:rFonts w:ascii="Consolas" w:hAnsi="Consolas" w:cs="Consolas"/>
                <w:color w:val="0000FF"/>
                <w:sz w:val="19"/>
                <w:szCs w:val="19"/>
                <w:lang w:bidi="ar-SA"/>
              </w:rPr>
            </w:pPr>
          </w:p>
          <w:p w14:paraId="2FC1D0A1" w14:textId="5EF5A69F" w:rsidR="00E05F57" w:rsidRDefault="00E05F57" w:rsidP="00E05F57">
            <w:pPr>
              <w:pStyle w:val="Worksheet"/>
              <w:numPr>
                <w:ilvl w:val="0"/>
                <w:numId w:val="0"/>
              </w:numPr>
              <w:spacing w:line="360" w:lineRule="auto"/>
              <w:rPr>
                <w:lang w:val="vi-VN"/>
              </w:rPr>
            </w:pPr>
          </w:p>
        </w:tc>
      </w:tr>
    </w:tbl>
    <w:p w14:paraId="39F34F1A" w14:textId="77777777" w:rsidR="00E05F57" w:rsidRDefault="00E05F57" w:rsidP="00E05F57">
      <w:pPr>
        <w:pStyle w:val="Worksheet"/>
        <w:numPr>
          <w:ilvl w:val="0"/>
          <w:numId w:val="0"/>
        </w:numPr>
        <w:spacing w:line="360" w:lineRule="auto"/>
        <w:ind w:left="1800"/>
        <w:rPr>
          <w:lang w:val="vi-VN"/>
        </w:rPr>
      </w:pPr>
    </w:p>
    <w:p w14:paraId="6542C33E" w14:textId="77777777" w:rsidR="00E05F57" w:rsidRPr="00E05F57" w:rsidRDefault="00E05F57" w:rsidP="00EA1429">
      <w:pPr>
        <w:pStyle w:val="Worksheet"/>
        <w:numPr>
          <w:ilvl w:val="0"/>
          <w:numId w:val="0"/>
        </w:numPr>
        <w:spacing w:line="360" w:lineRule="auto"/>
        <w:rPr>
          <w:lang w:val="vi-VN"/>
        </w:rPr>
      </w:pPr>
    </w:p>
    <w:p w14:paraId="4D271A02" w14:textId="72A09999" w:rsidR="00B300B5" w:rsidRDefault="00293192" w:rsidP="00293192">
      <w:pPr>
        <w:pStyle w:val="Worksheet"/>
        <w:numPr>
          <w:ilvl w:val="0"/>
          <w:numId w:val="35"/>
        </w:numPr>
        <w:spacing w:line="360" w:lineRule="auto"/>
        <w:rPr>
          <w:lang w:val="vi-VN"/>
        </w:rPr>
      </w:pPr>
      <w:bookmarkStart w:id="0" w:name="_Hlk133247118"/>
      <w:r w:rsidRPr="00293192">
        <w:rPr>
          <w:lang w:val="vi-VN"/>
        </w:rPr>
        <w:lastRenderedPageBreak/>
        <w:t>Xuất giá trị ADC ra BARLED (ADCL) và 2 LED đơn (ADCH), đồng thời gửi ADCL và ADCH lên Hercules dưới dạng mã Hex:</w:t>
      </w:r>
    </w:p>
    <w:p w14:paraId="03AFB391" w14:textId="77777777" w:rsidR="00293192" w:rsidRPr="00293192" w:rsidRDefault="00293192" w:rsidP="00293192">
      <w:pPr>
        <w:pStyle w:val="Worksheet"/>
        <w:numPr>
          <w:ilvl w:val="0"/>
          <w:numId w:val="0"/>
        </w:numPr>
        <w:spacing w:line="360" w:lineRule="auto"/>
        <w:ind w:left="1800"/>
        <w:rPr>
          <w:lang w:val="vi-VN"/>
        </w:rPr>
      </w:pPr>
    </w:p>
    <w:bookmarkEnd w:id="0"/>
    <w:tbl>
      <w:tblPr>
        <w:tblStyle w:val="TableGrid"/>
        <w:tblW w:w="9540" w:type="dxa"/>
        <w:tblInd w:w="-95" w:type="dxa"/>
        <w:tblLook w:val="04A0" w:firstRow="1" w:lastRow="0" w:firstColumn="1" w:lastColumn="0" w:noHBand="0" w:noVBand="1"/>
      </w:tblPr>
      <w:tblGrid>
        <w:gridCol w:w="9540"/>
      </w:tblGrid>
      <w:tr w:rsidR="00CA441D" w:rsidRPr="00B300B5" w14:paraId="5C3C2948" w14:textId="77777777" w:rsidTr="00B300B5">
        <w:trPr>
          <w:trHeight w:val="251"/>
        </w:trPr>
        <w:tc>
          <w:tcPr>
            <w:tcW w:w="9540" w:type="dxa"/>
          </w:tcPr>
          <w:p w14:paraId="463C5647" w14:textId="77777777" w:rsidR="00293192" w:rsidRDefault="00293192" w:rsidP="008217FB">
            <w:pPr>
              <w:autoSpaceDE w:val="0"/>
              <w:autoSpaceDN w:val="0"/>
              <w:adjustRightInd w:val="0"/>
              <w:spacing w:before="0" w:after="0"/>
              <w:rPr>
                <w:rFonts w:ascii="Consolas" w:hAnsi="Consolas" w:cs="Consolas"/>
                <w:color w:val="008000"/>
                <w:sz w:val="19"/>
                <w:szCs w:val="19"/>
                <w:highlight w:val="white"/>
                <w:lang w:val="vi-VN" w:bidi="ar-SA"/>
              </w:rPr>
            </w:pPr>
          </w:p>
          <w:p w14:paraId="425A5513" w14:textId="7E52B6D0"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vi-VN" w:bidi="ar-SA"/>
              </w:rPr>
            </w:pPr>
            <w:r w:rsidRPr="008217FB">
              <w:rPr>
                <w:rFonts w:ascii="Consolas" w:hAnsi="Consolas" w:cs="Consolas"/>
                <w:color w:val="008000"/>
                <w:sz w:val="19"/>
                <w:szCs w:val="19"/>
                <w:highlight w:val="white"/>
                <w:lang w:val="vi-VN" w:bidi="ar-SA"/>
              </w:rPr>
              <w:t>; do tin hieu single end</w:t>
            </w:r>
          </w:p>
          <w:p w14:paraId="1E7E8A1D"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vi-VN" w:bidi="ar-SA"/>
              </w:rPr>
            </w:pPr>
            <w:r w:rsidRPr="008217FB">
              <w:rPr>
                <w:rFonts w:ascii="Consolas" w:hAnsi="Consolas" w:cs="Consolas"/>
                <w:color w:val="008000"/>
                <w:sz w:val="19"/>
                <w:szCs w:val="19"/>
                <w:highlight w:val="white"/>
                <w:lang w:val="vi-VN" w:bidi="ar-SA"/>
              </w:rPr>
              <w:t>; ket noi hai tin hieu ADC_VR1 va ADC_VR2 tu header J86 vao hai ngo vao ADC0 (PA0) va ADC1 (PA1)</w:t>
            </w:r>
          </w:p>
          <w:p w14:paraId="77853B58"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vi-VN" w:bidi="ar-SA"/>
              </w:rPr>
            </w:pPr>
            <w:r w:rsidRPr="008217FB">
              <w:rPr>
                <w:rFonts w:ascii="Consolas" w:hAnsi="Consolas" w:cs="Consolas"/>
                <w:color w:val="008000"/>
                <w:sz w:val="19"/>
                <w:szCs w:val="19"/>
                <w:highlight w:val="white"/>
                <w:lang w:val="vi-VN" w:bidi="ar-SA"/>
              </w:rPr>
              <w:t>; ket noi UART0 voi khoi RS232 va ket noi cap USB - Serial vao may tinh</w:t>
            </w:r>
          </w:p>
          <w:p w14:paraId="4D42A3BE"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vi-VN" w:bidi="ar-SA"/>
              </w:rPr>
            </w:pPr>
            <w:r w:rsidRPr="008217FB">
              <w:rPr>
                <w:rFonts w:ascii="Consolas" w:hAnsi="Consolas" w:cs="Consolas"/>
                <w:color w:val="008000"/>
                <w:sz w:val="19"/>
                <w:szCs w:val="19"/>
                <w:highlight w:val="white"/>
                <w:lang w:val="vi-VN" w:bidi="ar-SA"/>
              </w:rPr>
              <w:t xml:space="preserve">; ket noi ADC_VR1 va ADC_VR2 vao cac test point </w:t>
            </w:r>
          </w:p>
          <w:p w14:paraId="109084C5"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vi-VN" w:bidi="ar-SA"/>
              </w:rPr>
            </w:pPr>
          </w:p>
          <w:p w14:paraId="13423DC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cac yeu cau sau:</w:t>
            </w:r>
          </w:p>
          <w:p w14:paraId="6F47D3D3"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3196472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on dien ap Vref la dien ap noi Vcca. khoi dong UART voi cau hinh tu chon</w:t>
            </w:r>
          </w:p>
          <w:p w14:paraId="6D339208"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UART o day co baud rate 9600, 1 stop bit, no parity, no handshake</w:t>
            </w:r>
          </w:p>
          <w:p w14:paraId="6E761CF6"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on HEX Enable tren Hercules</w:t>
            </w:r>
          </w:p>
          <w:p w14:paraId="4442047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lay mau tin hieu dua vao ADC0 va gui len may tinh su dung UART0 voi khung truyen nhu sau sau moi 1s</w:t>
            </w:r>
          </w:p>
          <w:p w14:paraId="33B28095"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hoi gian delay 1s tao boi ham delay hoac timer</w:t>
            </w:r>
          </w:p>
          <w:p w14:paraId="61FB99C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 day su dung interrupts timer 1 mode CTC kenh A</w:t>
            </w:r>
          </w:p>
          <w:p w14:paraId="0C48978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57EAF80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0X55 ADCH ADCL 0XFF</w:t>
            </w:r>
          </w:p>
          <w:p w14:paraId="6C391AE6"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hay doi dien ap dua vao ADC0, do bang VOM va so sanh voi ket qua lay mau ADC, dien vao bang bao cao</w:t>
            </w:r>
          </w:p>
          <w:p w14:paraId="65C9CFE8"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ket noi LCD vao 1 port cua AVR, bo sung vao chuong trinh da viet chuc nang tinh toan dien ap dua vao va hien thi len LCD</w:t>
            </w:r>
          </w:p>
          <w:p w14:paraId="0A39D5EB"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004159A0"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D0 (RXD0) VA PD1 (RXD1) KET NOI VOI RS232</w:t>
            </w:r>
          </w:p>
          <w:p w14:paraId="66180CB7"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43ACAE2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C0:1 NOI VAO 2 LED DON DE HIEN THI GIA TRI ADCH</w:t>
            </w:r>
          </w:p>
          <w:p w14:paraId="52A22F6A"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r w:rsidRPr="008217FB">
              <w:rPr>
                <w:rFonts w:ascii="Consolas" w:hAnsi="Consolas" w:cs="Consolas"/>
                <w:color w:val="008000"/>
                <w:sz w:val="19"/>
                <w:szCs w:val="19"/>
                <w:highlight w:val="white"/>
                <w:lang w:val="nb-NO" w:bidi="ar-SA"/>
              </w:rPr>
              <w:t>; PORTB KET NOI VOI BARLED DE HIEN THI GIA TRI ADCL</w:t>
            </w:r>
          </w:p>
          <w:p w14:paraId="3301CB27"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r w:rsidRPr="008217FB">
              <w:rPr>
                <w:rFonts w:ascii="Consolas" w:hAnsi="Consolas" w:cs="Consolas"/>
                <w:color w:val="008000"/>
                <w:sz w:val="19"/>
                <w:szCs w:val="19"/>
                <w:highlight w:val="white"/>
                <w:lang w:val="nb-NO" w:bidi="ar-SA"/>
              </w:rPr>
              <w:t>; RS = PB0, RW = PB1, EN = PB2, PB4:7 = D4:7</w:t>
            </w:r>
          </w:p>
          <w:p w14:paraId="66DB623E"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p>
          <w:p w14:paraId="0954E4E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8217FB">
              <w:rPr>
                <w:rFonts w:ascii="Consolas" w:hAnsi="Consolas" w:cs="Consolas"/>
                <w:color w:val="000000"/>
                <w:sz w:val="19"/>
                <w:szCs w:val="19"/>
                <w:highlight w:val="white"/>
                <w:lang w:val="nb-NO"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FLAG = R23</w:t>
            </w:r>
          </w:p>
          <w:p w14:paraId="18DD44FC"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COUNT = R22</w:t>
            </w:r>
          </w:p>
          <w:p w14:paraId="7BAC48B1" w14:textId="457D150E"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w:t>
            </w:r>
            <w:r w:rsidR="00F43F3E">
              <w:rPr>
                <w:rFonts w:ascii="Consolas" w:hAnsi="Consolas" w:cs="Consolas"/>
                <w:color w:val="000000"/>
                <w:sz w:val="19"/>
                <w:szCs w:val="19"/>
                <w:highlight w:val="white"/>
                <w:lang w:bidi="ar-SA"/>
              </w:rPr>
              <w:t>ADC</w:t>
            </w:r>
            <w:r>
              <w:rPr>
                <w:rFonts w:ascii="Consolas" w:hAnsi="Consolas" w:cs="Consolas"/>
                <w:color w:val="000000"/>
                <w:sz w:val="19"/>
                <w:szCs w:val="19"/>
                <w:highlight w:val="white"/>
                <w:lang w:bidi="ar-SA"/>
              </w:rPr>
              <w:t>_LOW = R20</w:t>
            </w:r>
          </w:p>
          <w:p w14:paraId="1B6DA3A4" w14:textId="09160482" w:rsidR="008217FB" w:rsidRPr="00AC75B0"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AC75B0">
              <w:rPr>
                <w:rFonts w:ascii="Consolas" w:hAnsi="Consolas" w:cs="Consolas"/>
                <w:color w:val="0000FF"/>
                <w:sz w:val="19"/>
                <w:szCs w:val="19"/>
                <w:highlight w:val="white"/>
                <w:lang w:val="pt-BR" w:bidi="ar-SA"/>
              </w:rPr>
              <w:t>.DEF</w:t>
            </w:r>
            <w:r w:rsidRPr="00AC75B0">
              <w:rPr>
                <w:rFonts w:ascii="Consolas" w:hAnsi="Consolas" w:cs="Consolas"/>
                <w:color w:val="000000"/>
                <w:sz w:val="19"/>
                <w:szCs w:val="19"/>
                <w:highlight w:val="white"/>
                <w:lang w:val="pt-BR" w:bidi="ar-SA"/>
              </w:rPr>
              <w:t xml:space="preserve"> </w:t>
            </w:r>
            <w:r w:rsidR="00F43F3E" w:rsidRPr="00AC75B0">
              <w:rPr>
                <w:rFonts w:ascii="Consolas" w:hAnsi="Consolas" w:cs="Consolas"/>
                <w:color w:val="000000"/>
                <w:sz w:val="19"/>
                <w:szCs w:val="19"/>
                <w:highlight w:val="white"/>
                <w:lang w:val="pt-BR" w:bidi="ar-SA"/>
              </w:rPr>
              <w:t>ADC</w:t>
            </w:r>
            <w:r w:rsidRPr="00AC75B0">
              <w:rPr>
                <w:rFonts w:ascii="Consolas" w:hAnsi="Consolas" w:cs="Consolas"/>
                <w:color w:val="000000"/>
                <w:sz w:val="19"/>
                <w:szCs w:val="19"/>
                <w:highlight w:val="white"/>
                <w:lang w:val="pt-BR" w:bidi="ar-SA"/>
              </w:rPr>
              <w:t>_HIGH = R21</w:t>
            </w:r>
          </w:p>
          <w:p w14:paraId="582B8F70" w14:textId="4D23D5D2" w:rsidR="008217FB" w:rsidRPr="00AC75B0"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AC75B0">
              <w:rPr>
                <w:rFonts w:ascii="Consolas" w:hAnsi="Consolas" w:cs="Consolas"/>
                <w:color w:val="000000"/>
                <w:sz w:val="19"/>
                <w:szCs w:val="19"/>
                <w:highlight w:val="white"/>
                <w:lang w:val="pt-BR" w:bidi="ar-SA"/>
              </w:rPr>
              <w:tab/>
            </w:r>
            <w:r w:rsidRPr="00AC75B0">
              <w:rPr>
                <w:rFonts w:ascii="Consolas" w:hAnsi="Consolas" w:cs="Consolas"/>
                <w:color w:val="000000"/>
                <w:sz w:val="19"/>
                <w:szCs w:val="19"/>
                <w:highlight w:val="white"/>
                <w:lang w:val="pt-BR" w:bidi="ar-SA"/>
              </w:rPr>
              <w:tab/>
              <w:t xml:space="preserve">  </w:t>
            </w:r>
            <w:r w:rsidRPr="00AC75B0">
              <w:rPr>
                <w:rFonts w:ascii="Consolas" w:hAnsi="Consolas" w:cs="Consolas"/>
                <w:color w:val="0000FF"/>
                <w:sz w:val="19"/>
                <w:szCs w:val="19"/>
                <w:highlight w:val="white"/>
                <w:lang w:val="pt-BR" w:bidi="ar-SA"/>
              </w:rPr>
              <w:t>.DEF</w:t>
            </w:r>
            <w:r w:rsidRPr="00AC75B0">
              <w:rPr>
                <w:rFonts w:ascii="Consolas" w:hAnsi="Consolas" w:cs="Consolas"/>
                <w:color w:val="000000"/>
                <w:sz w:val="19"/>
                <w:szCs w:val="19"/>
                <w:highlight w:val="white"/>
                <w:lang w:val="pt-BR" w:bidi="ar-SA"/>
              </w:rPr>
              <w:t xml:space="preserve"> DATA_TRANS = R19</w:t>
            </w:r>
          </w:p>
          <w:p w14:paraId="1A2A92C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AC75B0">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w:t>
            </w:r>
          </w:p>
          <w:p w14:paraId="6E4CD27F" w14:textId="25C6424E"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START</w:t>
            </w:r>
          </w:p>
          <w:p w14:paraId="143450EB" w14:textId="5A9E41E9"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1A</w:t>
            </w:r>
          </w:p>
          <w:p w14:paraId="361107BC" w14:textId="045361DD"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COMPARE_MATCH </w:t>
            </w:r>
            <w:r>
              <w:rPr>
                <w:rFonts w:ascii="Consolas" w:hAnsi="Consolas" w:cs="Consolas"/>
                <w:color w:val="008000"/>
                <w:sz w:val="19"/>
                <w:szCs w:val="19"/>
                <w:highlight w:val="white"/>
                <w:lang w:bidi="ar-SA"/>
              </w:rPr>
              <w:t>; SO SANH KENH 1A</w:t>
            </w:r>
          </w:p>
          <w:p w14:paraId="46629242" w14:textId="6AADE252"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40 </w:t>
            </w:r>
            <w:r>
              <w:rPr>
                <w:rFonts w:ascii="Consolas" w:hAnsi="Consolas" w:cs="Consolas"/>
                <w:color w:val="008000"/>
                <w:sz w:val="19"/>
                <w:szCs w:val="19"/>
                <w:highlight w:val="white"/>
                <w:lang w:bidi="ar-SA"/>
              </w:rPr>
              <w:t>; THOAT KHOI VUNG INTERRUPTS</w:t>
            </w:r>
          </w:p>
          <w:p w14:paraId="4E91DB7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START:</w:t>
            </w:r>
          </w:p>
          <w:p w14:paraId="4C9C8CB7" w14:textId="09A67D3C"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HIGH(RAMEND)</w:t>
            </w:r>
          </w:p>
          <w:p w14:paraId="2CCF1C54" w14:textId="531F212A"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H, R16</w:t>
            </w:r>
          </w:p>
          <w:p w14:paraId="207E7FCF" w14:textId="6C483533"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LOW(RAMEND) </w:t>
            </w:r>
            <w:r>
              <w:rPr>
                <w:rFonts w:ascii="Consolas" w:hAnsi="Consolas" w:cs="Consolas"/>
                <w:color w:val="008000"/>
                <w:sz w:val="19"/>
                <w:szCs w:val="19"/>
                <w:highlight w:val="white"/>
                <w:lang w:bidi="ar-SA"/>
              </w:rPr>
              <w:t>; DUA STACK LEN VUNG DIA CHI CAO</w:t>
            </w:r>
          </w:p>
          <w:p w14:paraId="2FF9F201" w14:textId="292DE9C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L, R16</w:t>
            </w:r>
          </w:p>
          <w:p w14:paraId="22C5E6FC"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1D3B0420" w14:textId="616E41B2"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EI</w:t>
            </w: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CHO PHEP NGAT TOAN CUC</w:t>
            </w:r>
          </w:p>
          <w:p w14:paraId="7C1A0A66" w14:textId="7F692D08"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sidRPr="00AC75B0">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1 &lt;&lt; OCIE1A) </w:t>
            </w:r>
            <w:r w:rsidRPr="00E05F57">
              <w:rPr>
                <w:rFonts w:ascii="Consolas" w:hAnsi="Consolas" w:cs="Consolas"/>
                <w:color w:val="008000"/>
                <w:sz w:val="19"/>
                <w:szCs w:val="19"/>
                <w:highlight w:val="white"/>
                <w:lang w:bidi="ar-SA"/>
              </w:rPr>
              <w:t>; CHO PHEP NGAT KHI TIMER1 TRAN</w:t>
            </w:r>
          </w:p>
          <w:p w14:paraId="0E0DF5E6" w14:textId="438231DE"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bidi="ar-SA"/>
              </w:rPr>
              <w:t>STS</w:t>
            </w:r>
            <w:r w:rsidRPr="00E05F57">
              <w:rPr>
                <w:rFonts w:ascii="Consolas" w:hAnsi="Consolas" w:cs="Consolas"/>
                <w:color w:val="000000"/>
                <w:sz w:val="19"/>
                <w:szCs w:val="19"/>
                <w:highlight w:val="white"/>
                <w:lang w:bidi="ar-SA"/>
              </w:rPr>
              <w:t xml:space="preserve"> TIMSK1, R16</w:t>
            </w:r>
          </w:p>
          <w:p w14:paraId="489F425C" w14:textId="77777777"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p>
          <w:p w14:paraId="20C19A0B" w14:textId="109C3789"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bidi="ar-SA"/>
              </w:rPr>
              <w:t xml:space="preserve">                     </w:t>
            </w:r>
            <w:r w:rsidRPr="008217FB">
              <w:rPr>
                <w:rFonts w:ascii="Consolas" w:hAnsi="Consolas" w:cs="Consolas"/>
                <w:color w:val="0000FF"/>
                <w:sz w:val="19"/>
                <w:szCs w:val="19"/>
                <w:highlight w:val="white"/>
                <w:lang w:val="pt-BR" w:bidi="ar-SA"/>
              </w:rPr>
              <w:t>LDI</w:t>
            </w:r>
            <w:r w:rsidRPr="008217FB">
              <w:rPr>
                <w:rFonts w:ascii="Consolas" w:hAnsi="Consolas" w:cs="Consolas"/>
                <w:color w:val="000000"/>
                <w:sz w:val="19"/>
                <w:szCs w:val="19"/>
                <w:highlight w:val="white"/>
                <w:lang w:val="pt-BR" w:bidi="ar-SA"/>
              </w:rPr>
              <w:t xml:space="preserve"> R16, 0XFF</w:t>
            </w:r>
          </w:p>
          <w:p w14:paraId="3E3F4A93" w14:textId="3A52177F"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00B02274">
              <w:rPr>
                <w:rFonts w:ascii="Consolas" w:hAnsi="Consolas" w:cs="Consolas"/>
                <w:color w:val="000000"/>
                <w:sz w:val="19"/>
                <w:szCs w:val="19"/>
                <w:highlight w:val="white"/>
                <w:lang w:val="pt-BR" w:bidi="ar-SA"/>
              </w:rPr>
              <w:t xml:space="preserve">       </w:t>
            </w:r>
            <w:r w:rsidRPr="008217FB">
              <w:rPr>
                <w:rFonts w:ascii="Consolas" w:hAnsi="Consolas" w:cs="Consolas"/>
                <w:color w:val="0000FF"/>
                <w:sz w:val="19"/>
                <w:szCs w:val="19"/>
                <w:highlight w:val="white"/>
                <w:lang w:val="pt-BR" w:bidi="ar-SA"/>
              </w:rPr>
              <w:t>OUT</w:t>
            </w:r>
            <w:r w:rsidRPr="008217FB">
              <w:rPr>
                <w:rFonts w:ascii="Consolas" w:hAnsi="Consolas" w:cs="Consolas"/>
                <w:color w:val="000000"/>
                <w:sz w:val="19"/>
                <w:szCs w:val="19"/>
                <w:highlight w:val="white"/>
                <w:lang w:val="pt-BR" w:bidi="ar-SA"/>
              </w:rPr>
              <w:t xml:space="preserve"> DDRB, R16 </w:t>
            </w:r>
            <w:r w:rsidRPr="008217FB">
              <w:rPr>
                <w:rFonts w:ascii="Consolas" w:hAnsi="Consolas" w:cs="Consolas"/>
                <w:color w:val="008000"/>
                <w:sz w:val="19"/>
                <w:szCs w:val="19"/>
                <w:highlight w:val="white"/>
                <w:lang w:val="pt-BR" w:bidi="ar-SA"/>
              </w:rPr>
              <w:t>; PORTB LA PORT XUAT RA BARLED</w:t>
            </w:r>
          </w:p>
          <w:p w14:paraId="1D1CB42F" w14:textId="7A5C327C"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FF"/>
                <w:sz w:val="19"/>
                <w:szCs w:val="19"/>
                <w:highlight w:val="white"/>
                <w:lang w:val="pt-BR" w:bidi="ar-SA"/>
              </w:rPr>
              <w:t>LDI</w:t>
            </w:r>
            <w:r w:rsidRPr="008217FB">
              <w:rPr>
                <w:rFonts w:ascii="Consolas" w:hAnsi="Consolas" w:cs="Consolas"/>
                <w:color w:val="000000"/>
                <w:sz w:val="19"/>
                <w:szCs w:val="19"/>
                <w:highlight w:val="white"/>
                <w:lang w:val="pt-BR" w:bidi="ar-SA"/>
              </w:rPr>
              <w:t xml:space="preserve"> R16, 0X03</w:t>
            </w:r>
          </w:p>
          <w:p w14:paraId="71392D30" w14:textId="3E09A699"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DDRC, R16 </w:t>
            </w:r>
            <w:r>
              <w:rPr>
                <w:rFonts w:ascii="Consolas" w:hAnsi="Consolas" w:cs="Consolas"/>
                <w:color w:val="008000"/>
                <w:sz w:val="19"/>
                <w:szCs w:val="19"/>
                <w:highlight w:val="white"/>
                <w:lang w:bidi="ar-SA"/>
              </w:rPr>
              <w:t>; PORTC LA PORT XUAT RA 2 LED DON</w:t>
            </w:r>
          </w:p>
          <w:p w14:paraId="39877A88"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1D74830F" w14:textId="1349169F"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INIT </w:t>
            </w:r>
            <w:r>
              <w:rPr>
                <w:rFonts w:ascii="Consolas" w:hAnsi="Consolas" w:cs="Consolas"/>
                <w:color w:val="008000"/>
                <w:sz w:val="19"/>
                <w:szCs w:val="19"/>
                <w:highlight w:val="white"/>
                <w:lang w:bidi="ar-SA"/>
              </w:rPr>
              <w:t>; KHOI DONG USART</w:t>
            </w:r>
          </w:p>
          <w:p w14:paraId="19D48D26"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0A37B536"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MAIN:</w:t>
            </w:r>
          </w:p>
          <w:p w14:paraId="162F9A4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SETTING_ADC:</w:t>
            </w:r>
          </w:p>
          <w:p w14:paraId="3B3D8DF3" w14:textId="33E87883"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01000000 </w:t>
            </w:r>
            <w:r>
              <w:rPr>
                <w:rFonts w:ascii="Consolas" w:hAnsi="Consolas" w:cs="Consolas"/>
                <w:color w:val="008000"/>
                <w:sz w:val="19"/>
                <w:szCs w:val="19"/>
                <w:highlight w:val="white"/>
                <w:lang w:bidi="ar-SA"/>
              </w:rPr>
              <w:t>; VREF LA AVCC, NGO VAO ADC0, HIEU CHINH PHAI</w:t>
            </w:r>
          </w:p>
          <w:p w14:paraId="437B710E" w14:textId="2F38DFA5"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ADMUX, R16</w:t>
            </w:r>
          </w:p>
          <w:p w14:paraId="71ACEE64" w14:textId="6EA018D9"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11000110 </w:t>
            </w:r>
            <w:r>
              <w:rPr>
                <w:rFonts w:ascii="Consolas" w:hAnsi="Consolas" w:cs="Consolas"/>
                <w:color w:val="008000"/>
                <w:sz w:val="19"/>
                <w:szCs w:val="19"/>
                <w:highlight w:val="white"/>
                <w:lang w:bidi="ar-SA"/>
              </w:rPr>
              <w:t>; CHO PHEP ADC, BAT DAU CHUYEN DOI, Fckadc = 125K Hz</w:t>
            </w:r>
          </w:p>
          <w:p w14:paraId="12425709" w14:textId="2B3F3FDA"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ADCSRA, R16</w:t>
            </w:r>
          </w:p>
          <w:p w14:paraId="1611AC8B"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WAIT:          </w:t>
            </w:r>
          </w:p>
          <w:p w14:paraId="3F1513C8" w14:textId="28137010"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AC75B0">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pt-BR" w:bidi="ar-SA"/>
              </w:rPr>
              <w:t>LDS</w:t>
            </w:r>
            <w:r w:rsidRPr="00E05F57">
              <w:rPr>
                <w:rFonts w:ascii="Consolas" w:hAnsi="Consolas" w:cs="Consolas"/>
                <w:color w:val="000000"/>
                <w:sz w:val="19"/>
                <w:szCs w:val="19"/>
                <w:highlight w:val="white"/>
                <w:lang w:val="pt-BR" w:bidi="ar-SA"/>
              </w:rPr>
              <w:t xml:space="preserve"> R18, ADCSRA </w:t>
            </w:r>
            <w:r w:rsidRPr="00E05F57">
              <w:rPr>
                <w:rFonts w:ascii="Consolas" w:hAnsi="Consolas" w:cs="Consolas"/>
                <w:color w:val="008000"/>
                <w:sz w:val="19"/>
                <w:szCs w:val="19"/>
                <w:highlight w:val="white"/>
                <w:lang w:val="pt-BR" w:bidi="ar-SA"/>
              </w:rPr>
              <w:t>; DOC CO ADIF</w:t>
            </w:r>
          </w:p>
          <w:p w14:paraId="26A4BDD8" w14:textId="3CBAEC8D"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00B02274"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SBRS</w:t>
            </w:r>
            <w:r w:rsidRPr="00E05F57">
              <w:rPr>
                <w:rFonts w:ascii="Consolas" w:hAnsi="Consolas" w:cs="Consolas"/>
                <w:color w:val="000000"/>
                <w:sz w:val="19"/>
                <w:szCs w:val="19"/>
                <w:highlight w:val="white"/>
                <w:lang w:val="pt-BR" w:bidi="ar-SA"/>
              </w:rPr>
              <w:t xml:space="preserve"> R18, ADIF </w:t>
            </w:r>
            <w:r w:rsidRPr="00E05F57">
              <w:rPr>
                <w:rFonts w:ascii="Consolas" w:hAnsi="Consolas" w:cs="Consolas"/>
                <w:color w:val="008000"/>
                <w:sz w:val="19"/>
                <w:szCs w:val="19"/>
                <w:highlight w:val="white"/>
                <w:lang w:val="pt-BR" w:bidi="ar-SA"/>
              </w:rPr>
              <w:t>; NEU CO ADIF = 1 BAO CHUYEN DOI XONG, BO QUA LENH TIEP THEO</w:t>
            </w:r>
          </w:p>
          <w:p w14:paraId="1913C74F" w14:textId="226D6C1A"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00B02274" w:rsidRPr="00E05F57">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val="pt-BR" w:bidi="ar-SA"/>
              </w:rPr>
              <w:t>RJMP</w:t>
            </w:r>
            <w:r w:rsidRPr="00E05F57">
              <w:rPr>
                <w:rFonts w:ascii="Consolas" w:hAnsi="Consolas" w:cs="Consolas"/>
                <w:color w:val="000000"/>
                <w:sz w:val="19"/>
                <w:szCs w:val="19"/>
                <w:highlight w:val="white"/>
                <w:lang w:val="pt-BR" w:bidi="ar-SA"/>
              </w:rPr>
              <w:t xml:space="preserve"> WAIT</w:t>
            </w:r>
          </w:p>
          <w:p w14:paraId="26D1F240" w14:textId="6BF086C6"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00B02274" w:rsidRPr="00E05F57">
              <w:rPr>
                <w:rFonts w:ascii="Consolas" w:hAnsi="Consolas" w:cs="Consolas"/>
                <w:color w:val="000000"/>
                <w:sz w:val="19"/>
                <w:szCs w:val="19"/>
                <w:highlight w:val="white"/>
                <w:lang w:val="pt-BR" w:bidi="ar-SA"/>
              </w:rPr>
              <w:t xml:space="preserve">   </w:t>
            </w:r>
            <w:r w:rsidR="00B02274" w:rsidRPr="00E05F57">
              <w:rPr>
                <w:rFonts w:ascii="Consolas" w:hAnsi="Consolas" w:cs="Consolas"/>
                <w:color w:val="0000FF"/>
                <w:sz w:val="19"/>
                <w:szCs w:val="19"/>
                <w:highlight w:val="white"/>
                <w:lang w:val="pt-BR" w:bidi="ar-SA"/>
              </w:rPr>
              <w:t>S</w:t>
            </w:r>
            <w:r w:rsidRPr="00E05F57">
              <w:rPr>
                <w:rFonts w:ascii="Consolas" w:hAnsi="Consolas" w:cs="Consolas"/>
                <w:color w:val="0000FF"/>
                <w:sz w:val="19"/>
                <w:szCs w:val="19"/>
                <w:highlight w:val="white"/>
                <w:lang w:val="pt-BR" w:bidi="ar-SA"/>
              </w:rPr>
              <w:t>TS</w:t>
            </w:r>
            <w:r w:rsidRPr="00E05F57">
              <w:rPr>
                <w:rFonts w:ascii="Consolas" w:hAnsi="Consolas" w:cs="Consolas"/>
                <w:color w:val="000000"/>
                <w:sz w:val="19"/>
                <w:szCs w:val="19"/>
                <w:highlight w:val="white"/>
                <w:lang w:val="pt-BR" w:bidi="ar-SA"/>
              </w:rPr>
              <w:t xml:space="preserve"> ADCSRA, R18 </w:t>
            </w:r>
            <w:r w:rsidRPr="00E05F57">
              <w:rPr>
                <w:rFonts w:ascii="Consolas" w:hAnsi="Consolas" w:cs="Consolas"/>
                <w:color w:val="008000"/>
                <w:sz w:val="19"/>
                <w:szCs w:val="19"/>
                <w:highlight w:val="white"/>
                <w:lang w:val="pt-BR" w:bidi="ar-SA"/>
              </w:rPr>
              <w:t>; XOA CO ADIF</w:t>
            </w:r>
          </w:p>
          <w:p w14:paraId="5F473ED7" w14:textId="19375164" w:rsidR="008217FB" w:rsidRPr="00B02274"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00B02274" w:rsidRPr="00E05F57">
              <w:rPr>
                <w:rFonts w:ascii="Consolas" w:hAnsi="Consolas" w:cs="Consolas"/>
                <w:color w:val="000000"/>
                <w:sz w:val="19"/>
                <w:szCs w:val="19"/>
                <w:highlight w:val="white"/>
                <w:lang w:val="pt-BR" w:bidi="ar-SA"/>
              </w:rPr>
              <w:t xml:space="preserve">   </w:t>
            </w:r>
            <w:r w:rsidRPr="00B02274">
              <w:rPr>
                <w:rFonts w:ascii="Consolas" w:hAnsi="Consolas" w:cs="Consolas"/>
                <w:color w:val="0000FF"/>
                <w:sz w:val="19"/>
                <w:szCs w:val="19"/>
                <w:highlight w:val="white"/>
                <w:lang w:bidi="ar-SA"/>
              </w:rPr>
              <w:t>LDS</w:t>
            </w:r>
            <w:r w:rsidRPr="00B02274">
              <w:rPr>
                <w:rFonts w:ascii="Consolas" w:hAnsi="Consolas" w:cs="Consolas"/>
                <w:color w:val="000000"/>
                <w:sz w:val="19"/>
                <w:szCs w:val="19"/>
                <w:highlight w:val="white"/>
                <w:lang w:bidi="ar-SA"/>
              </w:rPr>
              <w:t xml:space="preserve"> </w:t>
            </w:r>
            <w:r w:rsidR="00F43F3E">
              <w:rPr>
                <w:rFonts w:ascii="Consolas" w:hAnsi="Consolas" w:cs="Consolas"/>
                <w:color w:val="000000"/>
                <w:sz w:val="19"/>
                <w:szCs w:val="19"/>
                <w:highlight w:val="white"/>
                <w:lang w:bidi="ar-SA"/>
              </w:rPr>
              <w:t>ADC</w:t>
            </w:r>
            <w:r w:rsidRPr="00B02274">
              <w:rPr>
                <w:rFonts w:ascii="Consolas" w:hAnsi="Consolas" w:cs="Consolas"/>
                <w:color w:val="000000"/>
                <w:sz w:val="19"/>
                <w:szCs w:val="19"/>
                <w:highlight w:val="white"/>
                <w:lang w:bidi="ar-SA"/>
              </w:rPr>
              <w:t xml:space="preserve">_LOW, ADCL </w:t>
            </w:r>
            <w:r w:rsidRPr="00B02274">
              <w:rPr>
                <w:rFonts w:ascii="Consolas" w:hAnsi="Consolas" w:cs="Consolas"/>
                <w:color w:val="008000"/>
                <w:sz w:val="19"/>
                <w:szCs w:val="19"/>
                <w:highlight w:val="white"/>
                <w:lang w:bidi="ar-SA"/>
              </w:rPr>
              <w:t>; DOC ADCL TRUOC, LUU VAO R20</w:t>
            </w:r>
          </w:p>
          <w:p w14:paraId="4B42A3C8" w14:textId="7376BEAC"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B02274">
              <w:rPr>
                <w:rFonts w:ascii="Consolas" w:hAnsi="Consolas" w:cs="Consolas"/>
                <w:color w:val="000000"/>
                <w:sz w:val="19"/>
                <w:szCs w:val="19"/>
                <w:highlight w:val="white"/>
                <w:lang w:bidi="ar-SA"/>
              </w:rPr>
              <w:tab/>
            </w:r>
            <w:r w:rsidRPr="00B02274">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w:t>
            </w:r>
            <w:r w:rsidR="00F43F3E">
              <w:rPr>
                <w:rFonts w:ascii="Consolas" w:hAnsi="Consolas" w:cs="Consolas"/>
                <w:color w:val="000000"/>
                <w:sz w:val="19"/>
                <w:szCs w:val="19"/>
                <w:highlight w:val="white"/>
                <w:lang w:bidi="ar-SA"/>
              </w:rPr>
              <w:t>ADC</w:t>
            </w:r>
            <w:r>
              <w:rPr>
                <w:rFonts w:ascii="Consolas" w:hAnsi="Consolas" w:cs="Consolas"/>
                <w:color w:val="000000"/>
                <w:sz w:val="19"/>
                <w:szCs w:val="19"/>
                <w:highlight w:val="white"/>
                <w:lang w:bidi="ar-SA"/>
              </w:rPr>
              <w:t xml:space="preserve">_HIGH, ADCH </w:t>
            </w:r>
            <w:r>
              <w:rPr>
                <w:rFonts w:ascii="Consolas" w:hAnsi="Consolas" w:cs="Consolas"/>
                <w:color w:val="008000"/>
                <w:sz w:val="19"/>
                <w:szCs w:val="19"/>
                <w:highlight w:val="white"/>
                <w:lang w:bidi="ar-SA"/>
              </w:rPr>
              <w:t>; DOC ADCH SAU, LUU VAO R21</w:t>
            </w:r>
          </w:p>
          <w:p w14:paraId="56921C27" w14:textId="1CE888F2" w:rsidR="008217FB" w:rsidRDefault="00B02274"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p>
          <w:p w14:paraId="3E4EDE9B" w14:textId="483539EE"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PORTB, </w:t>
            </w:r>
            <w:r w:rsidR="00F43F3E">
              <w:rPr>
                <w:rFonts w:ascii="Consolas" w:hAnsi="Consolas" w:cs="Consolas"/>
                <w:color w:val="000000"/>
                <w:sz w:val="19"/>
                <w:szCs w:val="19"/>
                <w:highlight w:val="white"/>
                <w:lang w:bidi="ar-SA"/>
              </w:rPr>
              <w:t>ADC</w:t>
            </w:r>
            <w:r>
              <w:rPr>
                <w:rFonts w:ascii="Consolas" w:hAnsi="Consolas" w:cs="Consolas"/>
                <w:color w:val="000000"/>
                <w:sz w:val="19"/>
                <w:szCs w:val="19"/>
                <w:highlight w:val="white"/>
                <w:lang w:bidi="ar-SA"/>
              </w:rPr>
              <w:t xml:space="preserve">_LOW </w:t>
            </w:r>
            <w:r>
              <w:rPr>
                <w:rFonts w:ascii="Consolas" w:hAnsi="Consolas" w:cs="Consolas"/>
                <w:color w:val="008000"/>
                <w:sz w:val="19"/>
                <w:szCs w:val="19"/>
                <w:highlight w:val="white"/>
                <w:lang w:bidi="ar-SA"/>
              </w:rPr>
              <w:t>; XUAT GIA TRI ADCL RA BARLED</w:t>
            </w:r>
          </w:p>
          <w:p w14:paraId="72BEC35C" w14:textId="7D66ECE8"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PORTC, </w:t>
            </w:r>
            <w:r w:rsidR="00F43F3E">
              <w:rPr>
                <w:rFonts w:ascii="Consolas" w:hAnsi="Consolas" w:cs="Consolas"/>
                <w:color w:val="000000"/>
                <w:sz w:val="19"/>
                <w:szCs w:val="19"/>
                <w:highlight w:val="white"/>
                <w:lang w:bidi="ar-SA"/>
              </w:rPr>
              <w:t>ADC</w:t>
            </w:r>
            <w:r>
              <w:rPr>
                <w:rFonts w:ascii="Consolas" w:hAnsi="Consolas" w:cs="Consolas"/>
                <w:color w:val="000000"/>
                <w:sz w:val="19"/>
                <w:szCs w:val="19"/>
                <w:highlight w:val="white"/>
                <w:lang w:bidi="ar-SA"/>
              </w:rPr>
              <w:t xml:space="preserve">_HIGH </w:t>
            </w:r>
            <w:r>
              <w:rPr>
                <w:rFonts w:ascii="Consolas" w:hAnsi="Consolas" w:cs="Consolas"/>
                <w:color w:val="008000"/>
                <w:sz w:val="19"/>
                <w:szCs w:val="19"/>
                <w:highlight w:val="white"/>
                <w:lang w:bidi="ar-SA"/>
              </w:rPr>
              <w:t>; XUAT GIA TRI ADCH RA BARLED</w:t>
            </w:r>
          </w:p>
          <w:p w14:paraId="1B59A59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5931A356"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USART: </w:t>
            </w:r>
          </w:p>
          <w:p w14:paraId="6053F727" w14:textId="2629E2C4"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FF</w:t>
            </w:r>
          </w:p>
          <w:p w14:paraId="103D7600" w14:textId="221A7ED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R16 </w:t>
            </w:r>
            <w:r>
              <w:rPr>
                <w:rFonts w:ascii="Consolas" w:hAnsi="Consolas" w:cs="Consolas"/>
                <w:color w:val="008000"/>
                <w:sz w:val="19"/>
                <w:szCs w:val="19"/>
                <w:highlight w:val="white"/>
                <w:lang w:bidi="ar-SA"/>
              </w:rPr>
              <w:t>; TRONG KHUNG TRUYEN 0X55 ADCH ADCL 0XFF</w:t>
            </w:r>
          </w:p>
          <w:p w14:paraId="20E4A7E2" w14:textId="58123D48"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0XFF TRUOC</w:t>
            </w:r>
          </w:p>
          <w:p w14:paraId="7F09405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20F584F9" w14:textId="2D3B3ECB"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w:t>
            </w:r>
            <w:r w:rsidR="00F43F3E">
              <w:rPr>
                <w:rFonts w:ascii="Consolas" w:hAnsi="Consolas" w:cs="Consolas"/>
                <w:color w:val="000000"/>
                <w:sz w:val="19"/>
                <w:szCs w:val="19"/>
                <w:highlight w:val="white"/>
                <w:lang w:bidi="ar-SA"/>
              </w:rPr>
              <w:t>ADC</w:t>
            </w:r>
            <w:r>
              <w:rPr>
                <w:rFonts w:ascii="Consolas" w:hAnsi="Consolas" w:cs="Consolas"/>
                <w:color w:val="000000"/>
                <w:sz w:val="19"/>
                <w:szCs w:val="19"/>
                <w:highlight w:val="white"/>
                <w:lang w:bidi="ar-SA"/>
              </w:rPr>
              <w:t xml:space="preserve">_LOW </w:t>
            </w:r>
            <w:r>
              <w:rPr>
                <w:rFonts w:ascii="Consolas" w:hAnsi="Consolas" w:cs="Consolas"/>
                <w:color w:val="008000"/>
                <w:sz w:val="19"/>
                <w:szCs w:val="19"/>
                <w:highlight w:val="white"/>
                <w:lang w:bidi="ar-SA"/>
              </w:rPr>
              <w:t>; TRONG KHUNG TRUYEN 0X55 ADCH ADCL 0XFF</w:t>
            </w:r>
          </w:p>
          <w:p w14:paraId="05FB0F9D" w14:textId="7C0D5674"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L</w:t>
            </w:r>
          </w:p>
          <w:p w14:paraId="0B92B4A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16285FFB" w14:textId="663A3F8F"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w:t>
            </w:r>
            <w:r w:rsidR="00F43F3E">
              <w:rPr>
                <w:rFonts w:ascii="Consolas" w:hAnsi="Consolas" w:cs="Consolas"/>
                <w:color w:val="000000"/>
                <w:sz w:val="19"/>
                <w:szCs w:val="19"/>
                <w:highlight w:val="white"/>
                <w:lang w:bidi="ar-SA"/>
              </w:rPr>
              <w:t>ADC</w:t>
            </w:r>
            <w:r>
              <w:rPr>
                <w:rFonts w:ascii="Consolas" w:hAnsi="Consolas" w:cs="Consolas"/>
                <w:color w:val="000000"/>
                <w:sz w:val="19"/>
                <w:szCs w:val="19"/>
                <w:highlight w:val="white"/>
                <w:lang w:bidi="ar-SA"/>
              </w:rPr>
              <w:t xml:space="preserve">_HIGH </w:t>
            </w:r>
            <w:r>
              <w:rPr>
                <w:rFonts w:ascii="Consolas" w:hAnsi="Consolas" w:cs="Consolas"/>
                <w:color w:val="008000"/>
                <w:sz w:val="19"/>
                <w:szCs w:val="19"/>
                <w:highlight w:val="white"/>
                <w:lang w:bidi="ar-SA"/>
              </w:rPr>
              <w:t>; TRONG KHUNG TRUYEN 0X55 ADCH ADCL 0XFF</w:t>
            </w:r>
          </w:p>
          <w:p w14:paraId="25F6CB58" w14:textId="5F81CC49"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H</w:t>
            </w:r>
          </w:p>
          <w:p w14:paraId="07E3BA6D"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467397B4" w14:textId="0F381F83"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55</w:t>
            </w:r>
          </w:p>
          <w:p w14:paraId="5B8F9F64" w14:textId="771DB0A4"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R16 </w:t>
            </w:r>
            <w:r>
              <w:rPr>
                <w:rFonts w:ascii="Consolas" w:hAnsi="Consolas" w:cs="Consolas"/>
                <w:color w:val="008000"/>
                <w:sz w:val="19"/>
                <w:szCs w:val="19"/>
                <w:highlight w:val="white"/>
                <w:lang w:bidi="ar-SA"/>
              </w:rPr>
              <w:t>; TRONG KHUNG TRUYEN 0X55 ADCH ADCL 0XFF</w:t>
            </w:r>
          </w:p>
          <w:p w14:paraId="2FE2B8B7" w14:textId="490E6B6E"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0X55</w:t>
            </w:r>
          </w:p>
          <w:p w14:paraId="27D501D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p>
          <w:p w14:paraId="31B4B29B" w14:textId="6A0EAD1C"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S</w:t>
            </w:r>
          </w:p>
          <w:p w14:paraId="7C34B6CD" w14:textId="6593D2DB"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MAIN</w:t>
            </w:r>
          </w:p>
          <w:p w14:paraId="0D55D627"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 xml:space="preserve">                </w:t>
            </w:r>
          </w:p>
          <w:p w14:paraId="31055D6D"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35DDEE7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1E126390"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INIT:</w:t>
            </w:r>
          </w:p>
          <w:p w14:paraId="4282495A" w14:textId="1025A503"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sidR="00B02274">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TXEN0)</w:t>
            </w:r>
            <w:r>
              <w:rPr>
                <w:rFonts w:ascii="Consolas" w:hAnsi="Consolas" w:cs="Consolas"/>
                <w:color w:val="008000"/>
                <w:sz w:val="19"/>
                <w:szCs w:val="19"/>
                <w:highlight w:val="white"/>
                <w:lang w:bidi="ar-SA"/>
              </w:rPr>
              <w:t>; CHO PHEP BO PHAT</w:t>
            </w:r>
          </w:p>
          <w:p w14:paraId="1B44EAD3"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CSR0B, R16</w:t>
            </w:r>
          </w:p>
          <w:p w14:paraId="3DF14E0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6D4C722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UCSZ01)|(1&lt;&lt;UCSZ00) </w:t>
            </w:r>
            <w:r>
              <w:rPr>
                <w:rFonts w:ascii="Consolas" w:hAnsi="Consolas" w:cs="Consolas"/>
                <w:color w:val="008000"/>
                <w:sz w:val="19"/>
                <w:szCs w:val="19"/>
                <w:highlight w:val="white"/>
                <w:lang w:bidi="ar-SA"/>
              </w:rPr>
              <w:t>; 8 BIT DATA/KHONG KT CHAN LE/1 STOP BIT</w:t>
            </w:r>
          </w:p>
          <w:p w14:paraId="28C376A4"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8217FB">
              <w:rPr>
                <w:rFonts w:ascii="Consolas" w:hAnsi="Consolas" w:cs="Consolas"/>
                <w:color w:val="0000FF"/>
                <w:sz w:val="19"/>
                <w:szCs w:val="19"/>
                <w:highlight w:val="white"/>
                <w:lang w:val="pt-BR" w:bidi="ar-SA"/>
              </w:rPr>
              <w:t>STS</w:t>
            </w:r>
            <w:r w:rsidRPr="008217FB">
              <w:rPr>
                <w:rFonts w:ascii="Consolas" w:hAnsi="Consolas" w:cs="Consolas"/>
                <w:color w:val="000000"/>
                <w:sz w:val="19"/>
                <w:szCs w:val="19"/>
                <w:highlight w:val="white"/>
                <w:lang w:val="pt-BR" w:bidi="ar-SA"/>
              </w:rPr>
              <w:t xml:space="preserve"> UCSR0C, R16</w:t>
            </w:r>
          </w:p>
          <w:p w14:paraId="6DAB47D1"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p>
          <w:p w14:paraId="5EEF1FC0"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t xml:space="preserve">      </w:t>
            </w:r>
            <w:r w:rsidRPr="008217FB">
              <w:rPr>
                <w:rFonts w:ascii="Consolas" w:hAnsi="Consolas" w:cs="Consolas"/>
                <w:color w:val="0000FF"/>
                <w:sz w:val="19"/>
                <w:szCs w:val="19"/>
                <w:highlight w:val="white"/>
                <w:lang w:val="pt-BR" w:bidi="ar-SA"/>
              </w:rPr>
              <w:t>LDI</w:t>
            </w:r>
            <w:r w:rsidRPr="008217FB">
              <w:rPr>
                <w:rFonts w:ascii="Consolas" w:hAnsi="Consolas" w:cs="Consolas"/>
                <w:color w:val="000000"/>
                <w:sz w:val="19"/>
                <w:szCs w:val="19"/>
                <w:highlight w:val="white"/>
                <w:lang w:val="pt-BR" w:bidi="ar-SA"/>
              </w:rPr>
              <w:t xml:space="preserve"> R16, 0</w:t>
            </w:r>
          </w:p>
          <w:p w14:paraId="16A1E849"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t xml:space="preserve">      </w:t>
            </w:r>
            <w:r w:rsidRPr="008217FB">
              <w:rPr>
                <w:rFonts w:ascii="Consolas" w:hAnsi="Consolas" w:cs="Consolas"/>
                <w:color w:val="0000FF"/>
                <w:sz w:val="19"/>
                <w:szCs w:val="19"/>
                <w:highlight w:val="white"/>
                <w:lang w:val="pt-BR" w:bidi="ar-SA"/>
              </w:rPr>
              <w:t>STS</w:t>
            </w:r>
            <w:r w:rsidRPr="008217FB">
              <w:rPr>
                <w:rFonts w:ascii="Consolas" w:hAnsi="Consolas" w:cs="Consolas"/>
                <w:color w:val="000000"/>
                <w:sz w:val="19"/>
                <w:szCs w:val="19"/>
                <w:highlight w:val="white"/>
                <w:lang w:val="pt-BR" w:bidi="ar-SA"/>
              </w:rPr>
              <w:t xml:space="preserve"> UBRR0H, R16</w:t>
            </w:r>
          </w:p>
          <w:p w14:paraId="5C5902B2"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t xml:space="preserve">      </w:t>
            </w:r>
            <w:r w:rsidRPr="008217FB">
              <w:rPr>
                <w:rFonts w:ascii="Consolas" w:hAnsi="Consolas" w:cs="Consolas"/>
                <w:color w:val="0000FF"/>
                <w:sz w:val="19"/>
                <w:szCs w:val="19"/>
                <w:highlight w:val="white"/>
                <w:lang w:val="pt-BR" w:bidi="ar-SA"/>
              </w:rPr>
              <w:t>LDI</w:t>
            </w:r>
            <w:r w:rsidRPr="008217FB">
              <w:rPr>
                <w:rFonts w:ascii="Consolas" w:hAnsi="Consolas" w:cs="Consolas"/>
                <w:color w:val="000000"/>
                <w:sz w:val="19"/>
                <w:szCs w:val="19"/>
                <w:highlight w:val="white"/>
                <w:lang w:val="pt-BR" w:bidi="ar-SA"/>
              </w:rPr>
              <w:t xml:space="preserve"> R16, 51 </w:t>
            </w:r>
            <w:r w:rsidRPr="008217FB">
              <w:rPr>
                <w:rFonts w:ascii="Consolas" w:hAnsi="Consolas" w:cs="Consolas"/>
                <w:color w:val="008000"/>
                <w:sz w:val="19"/>
                <w:szCs w:val="19"/>
                <w:highlight w:val="white"/>
                <w:lang w:val="pt-BR" w:bidi="ar-SA"/>
              </w:rPr>
              <w:t>; BAUD RATE = 9600 UNG VOI FOSC = 8MHZ</w:t>
            </w:r>
          </w:p>
          <w:p w14:paraId="5DC9601F"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t xml:space="preserve">      </w:t>
            </w:r>
            <w:r w:rsidRPr="008217FB">
              <w:rPr>
                <w:rFonts w:ascii="Consolas" w:hAnsi="Consolas" w:cs="Consolas"/>
                <w:color w:val="0000FF"/>
                <w:sz w:val="19"/>
                <w:szCs w:val="19"/>
                <w:highlight w:val="white"/>
                <w:lang w:val="pt-BR" w:bidi="ar-SA"/>
              </w:rPr>
              <w:t>STS</w:t>
            </w:r>
            <w:r w:rsidRPr="008217FB">
              <w:rPr>
                <w:rFonts w:ascii="Consolas" w:hAnsi="Consolas" w:cs="Consolas"/>
                <w:color w:val="000000"/>
                <w:sz w:val="19"/>
                <w:szCs w:val="19"/>
                <w:highlight w:val="white"/>
                <w:lang w:val="pt-BR" w:bidi="ar-SA"/>
              </w:rPr>
              <w:t xml:space="preserve"> UBRR0L, R16</w:t>
            </w:r>
          </w:p>
          <w:p w14:paraId="11796FF6"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p>
          <w:p w14:paraId="7AC8FD04"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ET</w:t>
            </w:r>
          </w:p>
          <w:p w14:paraId="0B9F7BB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0058E4E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6D5172B0"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TRANS:</w:t>
            </w:r>
          </w:p>
          <w:p w14:paraId="68A9B9CE"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R17, UCSR0A</w:t>
            </w:r>
          </w:p>
          <w:p w14:paraId="524A0367"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BRS</w:t>
            </w:r>
            <w:r>
              <w:rPr>
                <w:rFonts w:ascii="Consolas" w:hAnsi="Consolas" w:cs="Consolas"/>
                <w:color w:val="000000"/>
                <w:sz w:val="19"/>
                <w:szCs w:val="19"/>
                <w:highlight w:val="white"/>
                <w:lang w:bidi="ar-SA"/>
              </w:rPr>
              <w:t xml:space="preserve"> R17, UDRE0 </w:t>
            </w:r>
            <w:r>
              <w:rPr>
                <w:rFonts w:ascii="Consolas" w:hAnsi="Consolas" w:cs="Consolas"/>
                <w:color w:val="008000"/>
                <w:sz w:val="19"/>
                <w:szCs w:val="19"/>
                <w:highlight w:val="white"/>
                <w:lang w:bidi="ar-SA"/>
              </w:rPr>
              <w:t>; KIEM TRA UDR0 CO TRONG KHONG (UDRE0 = 1?)</w:t>
            </w:r>
          </w:p>
          <w:p w14:paraId="7C717203"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USART_TRANS</w:t>
            </w:r>
          </w:p>
          <w:p w14:paraId="272FD700"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DR0, DATA_TRANS </w:t>
            </w:r>
            <w:r>
              <w:rPr>
                <w:rFonts w:ascii="Consolas" w:hAnsi="Consolas" w:cs="Consolas"/>
                <w:color w:val="008000"/>
                <w:sz w:val="19"/>
                <w:szCs w:val="19"/>
                <w:highlight w:val="white"/>
                <w:lang w:bidi="ar-SA"/>
              </w:rPr>
              <w:t>; KHI UDR0 TRONG THI CHEP DU LIEU TU DATA_TRANS CHUA THANH GHI CAN XUAT VAO UDR0</w:t>
            </w:r>
          </w:p>
          <w:p w14:paraId="7157E2DB"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53A6CCD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410C3F13"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0DDC8AE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60C89E7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DELAY_1S:</w:t>
            </w:r>
          </w:p>
          <w:p w14:paraId="0B736AE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31 </w:t>
            </w:r>
            <w:r>
              <w:rPr>
                <w:rFonts w:ascii="Consolas" w:hAnsi="Consolas" w:cs="Consolas"/>
                <w:color w:val="008000"/>
                <w:sz w:val="19"/>
                <w:szCs w:val="19"/>
                <w:highlight w:val="white"/>
                <w:lang w:bidi="ar-SA"/>
              </w:rPr>
              <w:t>; NAP SO LAN LOOP CHO R18</w:t>
            </w:r>
          </w:p>
          <w:p w14:paraId="65D92AE8"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LP1:</w:t>
            </w:r>
          </w:p>
          <w:p w14:paraId="5750044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33C23878"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0.032s x 31 = 0.992s</w:t>
            </w:r>
          </w:p>
          <w:p w14:paraId="3CFD3168" w14:textId="745FCA51"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00E101B8">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sidRPr="008217FB">
              <w:rPr>
                <w:rFonts w:ascii="Consolas" w:hAnsi="Consolas" w:cs="Consolas"/>
                <w:color w:val="0000FF"/>
                <w:sz w:val="19"/>
                <w:szCs w:val="19"/>
                <w:highlight w:val="white"/>
                <w:lang w:val="pt-BR" w:bidi="ar-SA"/>
              </w:rPr>
              <w:t>DEC</w:t>
            </w:r>
            <w:r w:rsidRPr="008217FB">
              <w:rPr>
                <w:rFonts w:ascii="Consolas" w:hAnsi="Consolas" w:cs="Consolas"/>
                <w:color w:val="000000"/>
                <w:sz w:val="19"/>
                <w:szCs w:val="19"/>
                <w:highlight w:val="white"/>
                <w:lang w:val="pt-BR" w:bidi="ar-SA"/>
              </w:rPr>
              <w:t xml:space="preserve"> R18</w:t>
            </w:r>
          </w:p>
          <w:p w14:paraId="585D2624"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FF"/>
                <w:sz w:val="19"/>
                <w:szCs w:val="19"/>
                <w:highlight w:val="white"/>
                <w:lang w:val="pt-BR" w:bidi="ar-SA"/>
              </w:rPr>
              <w:t>BRNE</w:t>
            </w:r>
            <w:r w:rsidRPr="008217FB">
              <w:rPr>
                <w:rFonts w:ascii="Consolas" w:hAnsi="Consolas" w:cs="Consolas"/>
                <w:color w:val="000000"/>
                <w:sz w:val="19"/>
                <w:szCs w:val="19"/>
                <w:highlight w:val="white"/>
                <w:lang w:val="pt-BR" w:bidi="ar-SA"/>
              </w:rPr>
              <w:t xml:space="preserve"> LP1</w:t>
            </w:r>
          </w:p>
          <w:p w14:paraId="088D183C"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FF"/>
                <w:sz w:val="19"/>
                <w:szCs w:val="19"/>
                <w:highlight w:val="white"/>
                <w:lang w:val="pt-BR" w:bidi="ar-SA"/>
              </w:rPr>
              <w:t>LDI</w:t>
            </w:r>
            <w:r w:rsidRPr="008217FB">
              <w:rPr>
                <w:rFonts w:ascii="Consolas" w:hAnsi="Consolas" w:cs="Consolas"/>
                <w:color w:val="000000"/>
                <w:sz w:val="19"/>
                <w:szCs w:val="19"/>
                <w:highlight w:val="white"/>
                <w:lang w:val="pt-BR" w:bidi="ar-SA"/>
              </w:rPr>
              <w:t xml:space="preserve"> R16, 63</w:t>
            </w:r>
          </w:p>
          <w:p w14:paraId="27E77184"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sidRPr="008217FB">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8.064ms</w:t>
            </w:r>
          </w:p>
          <w:p w14:paraId="74FAA5D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4EBA62C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5F6D7058"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_128US TAO DELAY BANG INTERRUPTS TIMER 1 CTC KENH A</w:t>
            </w:r>
          </w:p>
          <w:p w14:paraId="047BD54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IMER 1 8MHZ CHIA 1024, MOI XUNG CHUA TRONG R16 LA 128US</w:t>
            </w:r>
          </w:p>
          <w:p w14:paraId="1DB2FC6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 128US X R16</w:t>
            </w:r>
          </w:p>
          <w:p w14:paraId="768A1146"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29C58F0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ELAY_128US:       </w:t>
            </w:r>
          </w:p>
          <w:p w14:paraId="1B0E0A31"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OCR1AL, R16 </w:t>
            </w:r>
            <w:r>
              <w:rPr>
                <w:rFonts w:ascii="Consolas" w:hAnsi="Consolas" w:cs="Consolas"/>
                <w:color w:val="008000"/>
                <w:sz w:val="19"/>
                <w:szCs w:val="19"/>
                <w:highlight w:val="white"/>
                <w:lang w:bidi="ar-SA"/>
              </w:rPr>
              <w:t>; OCR1AL CHUA HET R16 NEN KHONG CAN XET DEN OCR1AH</w:t>
            </w:r>
          </w:p>
          <w:p w14:paraId="04A9C82E"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t xml:space="preserve">         </w:t>
            </w:r>
            <w:r w:rsidRPr="008217FB">
              <w:rPr>
                <w:rFonts w:ascii="Consolas" w:hAnsi="Consolas" w:cs="Consolas"/>
                <w:color w:val="0000FF"/>
                <w:sz w:val="19"/>
                <w:szCs w:val="19"/>
                <w:highlight w:val="white"/>
                <w:lang w:val="pt-BR" w:bidi="ar-SA"/>
              </w:rPr>
              <w:t>LDI</w:t>
            </w:r>
            <w:r w:rsidRPr="008217FB">
              <w:rPr>
                <w:rFonts w:ascii="Consolas" w:hAnsi="Consolas" w:cs="Consolas"/>
                <w:color w:val="000000"/>
                <w:sz w:val="19"/>
                <w:szCs w:val="19"/>
                <w:highlight w:val="white"/>
                <w:lang w:val="pt-BR" w:bidi="ar-SA"/>
              </w:rPr>
              <w:t xml:space="preserve"> R16, 0X00 </w:t>
            </w:r>
          </w:p>
          <w:p w14:paraId="0071400B"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pt-BR" w:bidi="ar-SA"/>
              </w:rPr>
            </w:pPr>
            <w:r w:rsidRPr="008217FB">
              <w:rPr>
                <w:rFonts w:ascii="Consolas" w:hAnsi="Consolas" w:cs="Consolas"/>
                <w:color w:val="000000"/>
                <w:sz w:val="19"/>
                <w:szCs w:val="19"/>
                <w:highlight w:val="white"/>
                <w:lang w:val="pt-BR" w:bidi="ar-SA"/>
              </w:rPr>
              <w:tab/>
              <w:t xml:space="preserve">         </w:t>
            </w:r>
            <w:r w:rsidRPr="008217FB">
              <w:rPr>
                <w:rFonts w:ascii="Consolas" w:hAnsi="Consolas" w:cs="Consolas"/>
                <w:color w:val="0000FF"/>
                <w:sz w:val="19"/>
                <w:szCs w:val="19"/>
                <w:highlight w:val="white"/>
                <w:lang w:val="pt-BR" w:bidi="ar-SA"/>
              </w:rPr>
              <w:t>STS</w:t>
            </w:r>
            <w:r w:rsidRPr="008217FB">
              <w:rPr>
                <w:rFonts w:ascii="Consolas" w:hAnsi="Consolas" w:cs="Consolas"/>
                <w:color w:val="000000"/>
                <w:sz w:val="19"/>
                <w:szCs w:val="19"/>
                <w:highlight w:val="white"/>
                <w:lang w:val="pt-BR" w:bidi="ar-SA"/>
              </w:rPr>
              <w:t xml:space="preserve"> TCCR1A, R16 </w:t>
            </w:r>
            <w:r w:rsidRPr="008217FB">
              <w:rPr>
                <w:rFonts w:ascii="Consolas" w:hAnsi="Consolas" w:cs="Consolas"/>
                <w:color w:val="008000"/>
                <w:sz w:val="19"/>
                <w:szCs w:val="19"/>
                <w:highlight w:val="white"/>
                <w:lang w:val="pt-BR" w:bidi="ar-SA"/>
              </w:rPr>
              <w:t>; TIMER 1</w:t>
            </w:r>
          </w:p>
          <w:p w14:paraId="13B2835F"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8217FB">
              <w:rPr>
                <w:rFonts w:ascii="Consolas" w:hAnsi="Consolas" w:cs="Consolas"/>
                <w:color w:val="000000"/>
                <w:sz w:val="19"/>
                <w:szCs w:val="19"/>
                <w:highlight w:val="white"/>
                <w:lang w:val="pt-BR" w:bidi="ar-SA"/>
              </w:rPr>
              <w:lastRenderedPageBreak/>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D</w:t>
            </w:r>
          </w:p>
          <w:p w14:paraId="42668EC8"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TCCR1B, R16 </w:t>
            </w:r>
            <w:r>
              <w:rPr>
                <w:rFonts w:ascii="Consolas" w:hAnsi="Consolas" w:cs="Consolas"/>
                <w:color w:val="008000"/>
                <w:sz w:val="19"/>
                <w:szCs w:val="19"/>
                <w:highlight w:val="white"/>
                <w:lang w:bidi="ar-SA"/>
              </w:rPr>
              <w:t>; MODE CTC CHIA 1024 START</w:t>
            </w:r>
          </w:p>
          <w:p w14:paraId="738067A1" w14:textId="77777777" w:rsidR="008217FB" w:rsidRPr="00E05F57"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SET_FLAG:</w:t>
            </w:r>
          </w:p>
          <w:p w14:paraId="20149343" w14:textId="54456502"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 xml:space="preserve">                      </w:t>
            </w:r>
            <w:r w:rsidRPr="008217FB">
              <w:rPr>
                <w:rFonts w:ascii="Consolas" w:hAnsi="Consolas" w:cs="Consolas"/>
                <w:color w:val="0000FF"/>
                <w:sz w:val="19"/>
                <w:szCs w:val="19"/>
                <w:highlight w:val="white"/>
                <w:lang w:val="nb-NO" w:bidi="ar-SA"/>
              </w:rPr>
              <w:t>CPI</w:t>
            </w:r>
            <w:r w:rsidRPr="008217FB">
              <w:rPr>
                <w:rFonts w:ascii="Consolas" w:hAnsi="Consolas" w:cs="Consolas"/>
                <w:color w:val="000000"/>
                <w:sz w:val="19"/>
                <w:szCs w:val="19"/>
                <w:highlight w:val="white"/>
                <w:lang w:val="nb-NO" w:bidi="ar-SA"/>
              </w:rPr>
              <w:t xml:space="preserve"> FLAG, 1</w:t>
            </w:r>
          </w:p>
          <w:p w14:paraId="506229E9"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t xml:space="preserve"> </w:t>
            </w:r>
            <w:r w:rsidRPr="008217FB">
              <w:rPr>
                <w:rFonts w:ascii="Consolas" w:hAnsi="Consolas" w:cs="Consolas"/>
                <w:color w:val="0000FF"/>
                <w:sz w:val="19"/>
                <w:szCs w:val="19"/>
                <w:highlight w:val="white"/>
                <w:lang w:val="nb-NO" w:bidi="ar-SA"/>
              </w:rPr>
              <w:t>BRNE</w:t>
            </w:r>
            <w:r w:rsidRPr="008217FB">
              <w:rPr>
                <w:rFonts w:ascii="Consolas" w:hAnsi="Consolas" w:cs="Consolas"/>
                <w:color w:val="000000"/>
                <w:sz w:val="19"/>
                <w:szCs w:val="19"/>
                <w:highlight w:val="white"/>
                <w:lang w:val="nb-NO" w:bidi="ar-SA"/>
              </w:rPr>
              <w:t xml:space="preserve"> SET_FLAG </w:t>
            </w:r>
            <w:r w:rsidRPr="008217FB">
              <w:rPr>
                <w:rFonts w:ascii="Consolas" w:hAnsi="Consolas" w:cs="Consolas"/>
                <w:color w:val="008000"/>
                <w:sz w:val="19"/>
                <w:szCs w:val="19"/>
                <w:highlight w:val="white"/>
                <w:lang w:val="nb-NO" w:bidi="ar-SA"/>
              </w:rPr>
              <w:t>; KIEM TRA DA TRAN (DA DELAY DU THOI GIAN) HAY CHUA?</w:t>
            </w:r>
          </w:p>
          <w:p w14:paraId="60EEAECD"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t xml:space="preserve"> </w:t>
            </w:r>
            <w:r>
              <w:rPr>
                <w:rFonts w:ascii="Consolas" w:hAnsi="Consolas" w:cs="Consolas"/>
                <w:color w:val="0000FF"/>
                <w:sz w:val="19"/>
                <w:szCs w:val="19"/>
                <w:highlight w:val="white"/>
                <w:lang w:bidi="ar-SA"/>
              </w:rPr>
              <w:t>CLR</w:t>
            </w:r>
            <w:r>
              <w:rPr>
                <w:rFonts w:ascii="Consolas" w:hAnsi="Consolas" w:cs="Consolas"/>
                <w:color w:val="000000"/>
                <w:sz w:val="19"/>
                <w:szCs w:val="19"/>
                <w:highlight w:val="white"/>
                <w:lang w:bidi="ar-SA"/>
              </w:rPr>
              <w:t xml:space="preserve"> FLAG</w:t>
            </w:r>
          </w:p>
          <w:p w14:paraId="3FB4E289" w14:textId="1892D6C1"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ET</w:t>
            </w:r>
          </w:p>
          <w:p w14:paraId="1963897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1A9DA96C"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2D794C22"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216A7B29"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0D03A053"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OMPARE_MATCH CAM NGAT TOAN CUC CHO DEN KHI CO LENH DELAY TIEP THEO, DUNG TIMER 1</w:t>
            </w:r>
          </w:p>
          <w:p w14:paraId="5F2A4E1E"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p>
          <w:p w14:paraId="7503B70D" w14:textId="77777777"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COMPARE_MATCH:</w:t>
            </w:r>
          </w:p>
          <w:p w14:paraId="2A926BFA" w14:textId="374BC279" w:rsidR="008217FB" w:rsidRDefault="008217FB" w:rsidP="008217FB">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FLAG, 1</w:t>
            </w:r>
          </w:p>
          <w:p w14:paraId="4E453235" w14:textId="728209E6"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 xml:space="preserve">                      </w:t>
            </w:r>
            <w:r w:rsidRPr="008217FB">
              <w:rPr>
                <w:rFonts w:ascii="Consolas" w:hAnsi="Consolas" w:cs="Consolas"/>
                <w:color w:val="0000FF"/>
                <w:sz w:val="19"/>
                <w:szCs w:val="19"/>
                <w:highlight w:val="white"/>
                <w:lang w:val="nb-NO" w:bidi="ar-SA"/>
              </w:rPr>
              <w:t>LDI</w:t>
            </w:r>
            <w:r w:rsidRPr="008217FB">
              <w:rPr>
                <w:rFonts w:ascii="Consolas" w:hAnsi="Consolas" w:cs="Consolas"/>
                <w:color w:val="000000"/>
                <w:sz w:val="19"/>
                <w:szCs w:val="19"/>
                <w:highlight w:val="white"/>
                <w:lang w:val="nb-NO" w:bidi="ar-SA"/>
              </w:rPr>
              <w:t xml:space="preserve"> R16, 0X00</w:t>
            </w:r>
          </w:p>
          <w:p w14:paraId="4FA3F3AB" w14:textId="77777777" w:rsidR="008217FB" w:rsidRPr="008217FB" w:rsidRDefault="008217FB" w:rsidP="008217FB">
            <w:pPr>
              <w:autoSpaceDE w:val="0"/>
              <w:autoSpaceDN w:val="0"/>
              <w:adjustRightInd w:val="0"/>
              <w:spacing w:before="0" w:after="0"/>
              <w:rPr>
                <w:rFonts w:ascii="Consolas" w:hAnsi="Consolas" w:cs="Consolas"/>
                <w:color w:val="000000"/>
                <w:sz w:val="19"/>
                <w:szCs w:val="19"/>
                <w:highlight w:val="white"/>
                <w:lang w:val="nb-NO" w:bidi="ar-SA"/>
              </w:rPr>
            </w:pP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t xml:space="preserve"> </w:t>
            </w:r>
            <w:r w:rsidRPr="008217FB">
              <w:rPr>
                <w:rFonts w:ascii="Consolas" w:hAnsi="Consolas" w:cs="Consolas"/>
                <w:color w:val="0000FF"/>
                <w:sz w:val="19"/>
                <w:szCs w:val="19"/>
                <w:highlight w:val="white"/>
                <w:lang w:val="nb-NO" w:bidi="ar-SA"/>
              </w:rPr>
              <w:t>STS</w:t>
            </w:r>
            <w:r w:rsidRPr="008217FB">
              <w:rPr>
                <w:rFonts w:ascii="Consolas" w:hAnsi="Consolas" w:cs="Consolas"/>
                <w:color w:val="000000"/>
                <w:sz w:val="19"/>
                <w:szCs w:val="19"/>
                <w:highlight w:val="white"/>
                <w:lang w:val="nb-NO" w:bidi="ar-SA"/>
              </w:rPr>
              <w:t xml:space="preserve"> TCCR1B, R16 </w:t>
            </w:r>
            <w:r w:rsidRPr="008217FB">
              <w:rPr>
                <w:rFonts w:ascii="Consolas" w:hAnsi="Consolas" w:cs="Consolas"/>
                <w:color w:val="008000"/>
                <w:sz w:val="19"/>
                <w:szCs w:val="19"/>
                <w:highlight w:val="white"/>
                <w:lang w:val="nb-NO" w:bidi="ar-SA"/>
              </w:rPr>
              <w:t>; DUNG TIMER 1</w:t>
            </w:r>
          </w:p>
          <w:p w14:paraId="58224D65" w14:textId="5FC7CDD9" w:rsidR="00CA441D" w:rsidRDefault="008217FB" w:rsidP="008217FB">
            <w:pPr>
              <w:pStyle w:val="Worksheet"/>
              <w:numPr>
                <w:ilvl w:val="0"/>
                <w:numId w:val="0"/>
              </w:numPr>
              <w:spacing w:line="360" w:lineRule="auto"/>
              <w:rPr>
                <w:lang w:val="vi-VN"/>
              </w:rPr>
            </w:pP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r>
            <w:r w:rsidRPr="008217FB">
              <w:rPr>
                <w:rFonts w:ascii="Consolas" w:hAnsi="Consolas" w:cs="Consolas"/>
                <w:color w:val="000000"/>
                <w:sz w:val="19"/>
                <w:szCs w:val="19"/>
                <w:highlight w:val="white"/>
                <w:lang w:val="nb-NO" w:bidi="ar-SA"/>
              </w:rPr>
              <w:tab/>
              <w:t xml:space="preserve"> </w:t>
            </w:r>
            <w:r w:rsidRPr="008217FB">
              <w:rPr>
                <w:rFonts w:ascii="Consolas" w:hAnsi="Consolas" w:cs="Consolas"/>
                <w:color w:val="0000FF"/>
                <w:sz w:val="19"/>
                <w:szCs w:val="19"/>
                <w:highlight w:val="white"/>
                <w:lang w:val="nb-NO" w:bidi="ar-SA"/>
              </w:rPr>
              <w:t>RETI</w:t>
            </w:r>
          </w:p>
          <w:p w14:paraId="7836753A" w14:textId="088457A0" w:rsidR="0075288D" w:rsidRDefault="0075288D" w:rsidP="00CA441D">
            <w:pPr>
              <w:pStyle w:val="Worksheet"/>
              <w:numPr>
                <w:ilvl w:val="0"/>
                <w:numId w:val="0"/>
              </w:numPr>
              <w:spacing w:line="360" w:lineRule="auto"/>
              <w:rPr>
                <w:lang w:val="vi-VN"/>
              </w:rPr>
            </w:pPr>
          </w:p>
        </w:tc>
      </w:tr>
    </w:tbl>
    <w:p w14:paraId="67131AA7" w14:textId="62F25474" w:rsidR="00B300B5" w:rsidRPr="00B300B5" w:rsidRDefault="00DC087E" w:rsidP="00B300B5">
      <w:pPr>
        <w:pStyle w:val="Heading1"/>
      </w:pPr>
      <w:r>
        <w:lastRenderedPageBreak/>
        <w:t>Bài 2</w:t>
      </w:r>
    </w:p>
    <w:p w14:paraId="0EB213D0" w14:textId="3701DA90" w:rsidR="004D5233" w:rsidRDefault="00DC087E" w:rsidP="00FC122E">
      <w:pPr>
        <w:pStyle w:val="Worksheet"/>
        <w:numPr>
          <w:ilvl w:val="0"/>
          <w:numId w:val="0"/>
        </w:numPr>
        <w:spacing w:line="360" w:lineRule="auto"/>
        <w:ind w:left="1440"/>
        <w:rPr>
          <w:lang w:val="vi-VN"/>
        </w:rPr>
      </w:pPr>
      <w:r>
        <w:t>Trả</w:t>
      </w:r>
      <w:r>
        <w:rPr>
          <w:lang w:val="vi-VN"/>
        </w:rPr>
        <w:t xml:space="preserve"> lời các câu hỏi</w:t>
      </w:r>
    </w:p>
    <w:p w14:paraId="0C425219" w14:textId="08CAFFAC" w:rsidR="00665A98" w:rsidRDefault="00D75AFC" w:rsidP="00665A98">
      <w:pPr>
        <w:pStyle w:val="Worksheet"/>
        <w:numPr>
          <w:ilvl w:val="1"/>
          <w:numId w:val="6"/>
        </w:numPr>
        <w:spacing w:line="360" w:lineRule="auto"/>
        <w:rPr>
          <w:lang w:val="vi-VN"/>
        </w:rPr>
      </w:pPr>
      <w:r>
        <w:rPr>
          <w:lang w:val="vi-VN"/>
        </w:rPr>
        <w:t>Đối với ADC có những loại sai số nào?</w:t>
      </w:r>
    </w:p>
    <w:p w14:paraId="4456879B" w14:textId="77777777" w:rsidR="00AC751D" w:rsidRDefault="00AC751D" w:rsidP="00AC751D">
      <w:pPr>
        <w:pStyle w:val="Worksheet"/>
        <w:numPr>
          <w:ilvl w:val="0"/>
          <w:numId w:val="0"/>
        </w:numPr>
        <w:spacing w:line="360" w:lineRule="auto"/>
        <w:ind w:left="2160"/>
        <w:rPr>
          <w:lang w:val="vi-VN"/>
        </w:rPr>
      </w:pPr>
      <w:r w:rsidRPr="00AC751D">
        <w:rPr>
          <w:lang w:val="vi-VN"/>
        </w:rPr>
        <w:t xml:space="preserve">Đối với ADC, có 6 loại sai số tiêu biểu: </w:t>
      </w:r>
    </w:p>
    <w:p w14:paraId="3FDE2E7A" w14:textId="77777777" w:rsidR="00AC751D" w:rsidRDefault="00AC751D" w:rsidP="00AC751D">
      <w:pPr>
        <w:pStyle w:val="Worksheet"/>
        <w:numPr>
          <w:ilvl w:val="0"/>
          <w:numId w:val="0"/>
        </w:numPr>
        <w:spacing w:line="360" w:lineRule="auto"/>
        <w:ind w:left="2160"/>
        <w:rPr>
          <w:lang w:val="vi-VN"/>
        </w:rPr>
      </w:pPr>
      <w:r w:rsidRPr="00AC751D">
        <w:rPr>
          <w:lang w:val="vi-VN"/>
        </w:rPr>
        <w:t>+ Sai số lệch 0 (offset error)</w:t>
      </w:r>
    </w:p>
    <w:p w14:paraId="14D36330" w14:textId="6486F7A6" w:rsidR="00AC751D" w:rsidRDefault="00AC751D" w:rsidP="00AC751D">
      <w:pPr>
        <w:pStyle w:val="Worksheet"/>
        <w:numPr>
          <w:ilvl w:val="0"/>
          <w:numId w:val="0"/>
        </w:numPr>
        <w:spacing w:line="360" w:lineRule="auto"/>
        <w:ind w:left="2160"/>
        <w:rPr>
          <w:lang w:val="vi-VN"/>
        </w:rPr>
      </w:pPr>
      <w:r>
        <w:t>+ S</w:t>
      </w:r>
      <w:r w:rsidRPr="00AC751D">
        <w:rPr>
          <w:lang w:val="vi-VN"/>
        </w:rPr>
        <w:t>ai số lượng tử (quantization error)</w:t>
      </w:r>
    </w:p>
    <w:p w14:paraId="2F650E3F" w14:textId="26E183B7" w:rsidR="00AC751D" w:rsidRDefault="00AC751D" w:rsidP="00AC751D">
      <w:pPr>
        <w:pStyle w:val="Worksheet"/>
        <w:numPr>
          <w:ilvl w:val="0"/>
          <w:numId w:val="0"/>
        </w:numPr>
        <w:spacing w:line="360" w:lineRule="auto"/>
        <w:ind w:left="2160"/>
        <w:rPr>
          <w:lang w:val="vi-VN"/>
        </w:rPr>
      </w:pPr>
      <w:r>
        <w:t>+ S</w:t>
      </w:r>
      <w:r w:rsidRPr="00AC751D">
        <w:rPr>
          <w:lang w:val="vi-VN"/>
        </w:rPr>
        <w:t>ai số độ lợi (gain error)</w:t>
      </w:r>
    </w:p>
    <w:p w14:paraId="025C2EBC" w14:textId="6262FEBF" w:rsidR="00AC751D" w:rsidRDefault="00AC751D" w:rsidP="00AC751D">
      <w:pPr>
        <w:pStyle w:val="Worksheet"/>
        <w:numPr>
          <w:ilvl w:val="0"/>
          <w:numId w:val="0"/>
        </w:numPr>
        <w:spacing w:line="360" w:lineRule="auto"/>
        <w:ind w:left="2160"/>
        <w:rPr>
          <w:lang w:val="vi-VN"/>
        </w:rPr>
      </w:pPr>
      <w:r>
        <w:t>+ S</w:t>
      </w:r>
      <w:r w:rsidRPr="00AC751D">
        <w:rPr>
          <w:lang w:val="vi-VN"/>
        </w:rPr>
        <w:t>ai số phi tuyến nguyên (integral nonlinearity error)</w:t>
      </w:r>
    </w:p>
    <w:p w14:paraId="41770101" w14:textId="23C4745C" w:rsidR="00AC751D" w:rsidRDefault="00AC751D" w:rsidP="00AC751D">
      <w:pPr>
        <w:pStyle w:val="Worksheet"/>
        <w:numPr>
          <w:ilvl w:val="0"/>
          <w:numId w:val="0"/>
        </w:numPr>
        <w:spacing w:line="360" w:lineRule="auto"/>
        <w:ind w:left="2160"/>
        <w:rPr>
          <w:lang w:val="vi-VN"/>
        </w:rPr>
      </w:pPr>
      <w:r>
        <w:t>+ S</w:t>
      </w:r>
      <w:r w:rsidRPr="00AC751D">
        <w:rPr>
          <w:lang w:val="vi-VN"/>
        </w:rPr>
        <w:t>ai số phi tuyến vi sai (differential nonlinearity error)</w:t>
      </w:r>
    </w:p>
    <w:p w14:paraId="00F9012B" w14:textId="14282012" w:rsidR="00AC751D" w:rsidRPr="00AC751D" w:rsidRDefault="00AC751D" w:rsidP="00AC751D">
      <w:pPr>
        <w:pStyle w:val="Worksheet"/>
        <w:numPr>
          <w:ilvl w:val="0"/>
          <w:numId w:val="0"/>
        </w:numPr>
        <w:spacing w:line="360" w:lineRule="auto"/>
        <w:ind w:left="2160"/>
        <w:rPr>
          <w:lang w:val="vi-VN"/>
        </w:rPr>
      </w:pPr>
      <w:r>
        <w:t>+ S</w:t>
      </w:r>
      <w:r w:rsidRPr="00AC751D">
        <w:rPr>
          <w:lang w:val="vi-VN"/>
        </w:rPr>
        <w:t>ai số tuyệt đối (absolute error)</w:t>
      </w:r>
    </w:p>
    <w:p w14:paraId="0F412533" w14:textId="3BA65D2F" w:rsidR="00665A98" w:rsidRDefault="00D75AFC" w:rsidP="00665A98">
      <w:pPr>
        <w:pStyle w:val="Worksheet"/>
        <w:numPr>
          <w:ilvl w:val="1"/>
          <w:numId w:val="6"/>
        </w:numPr>
        <w:spacing w:line="360" w:lineRule="auto"/>
        <w:rPr>
          <w:lang w:val="vi-VN"/>
        </w:rPr>
      </w:pPr>
      <w:r>
        <w:t xml:space="preserve">Offset error </w:t>
      </w:r>
      <w:r>
        <w:rPr>
          <w:lang w:val="vi-VN"/>
        </w:rPr>
        <w:t>là gì?</w:t>
      </w:r>
    </w:p>
    <w:p w14:paraId="65B06D22" w14:textId="3F267FE8" w:rsidR="00AC751D" w:rsidRPr="00AC751D" w:rsidRDefault="00AC751D" w:rsidP="00AC751D">
      <w:pPr>
        <w:pStyle w:val="Worksheet"/>
        <w:numPr>
          <w:ilvl w:val="0"/>
          <w:numId w:val="0"/>
        </w:numPr>
        <w:spacing w:line="360" w:lineRule="auto"/>
        <w:ind w:left="2160"/>
        <w:rPr>
          <w:lang w:val="vi-VN"/>
        </w:rPr>
      </w:pPr>
      <w:r w:rsidRPr="00AC751D">
        <w:rPr>
          <w:lang w:val="vi-VN"/>
        </w:rPr>
        <w:t>Offset error là độ lệch 0 ngõ ra khi ngõ vào Vin = 0.</w:t>
      </w:r>
    </w:p>
    <w:p w14:paraId="6B301AFE" w14:textId="5660D1F9" w:rsidR="00D75AFC" w:rsidRDefault="00DC25D2" w:rsidP="00665A98">
      <w:pPr>
        <w:pStyle w:val="Worksheet"/>
        <w:numPr>
          <w:ilvl w:val="1"/>
          <w:numId w:val="6"/>
        </w:numPr>
        <w:spacing w:line="360" w:lineRule="auto"/>
        <w:rPr>
          <w:lang w:val="vi-VN"/>
        </w:rPr>
      </w:pPr>
      <w:r>
        <w:rPr>
          <w:lang w:val="vi-VN"/>
        </w:rPr>
        <w:t>Gain error là gì?</w:t>
      </w:r>
    </w:p>
    <w:p w14:paraId="4B7E9A16" w14:textId="63918694" w:rsidR="00AC751D" w:rsidRPr="00AC751D" w:rsidRDefault="00AC751D" w:rsidP="00AC751D">
      <w:pPr>
        <w:pStyle w:val="Worksheet"/>
        <w:numPr>
          <w:ilvl w:val="0"/>
          <w:numId w:val="0"/>
        </w:numPr>
        <w:spacing w:line="360" w:lineRule="auto"/>
        <w:ind w:left="2160"/>
        <w:rPr>
          <w:lang w:val="vi-VN"/>
        </w:rPr>
      </w:pPr>
      <w:r w:rsidRPr="00AC751D">
        <w:rPr>
          <w:lang w:val="vi-VN"/>
        </w:rPr>
        <w:t>Gain error là độ lệch của giá trị chuyển đổi cuối cùng so với lý tưởng.</w:t>
      </w:r>
    </w:p>
    <w:p w14:paraId="5B642F46" w14:textId="782DA178" w:rsidR="00DC25D2" w:rsidRDefault="00DC25D2" w:rsidP="00665A98">
      <w:pPr>
        <w:pStyle w:val="Worksheet"/>
        <w:numPr>
          <w:ilvl w:val="1"/>
          <w:numId w:val="6"/>
        </w:numPr>
        <w:spacing w:line="360" w:lineRule="auto"/>
        <w:rPr>
          <w:lang w:val="vi-VN"/>
        </w:rPr>
      </w:pPr>
      <w:r>
        <w:rPr>
          <w:lang w:val="vi-VN"/>
        </w:rPr>
        <w:t>Đơn vị tính của offset error và gain error là gì?</w:t>
      </w:r>
    </w:p>
    <w:p w14:paraId="79531A9E" w14:textId="442F24F5" w:rsidR="00AC751D" w:rsidRPr="00AC751D" w:rsidRDefault="00AC751D" w:rsidP="00AC751D">
      <w:pPr>
        <w:pStyle w:val="Worksheet"/>
        <w:numPr>
          <w:ilvl w:val="0"/>
          <w:numId w:val="0"/>
        </w:numPr>
        <w:spacing w:line="360" w:lineRule="auto"/>
        <w:ind w:left="2160"/>
        <w:rPr>
          <w:lang w:val="vi-VN"/>
        </w:rPr>
      </w:pPr>
      <w:r w:rsidRPr="00AC751D">
        <w:rPr>
          <w:lang w:val="vi-VN"/>
        </w:rPr>
        <w:lastRenderedPageBreak/>
        <w:t>Đơn vị tính của offset error và gain error là LSB.</w:t>
      </w:r>
    </w:p>
    <w:p w14:paraId="066E02E2" w14:textId="67DA3271" w:rsidR="00D36F89" w:rsidRDefault="00D36F89" w:rsidP="0069387B">
      <w:pPr>
        <w:pStyle w:val="Heading1"/>
      </w:pPr>
      <w:r>
        <w:t>Bài 3</w:t>
      </w:r>
    </w:p>
    <w:p w14:paraId="368713F9" w14:textId="34C243EB" w:rsidR="00D370F7" w:rsidRDefault="00D370F7" w:rsidP="00D370F7">
      <w:r>
        <w:t xml:space="preserve">                 </w:t>
      </w:r>
      <w:r>
        <w:rPr>
          <w:noProof/>
        </w:rPr>
        <w:drawing>
          <wp:inline distT="0" distB="0" distL="0" distR="0" wp14:anchorId="12EA6300" wp14:editId="03B2CBC0">
            <wp:extent cx="4686300" cy="385040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04118" cy="3865041"/>
                    </a:xfrm>
                    <a:prstGeom prst="rect">
                      <a:avLst/>
                    </a:prstGeom>
                  </pic:spPr>
                </pic:pic>
              </a:graphicData>
            </a:graphic>
          </wp:inline>
        </w:drawing>
      </w:r>
    </w:p>
    <w:p w14:paraId="06B8E32F" w14:textId="77777777" w:rsidR="00D370F7" w:rsidRPr="00D370F7" w:rsidRDefault="00D370F7" w:rsidP="00D370F7"/>
    <w:p w14:paraId="256D69F3" w14:textId="5B4D3FA7" w:rsidR="00D36F89" w:rsidRDefault="00D36F89">
      <w:pPr>
        <w:pStyle w:val="Worksheet"/>
        <w:numPr>
          <w:ilvl w:val="0"/>
          <w:numId w:val="10"/>
        </w:numPr>
        <w:spacing w:line="360" w:lineRule="auto"/>
        <w:rPr>
          <w:lang w:val="vi-VN"/>
        </w:rPr>
      </w:pPr>
      <w:r>
        <w:t>Trả</w:t>
      </w:r>
      <w:r>
        <w:rPr>
          <w:lang w:val="vi-VN"/>
        </w:rPr>
        <w:t xml:space="preserve"> lời các câu hỏi</w:t>
      </w:r>
    </w:p>
    <w:p w14:paraId="4F3AE4AC" w14:textId="7CD6A129" w:rsidR="002D4658" w:rsidRDefault="00E1772A" w:rsidP="0069387B">
      <w:pPr>
        <w:pStyle w:val="ListParagraph"/>
        <w:numPr>
          <w:ilvl w:val="1"/>
          <w:numId w:val="10"/>
        </w:numPr>
        <w:rPr>
          <w:lang w:val="vi-VN"/>
        </w:rPr>
      </w:pPr>
      <w:r>
        <w:rPr>
          <w:lang w:val="vi-VN"/>
        </w:rPr>
        <w:t>Với ADC ở chế độ vi sai, các điện áp ngõ vào dao động trong tầm nào?</w:t>
      </w:r>
    </w:p>
    <w:p w14:paraId="0CD4C53C" w14:textId="245EABB2" w:rsidR="00AC751D" w:rsidRPr="00AC75B0" w:rsidRDefault="00AC751D" w:rsidP="00AC751D">
      <w:pPr>
        <w:pStyle w:val="ListParagraph"/>
        <w:ind w:left="2160"/>
        <w:rPr>
          <w:lang w:val="vi-VN"/>
        </w:rPr>
      </w:pPr>
    </w:p>
    <w:p w14:paraId="58E2B1DC" w14:textId="44FC3061" w:rsidR="00AC751D" w:rsidRPr="00AC75B0" w:rsidRDefault="00AC751D" w:rsidP="00AC751D">
      <w:pPr>
        <w:pStyle w:val="ListParagraph"/>
        <w:ind w:left="2160"/>
        <w:rPr>
          <w:lang w:val="vi-VN"/>
        </w:rPr>
      </w:pPr>
      <w:r w:rsidRPr="00AC75B0">
        <w:rPr>
          <w:lang w:val="vi-VN"/>
        </w:rPr>
        <w:t xml:space="preserve">Với ADC ở chế độ vi sai, </w:t>
      </w:r>
      <w:r w:rsidR="00961585" w:rsidRPr="00AC75B0">
        <w:rPr>
          <w:lang w:val="vi-VN"/>
        </w:rPr>
        <w:t>độ chênh lệch giữa 2 điện áp ngõ vào dao động từ (-V</w:t>
      </w:r>
      <w:r w:rsidR="00961585" w:rsidRPr="00AC75B0">
        <w:rPr>
          <w:vertAlign w:val="subscript"/>
          <w:lang w:val="vi-VN"/>
        </w:rPr>
        <w:t>REF</w:t>
      </w:r>
      <w:r w:rsidR="00961585" w:rsidRPr="00AC75B0">
        <w:rPr>
          <w:lang w:val="vi-VN"/>
        </w:rPr>
        <w:t>/Gain) đến (V</w:t>
      </w:r>
      <w:r w:rsidR="00961585" w:rsidRPr="00AC75B0">
        <w:rPr>
          <w:vertAlign w:val="subscript"/>
          <w:lang w:val="vi-VN"/>
        </w:rPr>
        <w:t>REF</w:t>
      </w:r>
      <w:r w:rsidR="00961585" w:rsidRPr="00AC75B0">
        <w:rPr>
          <w:lang w:val="vi-VN"/>
        </w:rPr>
        <w:t>/Gain).</w:t>
      </w:r>
    </w:p>
    <w:p w14:paraId="45E1053D" w14:textId="77777777" w:rsidR="002A3443" w:rsidRPr="00AC75B0" w:rsidRDefault="002A3443" w:rsidP="002A3443">
      <w:pPr>
        <w:pStyle w:val="ListParagraph"/>
        <w:ind w:left="2160"/>
        <w:rPr>
          <w:lang w:val="vi-VN"/>
        </w:rPr>
      </w:pPr>
    </w:p>
    <w:p w14:paraId="035AE4A6" w14:textId="2BE3313B" w:rsidR="002A40B1" w:rsidRDefault="00E1772A" w:rsidP="0069387B">
      <w:pPr>
        <w:pStyle w:val="ListParagraph"/>
        <w:numPr>
          <w:ilvl w:val="1"/>
          <w:numId w:val="10"/>
        </w:numPr>
        <w:rPr>
          <w:lang w:val="vi-VN"/>
        </w:rPr>
      </w:pPr>
      <w:r>
        <w:rPr>
          <w:lang w:val="vi-VN"/>
        </w:rPr>
        <w:t>Khi chọn cặp tín hiệu ADC0, ADC1 với độ lợi là 10, V</w:t>
      </w:r>
      <w:r w:rsidRPr="00E1772A">
        <w:rPr>
          <w:vertAlign w:val="subscript"/>
          <w:lang w:val="vi-VN"/>
        </w:rPr>
        <w:t>REF</w:t>
      </w:r>
      <w:r>
        <w:rPr>
          <w:lang w:val="vi-VN"/>
        </w:rPr>
        <w:t>=2.56V, V</w:t>
      </w:r>
      <w:r w:rsidRPr="00E1772A">
        <w:rPr>
          <w:vertAlign w:val="subscript"/>
          <w:lang w:val="vi-VN"/>
        </w:rPr>
        <w:t>ADC0</w:t>
      </w:r>
      <w:r>
        <w:rPr>
          <w:lang w:val="vi-VN"/>
        </w:rPr>
        <w:t xml:space="preserve"> = 2.5V thì ta có thể đo ADC1 trong tầm đo nào?</w:t>
      </w:r>
    </w:p>
    <w:p w14:paraId="2A1197D4" w14:textId="7B6ABEBC" w:rsidR="00961585" w:rsidRPr="00AC75B0" w:rsidRDefault="00961585" w:rsidP="00961585">
      <w:pPr>
        <w:pStyle w:val="ListParagraph"/>
        <w:ind w:left="2160"/>
        <w:rPr>
          <w:lang w:val="vi-VN"/>
        </w:rPr>
      </w:pPr>
    </w:p>
    <w:p w14:paraId="0D8120F0" w14:textId="1BE9FB63" w:rsidR="00961585" w:rsidRPr="00AC75B0" w:rsidRDefault="00961585" w:rsidP="00961585">
      <w:pPr>
        <w:pStyle w:val="ListParagraph"/>
        <w:ind w:left="2160"/>
        <w:rPr>
          <w:lang w:val="vi-VN"/>
        </w:rPr>
      </w:pPr>
      <w:r w:rsidRPr="00AC75B0">
        <w:rPr>
          <w:lang w:val="vi-VN"/>
        </w:rPr>
        <w:lastRenderedPageBreak/>
        <w:t>Ta có thể đo ADC1 trong tầm đo [(-V</w:t>
      </w:r>
      <w:r w:rsidRPr="00AC75B0">
        <w:rPr>
          <w:vertAlign w:val="subscript"/>
          <w:lang w:val="vi-VN"/>
        </w:rPr>
        <w:t>REF</w:t>
      </w:r>
      <w:r w:rsidRPr="00AC75B0">
        <w:rPr>
          <w:lang w:val="vi-VN"/>
        </w:rPr>
        <w:t>/Gain) + V</w:t>
      </w:r>
      <w:r w:rsidRPr="00AC75B0">
        <w:rPr>
          <w:vertAlign w:val="subscript"/>
          <w:lang w:val="vi-VN"/>
        </w:rPr>
        <w:t>ADC0</w:t>
      </w:r>
      <w:r w:rsidRPr="00AC75B0">
        <w:rPr>
          <w:lang w:val="vi-VN"/>
        </w:rPr>
        <w:t>] đến [(V</w:t>
      </w:r>
      <w:r w:rsidRPr="00AC75B0">
        <w:rPr>
          <w:vertAlign w:val="subscript"/>
          <w:lang w:val="vi-VN"/>
        </w:rPr>
        <w:t>REF</w:t>
      </w:r>
      <w:r w:rsidRPr="00AC75B0">
        <w:rPr>
          <w:lang w:val="vi-VN"/>
        </w:rPr>
        <w:t>/Gain) + V</w:t>
      </w:r>
      <w:r w:rsidRPr="00AC75B0">
        <w:rPr>
          <w:vertAlign w:val="subscript"/>
          <w:lang w:val="vi-VN"/>
        </w:rPr>
        <w:t>ADC0</w:t>
      </w:r>
      <w:r w:rsidRPr="00AC75B0">
        <w:rPr>
          <w:lang w:val="vi-VN"/>
        </w:rPr>
        <w:t>], trong trường hợp này là từ 2.244V đến 2.756V</w:t>
      </w:r>
    </w:p>
    <w:p w14:paraId="4A3E25DA" w14:textId="77777777" w:rsidR="00D370F7" w:rsidRPr="00AC75B0" w:rsidRDefault="00D370F7" w:rsidP="00961585">
      <w:pPr>
        <w:pStyle w:val="ListParagraph"/>
        <w:ind w:left="2160"/>
        <w:rPr>
          <w:lang w:val="vi-VN"/>
        </w:rPr>
      </w:pPr>
    </w:p>
    <w:p w14:paraId="7C7DA780" w14:textId="070EC104" w:rsidR="00AC75B0" w:rsidRDefault="002D4658" w:rsidP="00AC75B0">
      <w:pPr>
        <w:pStyle w:val="Worksheet"/>
        <w:numPr>
          <w:ilvl w:val="0"/>
          <w:numId w:val="10"/>
        </w:numPr>
        <w:spacing w:line="360" w:lineRule="auto"/>
        <w:rPr>
          <w:lang w:val="vi-VN"/>
        </w:rPr>
      </w:pPr>
      <w:r>
        <w:rPr>
          <w:lang w:val="vi-VN"/>
        </w:rPr>
        <w:t xml:space="preserve">Mã nguồn và chú </w:t>
      </w:r>
      <w:r w:rsidR="00734CC1">
        <w:rPr>
          <w:lang w:val="vi-VN"/>
        </w:rPr>
        <w:t>thích</w:t>
      </w:r>
    </w:p>
    <w:p w14:paraId="542FEC32" w14:textId="0A1EE765" w:rsidR="00EA1429" w:rsidRPr="00EA1429" w:rsidRDefault="00EA1429" w:rsidP="00EA1429">
      <w:pPr>
        <w:pStyle w:val="Worksheet"/>
        <w:numPr>
          <w:ilvl w:val="0"/>
          <w:numId w:val="37"/>
        </w:numPr>
        <w:spacing w:line="360" w:lineRule="auto"/>
        <w:rPr>
          <w:lang w:val="vi-VN"/>
        </w:rPr>
      </w:pPr>
      <w:r w:rsidRPr="00EA1429">
        <w:rPr>
          <w:lang w:val="vi-VN"/>
        </w:rPr>
        <w:t>Xuất giá trị của điện áp VR1 đưa vào ADC0 ra LCD, đồng thời gửi ADCL và ADCH lên Hercules dưới dạng mã Hex:</w:t>
      </w:r>
    </w:p>
    <w:p w14:paraId="68E98B6A" w14:textId="77777777" w:rsidR="00EA1429" w:rsidRPr="00B300B5" w:rsidRDefault="00AC75B0" w:rsidP="00AC75B0">
      <w:pPr>
        <w:pStyle w:val="Worksheet"/>
        <w:numPr>
          <w:ilvl w:val="0"/>
          <w:numId w:val="0"/>
        </w:numPr>
        <w:spacing w:line="360" w:lineRule="auto"/>
        <w:ind w:left="720" w:hanging="360"/>
        <w:rPr>
          <w:lang w:val="vi-VN"/>
        </w:rPr>
      </w:pPr>
      <w:r w:rsidRPr="00AC75B0">
        <w:rPr>
          <w:lang w:val="vi-VN"/>
        </w:rPr>
        <w:t xml:space="preserve">                  </w:t>
      </w:r>
    </w:p>
    <w:tbl>
      <w:tblPr>
        <w:tblStyle w:val="TableGrid"/>
        <w:tblW w:w="0" w:type="auto"/>
        <w:tblInd w:w="-95" w:type="dxa"/>
        <w:tblLook w:val="04A0" w:firstRow="1" w:lastRow="0" w:firstColumn="1" w:lastColumn="0" w:noHBand="0" w:noVBand="1"/>
      </w:tblPr>
      <w:tblGrid>
        <w:gridCol w:w="9445"/>
      </w:tblGrid>
      <w:tr w:rsidR="00EA1429" w14:paraId="3B03495D" w14:textId="77777777" w:rsidTr="00EA1429">
        <w:tc>
          <w:tcPr>
            <w:tcW w:w="9445" w:type="dxa"/>
          </w:tcPr>
          <w:p w14:paraId="40523978" w14:textId="77777777" w:rsidR="00EA1429" w:rsidRDefault="00EA1429" w:rsidP="00CA52D7">
            <w:pPr>
              <w:pStyle w:val="Worksheet"/>
              <w:numPr>
                <w:ilvl w:val="0"/>
                <w:numId w:val="0"/>
              </w:numPr>
              <w:spacing w:line="360" w:lineRule="auto"/>
              <w:rPr>
                <w:lang w:val="vi-VN"/>
              </w:rPr>
            </w:pPr>
          </w:p>
          <w:p w14:paraId="001C3581"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 do ADC o che do vi sai</w:t>
            </w:r>
          </w:p>
          <w:p w14:paraId="553D361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2850AFE4"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 ket noi UART0 voi khoi RS232 va ket noi cap USB - Serial vao may tinh</w:t>
            </w:r>
          </w:p>
          <w:p w14:paraId="3A787DBE"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 chinh VR1 o muc dien ap 2.5V, dua vao ADC0</w:t>
            </w:r>
          </w:p>
          <w:p w14:paraId="3B7CB98A"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3AE6C2F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cac yeu cau sau:</w:t>
            </w:r>
          </w:p>
          <w:p w14:paraId="41D263C8"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 khoi dong ADC o che do vi sai voi 2 kenh ngo vao la ADC0 va ADC1</w:t>
            </w:r>
          </w:p>
          <w:p w14:paraId="3F4AD8A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o loi khuech dai la 10, dien ap tham chieu Vref = 2.56V</w:t>
            </w:r>
          </w:p>
          <w:p w14:paraId="356584B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khoi dong ADC o che do free running</w:t>
            </w:r>
          </w:p>
          <w:p w14:paraId="12A01281"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8000"/>
                <w:sz w:val="19"/>
                <w:szCs w:val="19"/>
                <w:highlight w:val="white"/>
                <w:lang w:val="nb-NO" w:bidi="ar-SA"/>
              </w:rPr>
              <w:t>; hien thi dien ap VR1 len LCD</w:t>
            </w:r>
          </w:p>
          <w:p w14:paraId="21F2AC0B"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p>
          <w:p w14:paraId="75BED8E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UART o day co baud rate 9600, 1 stop bit, no parity, no handshake</w:t>
            </w:r>
          </w:p>
          <w:p w14:paraId="35948EA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on HEX Enable tren Hercules</w:t>
            </w:r>
          </w:p>
          <w:p w14:paraId="1F3284D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lay mau tin hieu dua vao ADC0 va gui len may tinh su dung UART0 voi khung truyen nhu sau sau moi 1s</w:t>
            </w:r>
          </w:p>
          <w:p w14:paraId="701F584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hoi gian delay 1s tao boi ham delay hoac timer</w:t>
            </w:r>
          </w:p>
          <w:p w14:paraId="7D8AF87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 day su dung interrupts timer 1 mode CTC kenh A</w:t>
            </w:r>
          </w:p>
          <w:p w14:paraId="576A77C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2A82981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D0 (RXD0) va PD1 (RXD1) ket noi voi RS232</w:t>
            </w:r>
          </w:p>
          <w:p w14:paraId="6F12638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2F82225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ORTB KET NOI VOI LCD</w:t>
            </w:r>
          </w:p>
          <w:p w14:paraId="2E6B4E4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S = PB0, RW = PB1, EN = PB2, PB4:7 = D4:7</w:t>
            </w:r>
          </w:p>
          <w:p w14:paraId="65A6ACE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p>
          <w:p w14:paraId="4643A263" w14:textId="705C0027" w:rsid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FLAG = R23</w:t>
            </w:r>
          </w:p>
          <w:p w14:paraId="2BB97799" w14:textId="062B98FE" w:rsid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COUNT = R22</w:t>
            </w:r>
          </w:p>
          <w:p w14:paraId="052DF4F0" w14:textId="7CD610D8" w:rsid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ADC_LOW = R20</w:t>
            </w:r>
          </w:p>
          <w:p w14:paraId="4F1A522F" w14:textId="6195CDEA" w:rsidR="00EA1429" w:rsidRP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A1429">
              <w:rPr>
                <w:rFonts w:ascii="Consolas" w:hAnsi="Consolas" w:cs="Consolas"/>
                <w:color w:val="0000FF"/>
                <w:sz w:val="19"/>
                <w:szCs w:val="19"/>
                <w:highlight w:val="white"/>
                <w:lang w:val="pt-BR" w:bidi="ar-SA"/>
              </w:rPr>
              <w:t>.DEF</w:t>
            </w:r>
            <w:r w:rsidRPr="00EA1429">
              <w:rPr>
                <w:rFonts w:ascii="Consolas" w:hAnsi="Consolas" w:cs="Consolas"/>
                <w:color w:val="000000"/>
                <w:sz w:val="19"/>
                <w:szCs w:val="19"/>
                <w:highlight w:val="white"/>
                <w:lang w:val="pt-BR" w:bidi="ar-SA"/>
              </w:rPr>
              <w:t xml:space="preserve"> ADC_HIGH = R21</w:t>
            </w:r>
          </w:p>
          <w:p w14:paraId="3FCFBB5A" w14:textId="3149A794" w:rsidR="00EA1429" w:rsidRP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DEF</w:t>
            </w:r>
            <w:r w:rsidRPr="00EA1429">
              <w:rPr>
                <w:rFonts w:ascii="Consolas" w:hAnsi="Consolas" w:cs="Consolas"/>
                <w:color w:val="000000"/>
                <w:sz w:val="19"/>
                <w:szCs w:val="19"/>
                <w:highlight w:val="white"/>
                <w:lang w:val="pt-BR" w:bidi="ar-SA"/>
              </w:rPr>
              <w:t xml:space="preserve"> DATA_TRANS = R19</w:t>
            </w:r>
          </w:p>
          <w:p w14:paraId="1F534337" w14:textId="7774F033" w:rsidR="00EA1429" w:rsidRP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EQU</w:t>
            </w:r>
            <w:r w:rsidRPr="00EA1429">
              <w:rPr>
                <w:rFonts w:ascii="Consolas" w:hAnsi="Consolas" w:cs="Consolas"/>
                <w:color w:val="000000"/>
                <w:sz w:val="19"/>
                <w:szCs w:val="19"/>
                <w:highlight w:val="white"/>
                <w:lang w:val="pt-BR" w:bidi="ar-SA"/>
              </w:rPr>
              <w:t xml:space="preserve"> LCD = PORTB</w:t>
            </w:r>
          </w:p>
          <w:p w14:paraId="58464E73" w14:textId="5D78CE7A" w:rsidR="00EA1429" w:rsidRP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EQU</w:t>
            </w:r>
            <w:r w:rsidRPr="00EA1429">
              <w:rPr>
                <w:rFonts w:ascii="Consolas" w:hAnsi="Consolas" w:cs="Consolas"/>
                <w:color w:val="000000"/>
                <w:sz w:val="19"/>
                <w:szCs w:val="19"/>
                <w:highlight w:val="white"/>
                <w:lang w:val="pt-BR" w:bidi="ar-SA"/>
              </w:rPr>
              <w:t xml:space="preserve"> LCD_DR = DDRB</w:t>
            </w:r>
          </w:p>
          <w:p w14:paraId="1C3C77D5" w14:textId="0BBE7E1E" w:rsidR="00EA1429" w:rsidRPr="00EA142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EQU</w:t>
            </w:r>
            <w:r w:rsidRPr="00EA1429">
              <w:rPr>
                <w:rFonts w:ascii="Consolas" w:hAnsi="Consolas" w:cs="Consolas"/>
                <w:color w:val="000000"/>
                <w:sz w:val="19"/>
                <w:szCs w:val="19"/>
                <w:highlight w:val="white"/>
                <w:lang w:val="pt-BR" w:bidi="ar-SA"/>
              </w:rPr>
              <w:t xml:space="preserve"> RS = 0</w:t>
            </w:r>
          </w:p>
          <w:p w14:paraId="56CDE8FD" w14:textId="5C049B8E" w:rsidR="00EA1429" w:rsidRPr="009E1CF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9E1CF9">
              <w:rPr>
                <w:rFonts w:ascii="Consolas" w:hAnsi="Consolas" w:cs="Consolas"/>
                <w:color w:val="0000FF"/>
                <w:sz w:val="19"/>
                <w:szCs w:val="19"/>
                <w:highlight w:val="white"/>
                <w:lang w:bidi="ar-SA"/>
              </w:rPr>
              <w:t>.EQU</w:t>
            </w:r>
            <w:r w:rsidRPr="009E1CF9">
              <w:rPr>
                <w:rFonts w:ascii="Consolas" w:hAnsi="Consolas" w:cs="Consolas"/>
                <w:color w:val="000000"/>
                <w:sz w:val="19"/>
                <w:szCs w:val="19"/>
                <w:highlight w:val="white"/>
                <w:lang w:bidi="ar-SA"/>
              </w:rPr>
              <w:t xml:space="preserve"> RW = 1</w:t>
            </w:r>
          </w:p>
          <w:p w14:paraId="34701E1C" w14:textId="539B0A14" w:rsidR="00EA1429" w:rsidRPr="009E1CF9" w:rsidRDefault="00EA1429" w:rsidP="009E1CF9">
            <w:pPr>
              <w:autoSpaceDE w:val="0"/>
              <w:autoSpaceDN w:val="0"/>
              <w:adjustRightInd w:val="0"/>
              <w:spacing w:before="0" w:after="0"/>
              <w:ind w:left="-384" w:firstLine="606"/>
              <w:rPr>
                <w:rFonts w:ascii="Consolas" w:hAnsi="Consolas" w:cs="Consolas"/>
                <w:color w:val="000000"/>
                <w:sz w:val="19"/>
                <w:szCs w:val="19"/>
                <w:highlight w:val="white"/>
                <w:lang w:bidi="ar-SA"/>
              </w:rPr>
            </w:pPr>
            <w:r w:rsidRPr="009E1CF9">
              <w:rPr>
                <w:rFonts w:ascii="Consolas" w:hAnsi="Consolas" w:cs="Consolas"/>
                <w:color w:val="000000"/>
                <w:sz w:val="19"/>
                <w:szCs w:val="19"/>
                <w:highlight w:val="white"/>
                <w:lang w:bidi="ar-SA"/>
              </w:rPr>
              <w:tab/>
            </w:r>
            <w:r w:rsidRPr="009E1CF9">
              <w:rPr>
                <w:rFonts w:ascii="Consolas" w:hAnsi="Consolas" w:cs="Consolas"/>
                <w:color w:val="000000"/>
                <w:sz w:val="19"/>
                <w:szCs w:val="19"/>
                <w:highlight w:val="white"/>
                <w:lang w:bidi="ar-SA"/>
              </w:rPr>
              <w:tab/>
            </w:r>
            <w:r w:rsidRPr="009E1CF9">
              <w:rPr>
                <w:rFonts w:ascii="Consolas" w:hAnsi="Consolas" w:cs="Consolas"/>
                <w:color w:val="0000FF"/>
                <w:sz w:val="19"/>
                <w:szCs w:val="19"/>
                <w:highlight w:val="white"/>
                <w:lang w:bidi="ar-SA"/>
              </w:rPr>
              <w:t>.EQU</w:t>
            </w:r>
            <w:r w:rsidRPr="009E1CF9">
              <w:rPr>
                <w:rFonts w:ascii="Consolas" w:hAnsi="Consolas" w:cs="Consolas"/>
                <w:color w:val="000000"/>
                <w:sz w:val="19"/>
                <w:szCs w:val="19"/>
                <w:highlight w:val="white"/>
                <w:lang w:bidi="ar-SA"/>
              </w:rPr>
              <w:t xml:space="preserve"> E = 2</w:t>
            </w:r>
          </w:p>
          <w:p w14:paraId="4C3FD6BD" w14:textId="72DAA95F"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9E1CF9">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w:t>
            </w:r>
          </w:p>
          <w:p w14:paraId="481DDDD6" w14:textId="754C62ED"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START</w:t>
            </w:r>
          </w:p>
          <w:p w14:paraId="3CD43807" w14:textId="4B249BD3"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1A</w:t>
            </w:r>
          </w:p>
          <w:p w14:paraId="347643DA" w14:textId="6C68C9AA"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COMPARE_MATCH </w:t>
            </w:r>
            <w:r>
              <w:rPr>
                <w:rFonts w:ascii="Consolas" w:hAnsi="Consolas" w:cs="Consolas"/>
                <w:color w:val="008000"/>
                <w:sz w:val="19"/>
                <w:szCs w:val="19"/>
                <w:highlight w:val="white"/>
                <w:lang w:bidi="ar-SA"/>
              </w:rPr>
              <w:t>; SO SANH KENH 1A</w:t>
            </w:r>
          </w:p>
          <w:p w14:paraId="3815DDD5" w14:textId="4536640C"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sidR="009E1CF9">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40 </w:t>
            </w:r>
            <w:r>
              <w:rPr>
                <w:rFonts w:ascii="Consolas" w:hAnsi="Consolas" w:cs="Consolas"/>
                <w:color w:val="008000"/>
                <w:sz w:val="19"/>
                <w:szCs w:val="19"/>
                <w:highlight w:val="white"/>
                <w:lang w:bidi="ar-SA"/>
              </w:rPr>
              <w:t>; THOAT KHOI VUNG INTERRUPTS</w:t>
            </w:r>
          </w:p>
          <w:p w14:paraId="39EC13D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START:</w:t>
            </w:r>
          </w:p>
          <w:p w14:paraId="30C1E251" w14:textId="6A31F8AE"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HIGH(RAMEND)</w:t>
            </w:r>
          </w:p>
          <w:p w14:paraId="191414A5" w14:textId="3262FB7D"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H, R16</w:t>
            </w:r>
          </w:p>
          <w:p w14:paraId="3268C1E7" w14:textId="0A2A25AA"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LOW(RAMEND) </w:t>
            </w:r>
            <w:r>
              <w:rPr>
                <w:rFonts w:ascii="Consolas" w:hAnsi="Consolas" w:cs="Consolas"/>
                <w:color w:val="008000"/>
                <w:sz w:val="19"/>
                <w:szCs w:val="19"/>
                <w:highlight w:val="white"/>
                <w:lang w:bidi="ar-SA"/>
              </w:rPr>
              <w:t>; DUA STACK LEN VUNG DIA CHI CAO</w:t>
            </w:r>
          </w:p>
          <w:p w14:paraId="77E38B17" w14:textId="550A60FA"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L, R16</w:t>
            </w:r>
          </w:p>
          <w:p w14:paraId="6F5BD8D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19A3760" w14:textId="057A50BB"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EI</w:t>
            </w: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CHO PHEP NGAT TOAN CUC</w:t>
            </w:r>
          </w:p>
          <w:p w14:paraId="044B292F" w14:textId="5D4EED59"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sidRPr="009E1CF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1 &lt;&lt; OCIE1A) </w:t>
            </w:r>
            <w:r w:rsidRPr="00EA1429">
              <w:rPr>
                <w:rFonts w:ascii="Consolas" w:hAnsi="Consolas" w:cs="Consolas"/>
                <w:color w:val="008000"/>
                <w:sz w:val="19"/>
                <w:szCs w:val="19"/>
                <w:highlight w:val="white"/>
                <w:lang w:val="pt-BR" w:bidi="ar-SA"/>
              </w:rPr>
              <w:t>; CHO PHEP NGAT KHI TIMER1 TRAN</w:t>
            </w:r>
          </w:p>
          <w:p w14:paraId="5277923E" w14:textId="62D3E443"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nb-NO" w:bidi="ar-SA"/>
              </w:rPr>
              <w:t>STS</w:t>
            </w:r>
            <w:r w:rsidRPr="00EA1429">
              <w:rPr>
                <w:rFonts w:ascii="Consolas" w:hAnsi="Consolas" w:cs="Consolas"/>
                <w:color w:val="000000"/>
                <w:sz w:val="19"/>
                <w:szCs w:val="19"/>
                <w:highlight w:val="white"/>
                <w:lang w:val="nb-NO" w:bidi="ar-SA"/>
              </w:rPr>
              <w:t xml:space="preserve"> TIMSK1, R16</w:t>
            </w:r>
          </w:p>
          <w:p w14:paraId="503227C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p>
          <w:p w14:paraId="2F2C82D7"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 xml:space="preserve">                </w:t>
            </w:r>
            <w:r w:rsidRPr="00EA1429">
              <w:rPr>
                <w:rFonts w:ascii="Consolas" w:hAnsi="Consolas" w:cs="Consolas"/>
                <w:color w:val="008000"/>
                <w:sz w:val="19"/>
                <w:szCs w:val="19"/>
                <w:highlight w:val="white"/>
                <w:lang w:val="nb-NO" w:bidi="ar-SA"/>
              </w:rPr>
              <w:t>; SETTING_LCD:</w:t>
            </w:r>
            <w:r w:rsidRPr="00EA1429">
              <w:rPr>
                <w:rFonts w:ascii="Consolas" w:hAnsi="Consolas" w:cs="Consolas"/>
                <w:color w:val="008000"/>
                <w:sz w:val="19"/>
                <w:szCs w:val="19"/>
                <w:highlight w:val="white"/>
                <w:lang w:val="nb-NO" w:bidi="ar-SA"/>
              </w:rPr>
              <w:tab/>
            </w:r>
            <w:r w:rsidRPr="00EA1429">
              <w:rPr>
                <w:rFonts w:ascii="Consolas" w:hAnsi="Consolas" w:cs="Consolas"/>
                <w:color w:val="008000"/>
                <w:sz w:val="19"/>
                <w:szCs w:val="19"/>
                <w:highlight w:val="white"/>
                <w:lang w:val="nb-NO" w:bidi="ar-SA"/>
              </w:rPr>
              <w:tab/>
            </w:r>
            <w:r w:rsidRPr="00EA1429">
              <w:rPr>
                <w:rFonts w:ascii="Consolas" w:hAnsi="Consolas" w:cs="Consolas"/>
                <w:color w:val="008000"/>
                <w:sz w:val="19"/>
                <w:szCs w:val="19"/>
                <w:highlight w:val="white"/>
                <w:lang w:val="nb-NO" w:bidi="ar-SA"/>
              </w:rPr>
              <w:tab/>
            </w:r>
            <w:r w:rsidRPr="00EA1429">
              <w:rPr>
                <w:rFonts w:ascii="Consolas" w:hAnsi="Consolas" w:cs="Consolas"/>
                <w:color w:val="008000"/>
                <w:sz w:val="19"/>
                <w:szCs w:val="19"/>
                <w:highlight w:val="white"/>
                <w:lang w:val="nb-NO" w:bidi="ar-SA"/>
              </w:rPr>
              <w:tab/>
            </w:r>
          </w:p>
          <w:p w14:paraId="59A43684" w14:textId="1D4C4DFD"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nb-NO" w:bidi="ar-SA"/>
              </w:rPr>
              <w:t xml:space="preserve">               </w:t>
            </w:r>
            <w:r w:rsidR="009E1CF9">
              <w:rPr>
                <w:rFonts w:ascii="Consolas" w:hAnsi="Consolas" w:cs="Consolas"/>
                <w:color w:val="000000"/>
                <w:sz w:val="19"/>
                <w:szCs w:val="19"/>
                <w:highlight w:val="white"/>
                <w:lang w:val="nb-NO" w:bidi="ar-SA"/>
              </w:rPr>
              <w:t xml:space="preserve">      </w:t>
            </w:r>
            <w:r w:rsidRPr="00EA1429">
              <w:rPr>
                <w:rFonts w:ascii="Consolas" w:hAnsi="Consolas" w:cs="Consolas"/>
                <w:color w:val="000000"/>
                <w:sz w:val="19"/>
                <w:szCs w:val="19"/>
                <w:highlight w:val="white"/>
                <w:lang w:val="nb-NO" w:bidi="ar-SA"/>
              </w:rPr>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0XFF</w:t>
            </w:r>
          </w:p>
          <w:p w14:paraId="0BCC3994"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OUT</w:t>
            </w:r>
            <w:r w:rsidRPr="00EA1429">
              <w:rPr>
                <w:rFonts w:ascii="Consolas" w:hAnsi="Consolas" w:cs="Consolas"/>
                <w:color w:val="000000"/>
                <w:sz w:val="19"/>
                <w:szCs w:val="19"/>
                <w:highlight w:val="white"/>
                <w:lang w:val="pt-BR" w:bidi="ar-SA"/>
              </w:rPr>
              <w:t xml:space="preserve"> LCD_DR, R16 </w:t>
            </w:r>
            <w:r w:rsidRPr="00EA1429">
              <w:rPr>
                <w:rFonts w:ascii="Consolas" w:hAnsi="Consolas" w:cs="Consolas"/>
                <w:color w:val="008000"/>
                <w:sz w:val="19"/>
                <w:szCs w:val="19"/>
                <w:highlight w:val="white"/>
                <w:lang w:val="pt-BR" w:bidi="ar-SA"/>
              </w:rPr>
              <w:t>; PORTB LA PORT XUAT</w:t>
            </w:r>
          </w:p>
          <w:p w14:paraId="34C98B27"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0X00</w:t>
            </w:r>
          </w:p>
          <w:p w14:paraId="32EC2D5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OUT</w:t>
            </w:r>
            <w:r w:rsidRPr="00EA1429">
              <w:rPr>
                <w:rFonts w:ascii="Consolas" w:hAnsi="Consolas" w:cs="Consolas"/>
                <w:color w:val="000000"/>
                <w:sz w:val="19"/>
                <w:szCs w:val="19"/>
                <w:highlight w:val="white"/>
                <w:lang w:val="pt-BR" w:bidi="ar-SA"/>
              </w:rPr>
              <w:t xml:space="preserve"> LCD, R16 </w:t>
            </w:r>
            <w:r w:rsidRPr="00EA1429">
              <w:rPr>
                <w:rFonts w:ascii="Consolas" w:hAnsi="Consolas" w:cs="Consolas"/>
                <w:color w:val="008000"/>
                <w:sz w:val="19"/>
                <w:szCs w:val="19"/>
                <w:highlight w:val="white"/>
                <w:lang w:val="pt-BR" w:bidi="ar-SA"/>
              </w:rPr>
              <w:t>; GIA TRI BAN DAU PORTB = 0</w:t>
            </w:r>
          </w:p>
          <w:p w14:paraId="299411BD"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30793CCE" w14:textId="1358B110"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009E1CF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250</w:t>
            </w:r>
          </w:p>
          <w:p w14:paraId="361E66B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CTC DELAY 128US X R16 = 32MS</w:t>
            </w:r>
          </w:p>
          <w:p w14:paraId="4756E64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6BCBFD7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CTC DELAY 128US X R16 = 32MS</w:t>
            </w:r>
          </w:p>
          <w:p w14:paraId="0BC6A9E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5F6FB75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5BD94A9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7, 0X30 </w:t>
            </w:r>
            <w:r w:rsidRPr="00EA1429">
              <w:rPr>
                <w:rFonts w:ascii="Consolas" w:hAnsi="Consolas" w:cs="Consolas"/>
                <w:color w:val="008000"/>
                <w:sz w:val="19"/>
                <w:szCs w:val="19"/>
                <w:highlight w:val="white"/>
                <w:lang w:val="pt-BR" w:bidi="ar-SA"/>
              </w:rPr>
              <w:t>; MA LENH 30 LAN 1</w:t>
            </w:r>
          </w:p>
          <w:p w14:paraId="3A0F4F5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7864415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42</w:t>
            </w:r>
          </w:p>
          <w:p w14:paraId="392C1E1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5.376MS</w:t>
            </w:r>
          </w:p>
          <w:p w14:paraId="6C8B570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897BA3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2FCF627D"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7, 0X30 </w:t>
            </w:r>
            <w:r w:rsidRPr="00EA1429">
              <w:rPr>
                <w:rFonts w:ascii="Consolas" w:hAnsi="Consolas" w:cs="Consolas"/>
                <w:color w:val="008000"/>
                <w:sz w:val="19"/>
                <w:szCs w:val="19"/>
                <w:highlight w:val="white"/>
                <w:lang w:val="pt-BR" w:bidi="ar-SA"/>
              </w:rPr>
              <w:t>; MA LENH 30 LAN 2</w:t>
            </w:r>
          </w:p>
          <w:p w14:paraId="42022A1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681524D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w:t>
            </w:r>
          </w:p>
          <w:p w14:paraId="0E335BA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US</w:t>
            </w:r>
          </w:p>
          <w:p w14:paraId="635089D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23C5957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6E04AAB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7, 0X30 </w:t>
            </w:r>
            <w:r w:rsidRPr="00EA1429">
              <w:rPr>
                <w:rFonts w:ascii="Consolas" w:hAnsi="Consolas" w:cs="Consolas"/>
                <w:color w:val="008000"/>
                <w:sz w:val="19"/>
                <w:szCs w:val="19"/>
                <w:highlight w:val="white"/>
                <w:lang w:val="pt-BR" w:bidi="ar-SA"/>
              </w:rPr>
              <w:t>; MA LENH 30 LAN 3</w:t>
            </w:r>
          </w:p>
          <w:p w14:paraId="4415DAD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157931F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w:t>
            </w:r>
          </w:p>
          <w:p w14:paraId="657E8B9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US</w:t>
            </w:r>
          </w:p>
          <w:p w14:paraId="42BF4A1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F8B6EA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63213CB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7, 0X20 </w:t>
            </w:r>
            <w:r w:rsidRPr="00EA1429">
              <w:rPr>
                <w:rFonts w:ascii="Consolas" w:hAnsi="Consolas" w:cs="Consolas"/>
                <w:color w:val="008000"/>
                <w:sz w:val="19"/>
                <w:szCs w:val="19"/>
                <w:highlight w:val="white"/>
                <w:lang w:val="pt-BR" w:bidi="ar-SA"/>
              </w:rPr>
              <w:t xml:space="preserve">; MA LENH 20 </w:t>
            </w:r>
          </w:p>
          <w:p w14:paraId="0D22DA8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0D2525D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652850B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0X28 </w:t>
            </w:r>
            <w:r>
              <w:rPr>
                <w:rFonts w:ascii="Consolas" w:hAnsi="Consolas" w:cs="Consolas"/>
                <w:color w:val="008000"/>
                <w:sz w:val="19"/>
                <w:szCs w:val="19"/>
                <w:highlight w:val="white"/>
                <w:lang w:bidi="ar-SA"/>
              </w:rPr>
              <w:t>; FUNCTION SET 2 DONG FONT 5X8 MODE 4 BIT</w:t>
            </w:r>
          </w:p>
          <w:p w14:paraId="56AD402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9, 0X01 </w:t>
            </w:r>
            <w:r>
              <w:rPr>
                <w:rFonts w:ascii="Consolas" w:hAnsi="Consolas" w:cs="Consolas"/>
                <w:color w:val="008000"/>
                <w:sz w:val="19"/>
                <w:szCs w:val="19"/>
                <w:highlight w:val="white"/>
                <w:lang w:bidi="ar-SA"/>
              </w:rPr>
              <w:t>; CLEAR DISPLAY</w:t>
            </w:r>
          </w:p>
          <w:p w14:paraId="4F827FB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20, 0X0C </w:t>
            </w:r>
            <w:r>
              <w:rPr>
                <w:rFonts w:ascii="Consolas" w:hAnsi="Consolas" w:cs="Consolas"/>
                <w:color w:val="008000"/>
                <w:sz w:val="19"/>
                <w:szCs w:val="19"/>
                <w:highlight w:val="white"/>
                <w:lang w:bidi="ar-SA"/>
              </w:rPr>
              <w:t>; DISPLAY ON, CON TRO OFF</w:t>
            </w:r>
          </w:p>
          <w:p w14:paraId="5C6B6D9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21, 0X06 </w:t>
            </w:r>
            <w:r>
              <w:rPr>
                <w:rFonts w:ascii="Consolas" w:hAnsi="Consolas" w:cs="Consolas"/>
                <w:color w:val="008000"/>
                <w:sz w:val="19"/>
                <w:szCs w:val="19"/>
                <w:highlight w:val="white"/>
                <w:lang w:bidi="ar-SA"/>
              </w:rPr>
              <w:t>; ENTRY MODE SET DICH PHAI CON TRO, DDRAM TANG 1 DIA CHI</w:t>
            </w:r>
          </w:p>
          <w:p w14:paraId="20593F2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INIT_LCD4 </w:t>
            </w:r>
            <w:r>
              <w:rPr>
                <w:rFonts w:ascii="Consolas" w:hAnsi="Consolas" w:cs="Consolas"/>
                <w:color w:val="008000"/>
                <w:sz w:val="19"/>
                <w:szCs w:val="19"/>
                <w:highlight w:val="white"/>
                <w:lang w:bidi="ar-SA"/>
              </w:rPr>
              <w:t>; CTC KHOI DONG LCD 4 BIT</w:t>
            </w:r>
          </w:p>
          <w:p w14:paraId="1AD9C06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2EB7BA9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SETTING_USART:</w:t>
            </w:r>
          </w:p>
          <w:p w14:paraId="597EE88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INIT </w:t>
            </w:r>
            <w:r>
              <w:rPr>
                <w:rFonts w:ascii="Consolas" w:hAnsi="Consolas" w:cs="Consolas"/>
                <w:color w:val="008000"/>
                <w:sz w:val="19"/>
                <w:szCs w:val="19"/>
                <w:highlight w:val="white"/>
                <w:lang w:bidi="ar-SA"/>
              </w:rPr>
              <w:t>; KHOI DONG USART</w:t>
            </w:r>
          </w:p>
          <w:p w14:paraId="74AB9EE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76FB89D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MAIN:</w:t>
            </w:r>
          </w:p>
          <w:p w14:paraId="2AE3BE1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SETTING_ADC:</w:t>
            </w:r>
          </w:p>
          <w:p w14:paraId="7DFF7E9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11001001 </w:t>
            </w:r>
            <w:r>
              <w:rPr>
                <w:rFonts w:ascii="Consolas" w:hAnsi="Consolas" w:cs="Consolas"/>
                <w:color w:val="008000"/>
                <w:sz w:val="19"/>
                <w:szCs w:val="19"/>
                <w:highlight w:val="white"/>
                <w:lang w:bidi="ar-SA"/>
              </w:rPr>
              <w:t>; VREF LA 2.56V, MODE VI SAI, NGO VAO ADC0 (-), ADC1 (+), HIEU CHINH PHAI, DO LOI GAIN = 10</w:t>
            </w:r>
          </w:p>
          <w:p w14:paraId="4DA8870D" w14:textId="03EF05F1"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9E1CF9">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ADMUX, R16</w:t>
            </w:r>
          </w:p>
          <w:p w14:paraId="5551E50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WAIT:</w:t>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p>
          <w:p w14:paraId="41CCE9B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11100110 </w:t>
            </w:r>
            <w:r>
              <w:rPr>
                <w:rFonts w:ascii="Consolas" w:hAnsi="Consolas" w:cs="Consolas"/>
                <w:color w:val="008000"/>
                <w:sz w:val="19"/>
                <w:szCs w:val="19"/>
                <w:highlight w:val="white"/>
                <w:lang w:bidi="ar-SA"/>
              </w:rPr>
              <w:t>; CHO PHEP ADC, BAT DAU CHUYEN DOI, Fckadc = 125K Hz, MODE FREE RUN</w:t>
            </w:r>
          </w:p>
          <w:p w14:paraId="6D2E9141" w14:textId="3F148FF4"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9E1CF9">
              <w:rPr>
                <w:rFonts w:ascii="Consolas" w:hAnsi="Consolas" w:cs="Consolas"/>
                <w:color w:val="000000"/>
                <w:sz w:val="19"/>
                <w:szCs w:val="19"/>
                <w:highlight w:val="white"/>
                <w:lang w:bidi="ar-SA"/>
              </w:rPr>
              <w:t xml:space="preserve">  </w:t>
            </w:r>
            <w:r w:rsidRPr="00EA1429">
              <w:rPr>
                <w:rFonts w:ascii="Consolas" w:hAnsi="Consolas" w:cs="Consolas"/>
                <w:color w:val="0000FF"/>
                <w:sz w:val="19"/>
                <w:szCs w:val="19"/>
                <w:highlight w:val="white"/>
                <w:lang w:val="pt-BR" w:bidi="ar-SA"/>
              </w:rPr>
              <w:t>STS</w:t>
            </w:r>
            <w:r w:rsidRPr="00EA1429">
              <w:rPr>
                <w:rFonts w:ascii="Consolas" w:hAnsi="Consolas" w:cs="Consolas"/>
                <w:color w:val="000000"/>
                <w:sz w:val="19"/>
                <w:szCs w:val="19"/>
                <w:highlight w:val="white"/>
                <w:lang w:val="pt-BR" w:bidi="ar-SA"/>
              </w:rPr>
              <w:t xml:space="preserve"> ADCSRA, R16</w:t>
            </w:r>
          </w:p>
          <w:p w14:paraId="2E8755E9"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18F7A9AF"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LDS</w:t>
            </w:r>
            <w:r w:rsidRPr="00EA1429">
              <w:rPr>
                <w:rFonts w:ascii="Consolas" w:hAnsi="Consolas" w:cs="Consolas"/>
                <w:color w:val="000000"/>
                <w:sz w:val="19"/>
                <w:szCs w:val="19"/>
                <w:highlight w:val="white"/>
                <w:lang w:val="pt-BR" w:bidi="ar-SA"/>
              </w:rPr>
              <w:t xml:space="preserve"> R18, ADCSRA </w:t>
            </w:r>
            <w:r w:rsidRPr="00EA1429">
              <w:rPr>
                <w:rFonts w:ascii="Consolas" w:hAnsi="Consolas" w:cs="Consolas"/>
                <w:color w:val="008000"/>
                <w:sz w:val="19"/>
                <w:szCs w:val="19"/>
                <w:highlight w:val="white"/>
                <w:lang w:val="pt-BR" w:bidi="ar-SA"/>
              </w:rPr>
              <w:t>; DOC CO ADIF</w:t>
            </w:r>
          </w:p>
          <w:p w14:paraId="70355079" w14:textId="322330AA"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009E1CF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SBRS</w:t>
            </w:r>
            <w:r w:rsidRPr="00EA1429">
              <w:rPr>
                <w:rFonts w:ascii="Consolas" w:hAnsi="Consolas" w:cs="Consolas"/>
                <w:color w:val="000000"/>
                <w:sz w:val="19"/>
                <w:szCs w:val="19"/>
                <w:highlight w:val="white"/>
                <w:lang w:val="pt-BR" w:bidi="ar-SA"/>
              </w:rPr>
              <w:t xml:space="preserve"> R18, ADIF </w:t>
            </w:r>
            <w:r w:rsidRPr="00EA1429">
              <w:rPr>
                <w:rFonts w:ascii="Consolas" w:hAnsi="Consolas" w:cs="Consolas"/>
                <w:color w:val="008000"/>
                <w:sz w:val="19"/>
                <w:szCs w:val="19"/>
                <w:highlight w:val="white"/>
                <w:lang w:val="pt-BR" w:bidi="ar-SA"/>
              </w:rPr>
              <w:t>; NEU CO ADIF = 1 BAO CHUYEN DOI XONG, BO QUA LENH TIEP THEO</w:t>
            </w:r>
          </w:p>
          <w:p w14:paraId="485D311C"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RJMP</w:t>
            </w:r>
            <w:r w:rsidRPr="00EA1429">
              <w:rPr>
                <w:rFonts w:ascii="Consolas" w:hAnsi="Consolas" w:cs="Consolas"/>
                <w:color w:val="000000"/>
                <w:sz w:val="19"/>
                <w:szCs w:val="19"/>
                <w:highlight w:val="white"/>
                <w:lang w:val="pt-BR" w:bidi="ar-SA"/>
              </w:rPr>
              <w:t xml:space="preserve"> WAIT</w:t>
            </w:r>
          </w:p>
          <w:p w14:paraId="3A31E274"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STS</w:t>
            </w:r>
            <w:r w:rsidRPr="00EA1429">
              <w:rPr>
                <w:rFonts w:ascii="Consolas" w:hAnsi="Consolas" w:cs="Consolas"/>
                <w:color w:val="000000"/>
                <w:sz w:val="19"/>
                <w:szCs w:val="19"/>
                <w:highlight w:val="white"/>
                <w:lang w:val="pt-BR" w:bidi="ar-SA"/>
              </w:rPr>
              <w:t xml:space="preserve"> ADCSRA, R18 </w:t>
            </w:r>
            <w:r w:rsidRPr="00EA1429">
              <w:rPr>
                <w:rFonts w:ascii="Consolas" w:hAnsi="Consolas" w:cs="Consolas"/>
                <w:color w:val="008000"/>
                <w:sz w:val="19"/>
                <w:szCs w:val="19"/>
                <w:highlight w:val="white"/>
                <w:lang w:val="pt-BR" w:bidi="ar-SA"/>
              </w:rPr>
              <w:t>; XOA CO ADIF</w:t>
            </w:r>
          </w:p>
          <w:p w14:paraId="26C94978"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1314457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ADC_LOW, ADCL </w:t>
            </w:r>
            <w:r>
              <w:rPr>
                <w:rFonts w:ascii="Consolas" w:hAnsi="Consolas" w:cs="Consolas"/>
                <w:color w:val="008000"/>
                <w:sz w:val="19"/>
                <w:szCs w:val="19"/>
                <w:highlight w:val="white"/>
                <w:lang w:bidi="ar-SA"/>
              </w:rPr>
              <w:t>; DOC ADCL TRUOC, LUU VAO R20</w:t>
            </w:r>
          </w:p>
          <w:p w14:paraId="0BB94A3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ADC_HIGH, ADCH </w:t>
            </w:r>
            <w:r>
              <w:rPr>
                <w:rFonts w:ascii="Consolas" w:hAnsi="Consolas" w:cs="Consolas"/>
                <w:color w:val="008000"/>
                <w:sz w:val="19"/>
                <w:szCs w:val="19"/>
                <w:highlight w:val="white"/>
                <w:lang w:bidi="ar-SA"/>
              </w:rPr>
              <w:t>; DOC ADCH SAU, LUU VAO R21</w:t>
            </w:r>
          </w:p>
          <w:p w14:paraId="5E60AFA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E3EFEF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01100110 </w:t>
            </w:r>
            <w:r>
              <w:rPr>
                <w:rFonts w:ascii="Consolas" w:hAnsi="Consolas" w:cs="Consolas"/>
                <w:color w:val="008000"/>
                <w:sz w:val="19"/>
                <w:szCs w:val="19"/>
                <w:highlight w:val="white"/>
                <w:lang w:bidi="ar-SA"/>
              </w:rPr>
              <w:t>; CAM ADC DE ON DINH CHO LAN CHUYEN DOI TIEP THEO</w:t>
            </w:r>
          </w:p>
          <w:p w14:paraId="11C93D01"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A1429">
              <w:rPr>
                <w:rFonts w:ascii="Consolas" w:hAnsi="Consolas" w:cs="Consolas"/>
                <w:color w:val="0000FF"/>
                <w:sz w:val="19"/>
                <w:szCs w:val="19"/>
                <w:highlight w:val="white"/>
                <w:lang w:val="pt-BR" w:bidi="ar-SA"/>
              </w:rPr>
              <w:t>STS</w:t>
            </w:r>
            <w:r w:rsidRPr="00EA1429">
              <w:rPr>
                <w:rFonts w:ascii="Consolas" w:hAnsi="Consolas" w:cs="Consolas"/>
                <w:color w:val="000000"/>
                <w:sz w:val="19"/>
                <w:szCs w:val="19"/>
                <w:highlight w:val="white"/>
                <w:lang w:val="pt-BR" w:bidi="ar-SA"/>
              </w:rPr>
              <w:t xml:space="preserve"> ADCSRA, R16</w:t>
            </w:r>
          </w:p>
          <w:p w14:paraId="703603F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USART: </w:t>
            </w:r>
          </w:p>
          <w:p w14:paraId="6342E1D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0XFF</w:t>
            </w:r>
          </w:p>
          <w:p w14:paraId="17DEB71F"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MOV</w:t>
            </w:r>
            <w:r w:rsidRPr="00EA1429">
              <w:rPr>
                <w:rFonts w:ascii="Consolas" w:hAnsi="Consolas" w:cs="Consolas"/>
                <w:color w:val="000000"/>
                <w:sz w:val="19"/>
                <w:szCs w:val="19"/>
                <w:highlight w:val="white"/>
                <w:lang w:val="pt-BR" w:bidi="ar-SA"/>
              </w:rPr>
              <w:t xml:space="preserve"> DATA_TRANS, R16 </w:t>
            </w:r>
            <w:r w:rsidRPr="00EA1429">
              <w:rPr>
                <w:rFonts w:ascii="Consolas" w:hAnsi="Consolas" w:cs="Consolas"/>
                <w:color w:val="008000"/>
                <w:sz w:val="19"/>
                <w:szCs w:val="19"/>
                <w:highlight w:val="white"/>
                <w:lang w:val="pt-BR" w:bidi="ar-SA"/>
              </w:rPr>
              <w:t>; TRONG KHUNG TRUYEN 0X55 ADCH ADCL 0XFF</w:t>
            </w:r>
          </w:p>
          <w:p w14:paraId="5623D4B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RCALL</w:t>
            </w:r>
            <w:r w:rsidRPr="00EA1429">
              <w:rPr>
                <w:rFonts w:ascii="Consolas" w:hAnsi="Consolas" w:cs="Consolas"/>
                <w:color w:val="000000"/>
                <w:sz w:val="19"/>
                <w:szCs w:val="19"/>
                <w:highlight w:val="white"/>
                <w:lang w:val="pt-BR" w:bidi="ar-SA"/>
              </w:rPr>
              <w:t xml:space="preserve"> USART_TRANS </w:t>
            </w:r>
            <w:r w:rsidRPr="00EA1429">
              <w:rPr>
                <w:rFonts w:ascii="Consolas" w:hAnsi="Consolas" w:cs="Consolas"/>
                <w:color w:val="008000"/>
                <w:sz w:val="19"/>
                <w:szCs w:val="19"/>
                <w:highlight w:val="white"/>
                <w:lang w:val="pt-BR" w:bidi="ar-SA"/>
              </w:rPr>
              <w:t>; TRUYEN 0XFF TRUOC</w:t>
            </w:r>
          </w:p>
          <w:p w14:paraId="37A429A7"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2FDEB5D9"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MOV</w:t>
            </w:r>
            <w:r w:rsidRPr="00EA1429">
              <w:rPr>
                <w:rFonts w:ascii="Consolas" w:hAnsi="Consolas" w:cs="Consolas"/>
                <w:color w:val="000000"/>
                <w:sz w:val="19"/>
                <w:szCs w:val="19"/>
                <w:highlight w:val="white"/>
                <w:lang w:val="pt-BR" w:bidi="ar-SA"/>
              </w:rPr>
              <w:t xml:space="preserve"> DATA_TRANS, ADC_LOW </w:t>
            </w:r>
            <w:r w:rsidRPr="00EA1429">
              <w:rPr>
                <w:rFonts w:ascii="Consolas" w:hAnsi="Consolas" w:cs="Consolas"/>
                <w:color w:val="008000"/>
                <w:sz w:val="19"/>
                <w:szCs w:val="19"/>
                <w:highlight w:val="white"/>
                <w:lang w:val="pt-BR" w:bidi="ar-SA"/>
              </w:rPr>
              <w:t>; TRONG KHUNG TRUYEN 0X55 ADCH ADCL 0XFF</w:t>
            </w:r>
          </w:p>
          <w:p w14:paraId="0DF318E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L</w:t>
            </w:r>
          </w:p>
          <w:p w14:paraId="421026C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00AD2CC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ADC_HIGH </w:t>
            </w:r>
            <w:r>
              <w:rPr>
                <w:rFonts w:ascii="Consolas" w:hAnsi="Consolas" w:cs="Consolas"/>
                <w:color w:val="008000"/>
                <w:sz w:val="19"/>
                <w:szCs w:val="19"/>
                <w:highlight w:val="white"/>
                <w:lang w:bidi="ar-SA"/>
              </w:rPr>
              <w:t>; TRONG KHUNG TRUYEN 0X55 ADCH ADCL 0XFF</w:t>
            </w:r>
          </w:p>
          <w:p w14:paraId="0E9B07B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H</w:t>
            </w:r>
          </w:p>
          <w:p w14:paraId="6C83A6E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11A71D2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55</w:t>
            </w:r>
          </w:p>
          <w:p w14:paraId="53168E5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R16 </w:t>
            </w:r>
            <w:r>
              <w:rPr>
                <w:rFonts w:ascii="Consolas" w:hAnsi="Consolas" w:cs="Consolas"/>
                <w:color w:val="008000"/>
                <w:sz w:val="19"/>
                <w:szCs w:val="19"/>
                <w:highlight w:val="white"/>
                <w:lang w:bidi="ar-SA"/>
              </w:rPr>
              <w:t>; TRONG KHUNG TRUYEN 0X55 ADCH ADCL 0XFF</w:t>
            </w:r>
          </w:p>
          <w:p w14:paraId="235EFD9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0X55</w:t>
            </w:r>
          </w:p>
          <w:p w14:paraId="0E3351D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VR1:            </w:t>
            </w:r>
          </w:p>
          <w:p w14:paraId="61D8541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431FCBA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128US</w:t>
            </w:r>
          </w:p>
          <w:p w14:paraId="35D4ADD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3B1D173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7, 0X01 </w:t>
            </w:r>
            <w:r>
              <w:rPr>
                <w:rFonts w:ascii="Consolas" w:hAnsi="Consolas" w:cs="Consolas"/>
                <w:color w:val="008000"/>
                <w:sz w:val="19"/>
                <w:szCs w:val="19"/>
                <w:highlight w:val="white"/>
                <w:lang w:bidi="ar-SA"/>
              </w:rPr>
              <w:t>; XOA MAN HINH</w:t>
            </w:r>
          </w:p>
          <w:p w14:paraId="660FC50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0607BFD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7258854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0 </w:t>
            </w:r>
          </w:p>
          <w:p w14:paraId="48FF037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SAU LENH CLEAR DISPLAY</w:t>
            </w:r>
          </w:p>
          <w:p w14:paraId="7A359984"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nb-NO" w:bidi="ar-SA"/>
              </w:rPr>
              <w:t>CBI</w:t>
            </w:r>
            <w:r w:rsidRPr="00EA1429">
              <w:rPr>
                <w:rFonts w:ascii="Consolas" w:hAnsi="Consolas" w:cs="Consolas"/>
                <w:color w:val="000000"/>
                <w:sz w:val="19"/>
                <w:szCs w:val="19"/>
                <w:highlight w:val="white"/>
                <w:lang w:val="nb-NO" w:bidi="ar-SA"/>
              </w:rPr>
              <w:t xml:space="preserve"> LCD, RS</w:t>
            </w:r>
          </w:p>
          <w:p w14:paraId="754F4540"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ab/>
              <w:t xml:space="preserve">            </w:t>
            </w:r>
            <w:r w:rsidRPr="00EA1429">
              <w:rPr>
                <w:rFonts w:ascii="Consolas" w:hAnsi="Consolas" w:cs="Consolas"/>
                <w:color w:val="0000FF"/>
                <w:sz w:val="19"/>
                <w:szCs w:val="19"/>
                <w:highlight w:val="white"/>
                <w:lang w:val="nb-NO" w:bidi="ar-SA"/>
              </w:rPr>
              <w:t>LDI</w:t>
            </w:r>
            <w:r w:rsidRPr="00EA1429">
              <w:rPr>
                <w:rFonts w:ascii="Consolas" w:hAnsi="Consolas" w:cs="Consolas"/>
                <w:color w:val="000000"/>
                <w:sz w:val="19"/>
                <w:szCs w:val="19"/>
                <w:highlight w:val="white"/>
                <w:lang w:val="nb-NO" w:bidi="ar-SA"/>
              </w:rPr>
              <w:t xml:space="preserve"> R17, 0X80 </w:t>
            </w:r>
            <w:r w:rsidRPr="00EA1429">
              <w:rPr>
                <w:rFonts w:ascii="Consolas" w:hAnsi="Consolas" w:cs="Consolas"/>
                <w:color w:val="008000"/>
                <w:sz w:val="19"/>
                <w:szCs w:val="19"/>
                <w:highlight w:val="white"/>
                <w:lang w:val="nb-NO" w:bidi="ar-SA"/>
              </w:rPr>
              <w:t>; CON TRO BAT DAU O HANG 1 VI TRI SO 4</w:t>
            </w:r>
          </w:p>
          <w:p w14:paraId="7D20A27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nb-NO"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p>
          <w:p w14:paraId="6805463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2D643CA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H,HIGH(DATA &lt;&lt; 1) </w:t>
            </w:r>
            <w:r>
              <w:rPr>
                <w:rFonts w:ascii="Consolas" w:hAnsi="Consolas" w:cs="Consolas"/>
                <w:color w:val="008000"/>
                <w:sz w:val="19"/>
                <w:szCs w:val="19"/>
                <w:highlight w:val="white"/>
                <w:lang w:bidi="ar-SA"/>
              </w:rPr>
              <w:t>; Z TRO DAU BANG TRA KI TU</w:t>
            </w:r>
          </w:p>
          <w:p w14:paraId="79775F6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LOW(DATA &lt;&lt; 1)</w:t>
            </w:r>
          </w:p>
          <w:p w14:paraId="7393EDF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LINE1:         </w:t>
            </w:r>
          </w:p>
          <w:p w14:paraId="0D1D5788"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EA1429">
              <w:rPr>
                <w:rFonts w:ascii="Consolas" w:hAnsi="Consolas" w:cs="Consolas"/>
                <w:color w:val="0000FF"/>
                <w:sz w:val="19"/>
                <w:szCs w:val="19"/>
                <w:highlight w:val="white"/>
                <w:lang w:val="pt-BR" w:bidi="ar-SA"/>
              </w:rPr>
              <w:t>LPM</w:t>
            </w:r>
            <w:r w:rsidRPr="00EA1429">
              <w:rPr>
                <w:rFonts w:ascii="Consolas" w:hAnsi="Consolas" w:cs="Consolas"/>
                <w:color w:val="000000"/>
                <w:sz w:val="19"/>
                <w:szCs w:val="19"/>
                <w:highlight w:val="white"/>
                <w:lang w:val="pt-BR" w:bidi="ar-SA"/>
              </w:rPr>
              <w:t xml:space="preserve"> R17, Z+ </w:t>
            </w:r>
            <w:r w:rsidRPr="00EA1429">
              <w:rPr>
                <w:rFonts w:ascii="Consolas" w:hAnsi="Consolas" w:cs="Consolas"/>
                <w:color w:val="008000"/>
                <w:sz w:val="19"/>
                <w:szCs w:val="19"/>
                <w:highlight w:val="white"/>
                <w:lang w:val="pt-BR" w:bidi="ar-SA"/>
              </w:rPr>
              <w:t>; LAY MA ASCII KY TU TU FLASH ROM</w:t>
            </w:r>
          </w:p>
          <w:p w14:paraId="39B3A970"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CPI</w:t>
            </w:r>
            <w:r w:rsidRPr="00EA1429">
              <w:rPr>
                <w:rFonts w:ascii="Consolas" w:hAnsi="Consolas" w:cs="Consolas"/>
                <w:color w:val="000000"/>
                <w:sz w:val="19"/>
                <w:szCs w:val="19"/>
                <w:highlight w:val="white"/>
                <w:lang w:val="pt-BR" w:bidi="ar-SA"/>
              </w:rPr>
              <w:t xml:space="preserve"> R17, 0X0D </w:t>
            </w:r>
            <w:r w:rsidRPr="00EA1429">
              <w:rPr>
                <w:rFonts w:ascii="Consolas" w:hAnsi="Consolas" w:cs="Consolas"/>
                <w:color w:val="008000"/>
                <w:sz w:val="19"/>
                <w:szCs w:val="19"/>
                <w:highlight w:val="white"/>
                <w:lang w:val="pt-BR" w:bidi="ar-SA"/>
              </w:rPr>
              <w:t>; KIEM TRA CO PHAI KY TU XUONG DONG HAY KHONG</w:t>
            </w:r>
          </w:p>
          <w:p w14:paraId="3C780DE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BREQ</w:t>
            </w:r>
            <w:r w:rsidRPr="00EA1429">
              <w:rPr>
                <w:rFonts w:ascii="Consolas" w:hAnsi="Consolas" w:cs="Consolas"/>
                <w:color w:val="000000"/>
                <w:sz w:val="19"/>
                <w:szCs w:val="19"/>
                <w:highlight w:val="white"/>
                <w:lang w:val="pt-BR" w:bidi="ar-SA"/>
              </w:rPr>
              <w:t xml:space="preserve"> DOWN </w:t>
            </w:r>
            <w:r w:rsidRPr="00EA1429">
              <w:rPr>
                <w:rFonts w:ascii="Consolas" w:hAnsi="Consolas" w:cs="Consolas"/>
                <w:color w:val="008000"/>
                <w:sz w:val="19"/>
                <w:szCs w:val="19"/>
                <w:highlight w:val="white"/>
                <w:lang w:val="pt-BR" w:bidi="ar-SA"/>
              </w:rPr>
              <w:t>; NEU LA KI TU XUONG DONG, NHAY TOI DOWN</w:t>
            </w:r>
          </w:p>
          <w:p w14:paraId="64B9ECB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 </w:t>
            </w:r>
            <w:r>
              <w:rPr>
                <w:rFonts w:ascii="Consolas" w:hAnsi="Consolas" w:cs="Consolas"/>
                <w:color w:val="008000"/>
                <w:sz w:val="19"/>
                <w:szCs w:val="19"/>
                <w:highlight w:val="white"/>
                <w:lang w:bidi="ar-SA"/>
              </w:rPr>
              <w:t>; DELAY 128US</w:t>
            </w:r>
          </w:p>
          <w:p w14:paraId="4BBB499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6B027A7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1 GHI DATA HIEN THI RA LCD</w:t>
            </w:r>
          </w:p>
          <w:p w14:paraId="5921474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MA ASCII RA LCD</w:t>
            </w:r>
          </w:p>
          <w:p w14:paraId="6CB8480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LINE1</w:t>
            </w:r>
          </w:p>
          <w:p w14:paraId="74B0418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OWN:           </w:t>
            </w:r>
          </w:p>
          <w:p w14:paraId="28CFDF1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49AE74F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128US</w:t>
            </w:r>
          </w:p>
          <w:p w14:paraId="44C9C1A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0B171E08"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nb-NO" w:bidi="ar-SA"/>
              </w:rPr>
              <w:t>LDI</w:t>
            </w:r>
            <w:r w:rsidRPr="00EA1429">
              <w:rPr>
                <w:rFonts w:ascii="Consolas" w:hAnsi="Consolas" w:cs="Consolas"/>
                <w:color w:val="000000"/>
                <w:sz w:val="19"/>
                <w:szCs w:val="19"/>
                <w:highlight w:val="white"/>
                <w:lang w:val="nb-NO" w:bidi="ar-SA"/>
              </w:rPr>
              <w:t xml:space="preserve"> R17, 0XC4 </w:t>
            </w:r>
            <w:r w:rsidRPr="00EA1429">
              <w:rPr>
                <w:rFonts w:ascii="Consolas" w:hAnsi="Consolas" w:cs="Consolas"/>
                <w:color w:val="008000"/>
                <w:sz w:val="19"/>
                <w:szCs w:val="19"/>
                <w:highlight w:val="white"/>
                <w:lang w:val="nb-NO" w:bidi="ar-SA"/>
              </w:rPr>
              <w:t>; CON TRO BAT DAU O DONG 2 VI TRI SO 5</w:t>
            </w:r>
          </w:p>
          <w:p w14:paraId="10E7BDC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nb-NO"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2568167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LINE2:          </w:t>
            </w:r>
          </w:p>
          <w:p w14:paraId="2533B72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PM</w:t>
            </w:r>
            <w:r>
              <w:rPr>
                <w:rFonts w:ascii="Consolas" w:hAnsi="Consolas" w:cs="Consolas"/>
                <w:color w:val="000000"/>
                <w:sz w:val="19"/>
                <w:szCs w:val="19"/>
                <w:highlight w:val="white"/>
                <w:lang w:bidi="ar-SA"/>
              </w:rPr>
              <w:t xml:space="preserve"> R17, Z+</w:t>
            </w:r>
          </w:p>
          <w:p w14:paraId="4C05B1F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CPI</w:t>
            </w:r>
            <w:r>
              <w:rPr>
                <w:rFonts w:ascii="Consolas" w:hAnsi="Consolas" w:cs="Consolas"/>
                <w:color w:val="000000"/>
                <w:sz w:val="19"/>
                <w:szCs w:val="19"/>
                <w:highlight w:val="white"/>
                <w:lang w:bidi="ar-SA"/>
              </w:rPr>
              <w:t xml:space="preserve"> R17, 0X00 </w:t>
            </w:r>
            <w:r>
              <w:rPr>
                <w:rFonts w:ascii="Consolas" w:hAnsi="Consolas" w:cs="Consolas"/>
                <w:color w:val="008000"/>
                <w:sz w:val="19"/>
                <w:szCs w:val="19"/>
                <w:highlight w:val="white"/>
                <w:lang w:bidi="ar-SA"/>
              </w:rPr>
              <w:t>; KIEM TRA CO PHAI KI TU KET THUC HAY KHONG</w:t>
            </w:r>
          </w:p>
          <w:p w14:paraId="11898BC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BREQ</w:t>
            </w:r>
            <w:r>
              <w:rPr>
                <w:rFonts w:ascii="Consolas" w:hAnsi="Consolas" w:cs="Consolas"/>
                <w:color w:val="000000"/>
                <w:sz w:val="19"/>
                <w:szCs w:val="19"/>
                <w:highlight w:val="white"/>
                <w:lang w:bidi="ar-SA"/>
              </w:rPr>
              <w:t xml:space="preserve"> STOP</w:t>
            </w:r>
          </w:p>
          <w:p w14:paraId="64C32CF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2EA13FB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7B15777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BI</w:t>
            </w:r>
            <w:r>
              <w:rPr>
                <w:rFonts w:ascii="Consolas" w:hAnsi="Consolas" w:cs="Consolas"/>
                <w:color w:val="000000"/>
                <w:sz w:val="19"/>
                <w:szCs w:val="19"/>
                <w:highlight w:val="white"/>
                <w:lang w:bidi="ar-SA"/>
              </w:rPr>
              <w:t xml:space="preserve"> LCD, RS</w:t>
            </w:r>
          </w:p>
          <w:p w14:paraId="0193F37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23F08FD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LINE2</w:t>
            </w:r>
          </w:p>
          <w:p w14:paraId="5ECA58D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STOP:   </w:t>
            </w:r>
          </w:p>
          <w:p w14:paraId="13BEDE2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1C5D363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SAU LENH GHI LCD</w:t>
            </w:r>
          </w:p>
          <w:p w14:paraId="3EF5B0B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S </w:t>
            </w:r>
            <w:r>
              <w:rPr>
                <w:rFonts w:ascii="Consolas" w:hAnsi="Consolas" w:cs="Consolas"/>
                <w:color w:val="008000"/>
                <w:sz w:val="19"/>
                <w:szCs w:val="19"/>
                <w:highlight w:val="white"/>
                <w:lang w:bidi="ar-SA"/>
              </w:rPr>
              <w:t>; DELAY 1S CHO LAN CHUYEN DOI ADC TIEP THEO</w:t>
            </w:r>
          </w:p>
          <w:p w14:paraId="728993C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WAIT </w:t>
            </w:r>
            <w:r>
              <w:rPr>
                <w:rFonts w:ascii="Consolas" w:hAnsi="Consolas" w:cs="Consolas"/>
                <w:color w:val="008000"/>
                <w:sz w:val="19"/>
                <w:szCs w:val="19"/>
                <w:highlight w:val="white"/>
                <w:lang w:bidi="ar-SA"/>
              </w:rPr>
              <w:t>; TRO LAI DOC TIEP ADC</w:t>
            </w:r>
          </w:p>
          <w:p w14:paraId="22F6383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p>
          <w:p w14:paraId="5AD68AF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739EE7E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IT LCD4 KHOI DONG LCD GHI 4 BYTE MA LENH THEO GIAO TIEP 4 BIT</w:t>
            </w:r>
          </w:p>
          <w:p w14:paraId="323424A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FUNCTION SET R18 = 0X28 2 DONG FONT 5X8 GIAO TIEP 4 BIT</w:t>
            </w:r>
          </w:p>
          <w:p w14:paraId="156FAF8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LEAR DISPLAY R19 = 0X01 XOA MAN HINH</w:t>
            </w:r>
          </w:p>
          <w:p w14:paraId="78ADAE1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ISPLAY ON/OFF CONTROL R20 = 0X0C MAN HINH ON, CON TRO OFF</w:t>
            </w:r>
          </w:p>
          <w:p w14:paraId="39FCF00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lastRenderedPageBreak/>
              <w:t>; ENTRY MODE SET R21 = 0X06 DICH PHAI CON TRO , DC DDRAM TANG LEN 1 DVI</w:t>
            </w:r>
          </w:p>
          <w:p w14:paraId="37918C5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65C0F3B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INIT_LCD4:</w:t>
            </w:r>
          </w:p>
          <w:p w14:paraId="365289B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177A5AA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18 </w:t>
            </w:r>
            <w:r>
              <w:rPr>
                <w:rFonts w:ascii="Consolas" w:hAnsi="Consolas" w:cs="Consolas"/>
                <w:color w:val="008000"/>
                <w:sz w:val="19"/>
                <w:szCs w:val="19"/>
                <w:highlight w:val="white"/>
                <w:lang w:bidi="ar-SA"/>
              </w:rPr>
              <w:t>; FUNCTION SET</w:t>
            </w:r>
          </w:p>
          <w:p w14:paraId="4BF5318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1879047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75AD4AE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19 </w:t>
            </w:r>
            <w:r>
              <w:rPr>
                <w:rFonts w:ascii="Consolas" w:hAnsi="Consolas" w:cs="Consolas"/>
                <w:color w:val="008000"/>
                <w:sz w:val="19"/>
                <w:szCs w:val="19"/>
                <w:highlight w:val="white"/>
                <w:lang w:bidi="ar-SA"/>
              </w:rPr>
              <w:t>; CLEAR DISPLAY</w:t>
            </w:r>
          </w:p>
          <w:p w14:paraId="1420766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3C6B6DF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0067669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0</w:t>
            </w:r>
          </w:p>
          <w:p w14:paraId="19D6927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 MS</w:t>
            </w:r>
          </w:p>
          <w:p w14:paraId="57BE4F4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AF5244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20 </w:t>
            </w:r>
            <w:r>
              <w:rPr>
                <w:rFonts w:ascii="Consolas" w:hAnsi="Consolas" w:cs="Consolas"/>
                <w:color w:val="008000"/>
                <w:sz w:val="19"/>
                <w:szCs w:val="19"/>
                <w:highlight w:val="white"/>
                <w:lang w:bidi="ar-SA"/>
              </w:rPr>
              <w:t>; DISPLAY ON/OFF CONTROL</w:t>
            </w:r>
          </w:p>
          <w:p w14:paraId="697DAC0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153C980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50A0189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21 </w:t>
            </w:r>
            <w:r>
              <w:rPr>
                <w:rFonts w:ascii="Consolas" w:hAnsi="Consolas" w:cs="Consolas"/>
                <w:color w:val="008000"/>
                <w:sz w:val="19"/>
                <w:szCs w:val="19"/>
                <w:highlight w:val="white"/>
                <w:lang w:bidi="ar-SA"/>
              </w:rPr>
              <w:t>; ENTRY MODE SET</w:t>
            </w:r>
          </w:p>
          <w:p w14:paraId="28DBEB2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17D883D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6846BF0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7D1C176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9BBE2A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77F2042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 LCD4 GHI MA LENH/ DATA RA LCD</w:t>
            </w:r>
          </w:p>
          <w:p w14:paraId="1A95C82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R17 CHUA MA LENH/ DATA 4 BIT CAO</w:t>
            </w:r>
          </w:p>
          <w:p w14:paraId="7F2B2E9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6A7552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OUT_LCD4: </w:t>
            </w:r>
          </w:p>
          <w:p w14:paraId="4C7BCF81"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EA1429">
              <w:rPr>
                <w:rFonts w:ascii="Consolas" w:hAnsi="Consolas" w:cs="Consolas"/>
                <w:color w:val="0000FF"/>
                <w:sz w:val="19"/>
                <w:szCs w:val="19"/>
                <w:highlight w:val="white"/>
                <w:lang w:val="pt-BR" w:bidi="ar-SA"/>
              </w:rPr>
              <w:t>OUT</w:t>
            </w:r>
            <w:r w:rsidRPr="00EA1429">
              <w:rPr>
                <w:rFonts w:ascii="Consolas" w:hAnsi="Consolas" w:cs="Consolas"/>
                <w:color w:val="000000"/>
                <w:sz w:val="19"/>
                <w:szCs w:val="19"/>
                <w:highlight w:val="white"/>
                <w:lang w:val="pt-BR" w:bidi="ar-SA"/>
              </w:rPr>
              <w:t xml:space="preserve"> LCD, R17</w:t>
            </w:r>
          </w:p>
          <w:p w14:paraId="44D46320"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SBI</w:t>
            </w:r>
            <w:r w:rsidRPr="00EA1429">
              <w:rPr>
                <w:rFonts w:ascii="Consolas" w:hAnsi="Consolas" w:cs="Consolas"/>
                <w:color w:val="000000"/>
                <w:sz w:val="19"/>
                <w:szCs w:val="19"/>
                <w:highlight w:val="white"/>
                <w:lang w:val="pt-BR" w:bidi="ar-SA"/>
              </w:rPr>
              <w:t xml:space="preserve"> LCD, E</w:t>
            </w:r>
          </w:p>
          <w:p w14:paraId="22EBA59B"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CBI</w:t>
            </w:r>
            <w:r w:rsidRPr="00EA1429">
              <w:rPr>
                <w:rFonts w:ascii="Consolas" w:hAnsi="Consolas" w:cs="Consolas"/>
                <w:color w:val="000000"/>
                <w:sz w:val="19"/>
                <w:szCs w:val="19"/>
                <w:highlight w:val="white"/>
                <w:lang w:val="pt-BR" w:bidi="ar-SA"/>
              </w:rPr>
              <w:t xml:space="preserve"> LCD, E</w:t>
            </w:r>
          </w:p>
          <w:p w14:paraId="453D0320"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RET</w:t>
            </w:r>
          </w:p>
          <w:p w14:paraId="50ADB7F8"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33777AAA"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w:t>
            </w:r>
          </w:p>
          <w:p w14:paraId="09A98FDF"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 OUT_LCD GHI 1 BYTE MA LENH/DATA RA LCD</w:t>
            </w:r>
          </w:p>
          <w:p w14:paraId="490115C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IA LAM 2 LAN GHI 4 BIT</w:t>
            </w:r>
          </w:p>
          <w:p w14:paraId="49AC92B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R17 CHUA MA LENH/DATA</w:t>
            </w:r>
          </w:p>
          <w:p w14:paraId="7C8524C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S = 0/1 LENH/DATA</w:t>
            </w:r>
          </w:p>
          <w:p w14:paraId="1AE1169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W = 0 GHI</w:t>
            </w:r>
          </w:p>
          <w:p w14:paraId="482CD4D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SU DUNG OUT_LCD4</w:t>
            </w:r>
          </w:p>
          <w:p w14:paraId="7AEEB74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2F9802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OUT_LCD: </w:t>
            </w:r>
          </w:p>
          <w:p w14:paraId="28B6008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 </w:t>
            </w:r>
          </w:p>
          <w:p w14:paraId="69401DC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5BC24A9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47B4FFD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IN</w:t>
            </w:r>
            <w:r>
              <w:rPr>
                <w:rFonts w:ascii="Consolas" w:hAnsi="Consolas" w:cs="Consolas"/>
                <w:color w:val="000000"/>
                <w:sz w:val="19"/>
                <w:szCs w:val="19"/>
                <w:highlight w:val="white"/>
                <w:lang w:bidi="ar-SA"/>
              </w:rPr>
              <w:t xml:space="preserve"> R16, LCD </w:t>
            </w:r>
            <w:r>
              <w:rPr>
                <w:rFonts w:ascii="Consolas" w:hAnsi="Consolas" w:cs="Consolas"/>
                <w:color w:val="008000"/>
                <w:sz w:val="19"/>
                <w:szCs w:val="19"/>
                <w:highlight w:val="white"/>
                <w:lang w:bidi="ar-SA"/>
              </w:rPr>
              <w:t>; DOC PORT LCD</w:t>
            </w:r>
          </w:p>
          <w:p w14:paraId="05C6B0C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6, (1&lt;&lt;RS) </w:t>
            </w:r>
            <w:r>
              <w:rPr>
                <w:rFonts w:ascii="Consolas" w:hAnsi="Consolas" w:cs="Consolas"/>
                <w:color w:val="008000"/>
                <w:sz w:val="19"/>
                <w:szCs w:val="19"/>
                <w:highlight w:val="white"/>
                <w:lang w:bidi="ar-SA"/>
              </w:rPr>
              <w:t>; LOC BIT RS</w:t>
            </w:r>
          </w:p>
          <w:p w14:paraId="32793A9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6FCA247F"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PUSH</w:t>
            </w:r>
            <w:r w:rsidRPr="00EA1429">
              <w:rPr>
                <w:rFonts w:ascii="Consolas" w:hAnsi="Consolas" w:cs="Consolas"/>
                <w:color w:val="000000"/>
                <w:sz w:val="19"/>
                <w:szCs w:val="19"/>
                <w:highlight w:val="white"/>
                <w:lang w:val="pt-BR" w:bidi="ar-SA"/>
              </w:rPr>
              <w:t xml:space="preserve"> R16 </w:t>
            </w:r>
            <w:r w:rsidRPr="00EA1429">
              <w:rPr>
                <w:rFonts w:ascii="Consolas" w:hAnsi="Consolas" w:cs="Consolas"/>
                <w:color w:val="008000"/>
                <w:sz w:val="19"/>
                <w:szCs w:val="19"/>
                <w:highlight w:val="white"/>
                <w:lang w:val="pt-BR" w:bidi="ar-SA"/>
              </w:rPr>
              <w:t>; LUU TRU R16</w:t>
            </w:r>
          </w:p>
          <w:p w14:paraId="38E71453"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PUSH</w:t>
            </w:r>
            <w:r w:rsidRPr="00EA1429">
              <w:rPr>
                <w:rFonts w:ascii="Consolas" w:hAnsi="Consolas" w:cs="Consolas"/>
                <w:color w:val="000000"/>
                <w:sz w:val="19"/>
                <w:szCs w:val="19"/>
                <w:highlight w:val="white"/>
                <w:lang w:val="pt-BR" w:bidi="ar-SA"/>
              </w:rPr>
              <w:t xml:space="preserve"> R17 </w:t>
            </w:r>
            <w:r w:rsidRPr="00EA1429">
              <w:rPr>
                <w:rFonts w:ascii="Consolas" w:hAnsi="Consolas" w:cs="Consolas"/>
                <w:color w:val="008000"/>
                <w:sz w:val="19"/>
                <w:szCs w:val="19"/>
                <w:highlight w:val="white"/>
                <w:lang w:val="pt-BR" w:bidi="ar-SA"/>
              </w:rPr>
              <w:t>; LUU TRU R17</w:t>
            </w:r>
          </w:p>
          <w:p w14:paraId="1403751E"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63B0C5E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7, 0XF0 </w:t>
            </w:r>
            <w:r>
              <w:rPr>
                <w:rFonts w:ascii="Consolas" w:hAnsi="Consolas" w:cs="Consolas"/>
                <w:color w:val="008000"/>
                <w:sz w:val="19"/>
                <w:szCs w:val="19"/>
                <w:highlight w:val="white"/>
                <w:lang w:bidi="ar-SA"/>
              </w:rPr>
              <w:t>; LAY 4 BIT CAO</w:t>
            </w:r>
          </w:p>
          <w:p w14:paraId="0FA43B9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w:t>
            </w:r>
            <w:r>
              <w:rPr>
                <w:rFonts w:ascii="Consolas" w:hAnsi="Consolas" w:cs="Consolas"/>
                <w:color w:val="000000"/>
                <w:sz w:val="19"/>
                <w:szCs w:val="19"/>
                <w:highlight w:val="white"/>
                <w:lang w:bidi="ar-SA"/>
              </w:rPr>
              <w:t xml:space="preserve"> R17, R16 </w:t>
            </w:r>
            <w:r>
              <w:rPr>
                <w:rFonts w:ascii="Consolas" w:hAnsi="Consolas" w:cs="Consolas"/>
                <w:color w:val="008000"/>
                <w:sz w:val="19"/>
                <w:szCs w:val="19"/>
                <w:highlight w:val="white"/>
                <w:lang w:bidi="ar-SA"/>
              </w:rPr>
              <w:t>; GHEP BIT RS</w:t>
            </w:r>
          </w:p>
          <w:p w14:paraId="2A8F6E3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 </w:t>
            </w:r>
            <w:r>
              <w:rPr>
                <w:rFonts w:ascii="Consolas" w:hAnsi="Consolas" w:cs="Consolas"/>
                <w:color w:val="008000"/>
                <w:sz w:val="19"/>
                <w:szCs w:val="19"/>
                <w:highlight w:val="white"/>
                <w:lang w:bidi="ar-SA"/>
              </w:rPr>
              <w:t>; GHI RA LCD</w:t>
            </w:r>
          </w:p>
          <w:p w14:paraId="5B851E8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1CF22C38"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1</w:t>
            </w:r>
          </w:p>
          <w:p w14:paraId="119712C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RCALL</w:t>
            </w:r>
            <w:r w:rsidRPr="00EA1429">
              <w:rPr>
                <w:rFonts w:ascii="Consolas" w:hAnsi="Consolas" w:cs="Consolas"/>
                <w:color w:val="000000"/>
                <w:sz w:val="19"/>
                <w:szCs w:val="19"/>
                <w:highlight w:val="white"/>
                <w:lang w:val="pt-BR" w:bidi="ar-SA"/>
              </w:rPr>
              <w:t xml:space="preserve"> DELAY_128US</w:t>
            </w:r>
          </w:p>
          <w:p w14:paraId="6BB7F2C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0AE95C4A"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POP</w:t>
            </w:r>
            <w:r w:rsidRPr="00EA1429">
              <w:rPr>
                <w:rFonts w:ascii="Consolas" w:hAnsi="Consolas" w:cs="Consolas"/>
                <w:color w:val="000000"/>
                <w:sz w:val="19"/>
                <w:szCs w:val="19"/>
                <w:highlight w:val="white"/>
                <w:lang w:val="pt-BR" w:bidi="ar-SA"/>
              </w:rPr>
              <w:t xml:space="preserve"> R17</w:t>
            </w:r>
          </w:p>
          <w:p w14:paraId="35864BF0"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POP</w:t>
            </w:r>
            <w:r w:rsidRPr="00EA1429">
              <w:rPr>
                <w:rFonts w:ascii="Consolas" w:hAnsi="Consolas" w:cs="Consolas"/>
                <w:color w:val="000000"/>
                <w:sz w:val="19"/>
                <w:szCs w:val="19"/>
                <w:highlight w:val="white"/>
                <w:lang w:val="pt-BR" w:bidi="ar-SA"/>
              </w:rPr>
              <w:t xml:space="preserve"> R16</w:t>
            </w:r>
          </w:p>
          <w:p w14:paraId="7C1C13D8"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5C32479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SWAP</w:t>
            </w:r>
            <w:r>
              <w:rPr>
                <w:rFonts w:ascii="Consolas" w:hAnsi="Consolas" w:cs="Consolas"/>
                <w:color w:val="000000"/>
                <w:sz w:val="19"/>
                <w:szCs w:val="19"/>
                <w:highlight w:val="white"/>
                <w:lang w:bidi="ar-SA"/>
              </w:rPr>
              <w:t xml:space="preserve"> R17 </w:t>
            </w:r>
            <w:r>
              <w:rPr>
                <w:rFonts w:ascii="Consolas" w:hAnsi="Consolas" w:cs="Consolas"/>
                <w:color w:val="008000"/>
                <w:sz w:val="19"/>
                <w:szCs w:val="19"/>
                <w:highlight w:val="white"/>
                <w:lang w:bidi="ar-SA"/>
              </w:rPr>
              <w:t xml:space="preserve">; SWAP 2 NIBBLE </w:t>
            </w:r>
          </w:p>
          <w:p w14:paraId="0FF265D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7, 0XF0 </w:t>
            </w:r>
            <w:r>
              <w:rPr>
                <w:rFonts w:ascii="Consolas" w:hAnsi="Consolas" w:cs="Consolas"/>
                <w:color w:val="008000"/>
                <w:sz w:val="19"/>
                <w:szCs w:val="19"/>
                <w:highlight w:val="white"/>
                <w:lang w:bidi="ar-SA"/>
              </w:rPr>
              <w:t>; LAY 4 BIT THAP CHUYEN THANH CAO</w:t>
            </w:r>
          </w:p>
          <w:p w14:paraId="613ADDF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w:t>
            </w:r>
            <w:r>
              <w:rPr>
                <w:rFonts w:ascii="Consolas" w:hAnsi="Consolas" w:cs="Consolas"/>
                <w:color w:val="000000"/>
                <w:sz w:val="19"/>
                <w:szCs w:val="19"/>
                <w:highlight w:val="white"/>
                <w:lang w:bidi="ar-SA"/>
              </w:rPr>
              <w:t xml:space="preserve"> R17, R16 </w:t>
            </w:r>
            <w:r>
              <w:rPr>
                <w:rFonts w:ascii="Consolas" w:hAnsi="Consolas" w:cs="Consolas"/>
                <w:color w:val="008000"/>
                <w:sz w:val="19"/>
                <w:szCs w:val="19"/>
                <w:highlight w:val="white"/>
                <w:lang w:bidi="ar-SA"/>
              </w:rPr>
              <w:t>; GHEP BIT RS</w:t>
            </w:r>
          </w:p>
          <w:p w14:paraId="2A61872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 </w:t>
            </w:r>
            <w:r>
              <w:rPr>
                <w:rFonts w:ascii="Consolas" w:hAnsi="Consolas" w:cs="Consolas"/>
                <w:color w:val="008000"/>
                <w:sz w:val="19"/>
                <w:szCs w:val="19"/>
                <w:highlight w:val="white"/>
                <w:lang w:bidi="ar-SA"/>
              </w:rPr>
              <w:t>; GHI RA LCD</w:t>
            </w:r>
          </w:p>
          <w:p w14:paraId="7A8993E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0AFC682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p>
          <w:p w14:paraId="10355D0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6A3F288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INIT:</w:t>
            </w:r>
          </w:p>
          <w:p w14:paraId="1403232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TXEN0)</w:t>
            </w:r>
            <w:r>
              <w:rPr>
                <w:rFonts w:ascii="Consolas" w:hAnsi="Consolas" w:cs="Consolas"/>
                <w:color w:val="008000"/>
                <w:sz w:val="19"/>
                <w:szCs w:val="19"/>
                <w:highlight w:val="white"/>
                <w:lang w:bidi="ar-SA"/>
              </w:rPr>
              <w:t>; CHO PHEP BO PHAT</w:t>
            </w:r>
          </w:p>
          <w:p w14:paraId="5768740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CSR0B, R16</w:t>
            </w:r>
          </w:p>
          <w:p w14:paraId="5D37D06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4142475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UCSZ01)|(1&lt;&lt;UCSZ00) </w:t>
            </w:r>
            <w:r>
              <w:rPr>
                <w:rFonts w:ascii="Consolas" w:hAnsi="Consolas" w:cs="Consolas"/>
                <w:color w:val="008000"/>
                <w:sz w:val="19"/>
                <w:szCs w:val="19"/>
                <w:highlight w:val="white"/>
                <w:lang w:bidi="ar-SA"/>
              </w:rPr>
              <w:t>; 8 BIT DATA/KHONG KT CHAN LE/1 STOP BIT</w:t>
            </w:r>
          </w:p>
          <w:p w14:paraId="26B8E673"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STS</w:t>
            </w:r>
            <w:r w:rsidRPr="00EA1429">
              <w:rPr>
                <w:rFonts w:ascii="Consolas" w:hAnsi="Consolas" w:cs="Consolas"/>
                <w:color w:val="000000"/>
                <w:sz w:val="19"/>
                <w:szCs w:val="19"/>
                <w:highlight w:val="white"/>
                <w:lang w:val="pt-BR" w:bidi="ar-SA"/>
              </w:rPr>
              <w:t xml:space="preserve"> UCSR0C, R16</w:t>
            </w:r>
          </w:p>
          <w:p w14:paraId="1E6D8293"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6A370F1A"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0</w:t>
            </w:r>
          </w:p>
          <w:p w14:paraId="5D4B402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STS</w:t>
            </w:r>
            <w:r w:rsidRPr="00EA1429">
              <w:rPr>
                <w:rFonts w:ascii="Consolas" w:hAnsi="Consolas" w:cs="Consolas"/>
                <w:color w:val="000000"/>
                <w:sz w:val="19"/>
                <w:szCs w:val="19"/>
                <w:highlight w:val="white"/>
                <w:lang w:val="pt-BR" w:bidi="ar-SA"/>
              </w:rPr>
              <w:t xml:space="preserve"> UBRR0H, R16</w:t>
            </w:r>
          </w:p>
          <w:p w14:paraId="2AE8B445"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51 </w:t>
            </w:r>
            <w:r w:rsidRPr="00EA1429">
              <w:rPr>
                <w:rFonts w:ascii="Consolas" w:hAnsi="Consolas" w:cs="Consolas"/>
                <w:color w:val="008000"/>
                <w:sz w:val="19"/>
                <w:szCs w:val="19"/>
                <w:highlight w:val="white"/>
                <w:lang w:val="pt-BR" w:bidi="ar-SA"/>
              </w:rPr>
              <w:t>; BAUD RATE = 9600 UNG VOI FOSC = 8MHZ</w:t>
            </w:r>
          </w:p>
          <w:p w14:paraId="3C5872F7"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STS</w:t>
            </w:r>
            <w:r w:rsidRPr="00EA1429">
              <w:rPr>
                <w:rFonts w:ascii="Consolas" w:hAnsi="Consolas" w:cs="Consolas"/>
                <w:color w:val="000000"/>
                <w:sz w:val="19"/>
                <w:szCs w:val="19"/>
                <w:highlight w:val="white"/>
                <w:lang w:val="pt-BR" w:bidi="ar-SA"/>
              </w:rPr>
              <w:t xml:space="preserve"> UBRR0L, R16</w:t>
            </w:r>
          </w:p>
          <w:p w14:paraId="283F348A"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p>
          <w:p w14:paraId="1BCF5E9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ET</w:t>
            </w:r>
          </w:p>
          <w:p w14:paraId="7D6B784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1EF21DF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4973CB51"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TRANS:</w:t>
            </w:r>
          </w:p>
          <w:p w14:paraId="7A4BCCA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R17, UCSR0A</w:t>
            </w:r>
          </w:p>
          <w:p w14:paraId="48F7D20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BRS</w:t>
            </w:r>
            <w:r>
              <w:rPr>
                <w:rFonts w:ascii="Consolas" w:hAnsi="Consolas" w:cs="Consolas"/>
                <w:color w:val="000000"/>
                <w:sz w:val="19"/>
                <w:szCs w:val="19"/>
                <w:highlight w:val="white"/>
                <w:lang w:bidi="ar-SA"/>
              </w:rPr>
              <w:t xml:space="preserve"> R17, UDRE0 </w:t>
            </w:r>
            <w:r>
              <w:rPr>
                <w:rFonts w:ascii="Consolas" w:hAnsi="Consolas" w:cs="Consolas"/>
                <w:color w:val="008000"/>
                <w:sz w:val="19"/>
                <w:szCs w:val="19"/>
                <w:highlight w:val="white"/>
                <w:lang w:bidi="ar-SA"/>
              </w:rPr>
              <w:t>; KIEM TRA UDR0 CO TRONG KHONG (UDRE0 = 1?)</w:t>
            </w:r>
          </w:p>
          <w:p w14:paraId="6642286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USART_TRANS</w:t>
            </w:r>
          </w:p>
          <w:p w14:paraId="13148535"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DR0, DATA_TRANS </w:t>
            </w:r>
            <w:r>
              <w:rPr>
                <w:rFonts w:ascii="Consolas" w:hAnsi="Consolas" w:cs="Consolas"/>
                <w:color w:val="008000"/>
                <w:sz w:val="19"/>
                <w:szCs w:val="19"/>
                <w:highlight w:val="white"/>
                <w:lang w:bidi="ar-SA"/>
              </w:rPr>
              <w:t>; KHI UDR0 TRONG THI CHEP DU LIEU TU DATA_TRANS CHUA THANH GHI CAN XUAT VAO UDR0</w:t>
            </w:r>
          </w:p>
          <w:p w14:paraId="154705E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60BABCA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76E4E414"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460ECC0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40B6E112"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DELAY_1S:</w:t>
            </w:r>
          </w:p>
          <w:p w14:paraId="42E53AE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31 </w:t>
            </w:r>
            <w:r>
              <w:rPr>
                <w:rFonts w:ascii="Consolas" w:hAnsi="Consolas" w:cs="Consolas"/>
                <w:color w:val="008000"/>
                <w:sz w:val="19"/>
                <w:szCs w:val="19"/>
                <w:highlight w:val="white"/>
                <w:lang w:bidi="ar-SA"/>
              </w:rPr>
              <w:t>; NAP SO LAN LOOP CHO R18</w:t>
            </w:r>
          </w:p>
          <w:p w14:paraId="6F1218D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LP1:</w:t>
            </w:r>
          </w:p>
          <w:p w14:paraId="2450F22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5065FB5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0.032s x 31 = 0.992s</w:t>
            </w:r>
          </w:p>
          <w:p w14:paraId="7368DFAC"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EA1429">
              <w:rPr>
                <w:rFonts w:ascii="Consolas" w:hAnsi="Consolas" w:cs="Consolas"/>
                <w:color w:val="0000FF"/>
                <w:sz w:val="19"/>
                <w:szCs w:val="19"/>
                <w:highlight w:val="white"/>
                <w:lang w:val="pt-BR" w:bidi="ar-SA"/>
              </w:rPr>
              <w:t>DEC</w:t>
            </w:r>
            <w:r w:rsidRPr="00EA1429">
              <w:rPr>
                <w:rFonts w:ascii="Consolas" w:hAnsi="Consolas" w:cs="Consolas"/>
                <w:color w:val="000000"/>
                <w:sz w:val="19"/>
                <w:szCs w:val="19"/>
                <w:highlight w:val="white"/>
                <w:lang w:val="pt-BR" w:bidi="ar-SA"/>
              </w:rPr>
              <w:t xml:space="preserve"> R18</w:t>
            </w:r>
          </w:p>
          <w:p w14:paraId="1959AEDD"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BRNE</w:t>
            </w:r>
            <w:r w:rsidRPr="00EA1429">
              <w:rPr>
                <w:rFonts w:ascii="Consolas" w:hAnsi="Consolas" w:cs="Consolas"/>
                <w:color w:val="000000"/>
                <w:sz w:val="19"/>
                <w:szCs w:val="19"/>
                <w:highlight w:val="white"/>
                <w:lang w:val="pt-BR" w:bidi="ar-SA"/>
              </w:rPr>
              <w:t xml:space="preserve"> LP1</w:t>
            </w:r>
          </w:p>
          <w:p w14:paraId="209624FC"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63</w:t>
            </w:r>
          </w:p>
          <w:p w14:paraId="3B15A31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sidRPr="00EA1429">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8.064ms</w:t>
            </w:r>
          </w:p>
          <w:p w14:paraId="481DED5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3F26E97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52D833C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_128US TAO DELAY BANG INTERRUPTS TIMER 1 CTC KENH A</w:t>
            </w:r>
          </w:p>
          <w:p w14:paraId="4B48460B"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IMER 1 8MHZ CHIA 1024, MOI XUNG CHUA TRONG R16 LA 128US</w:t>
            </w:r>
          </w:p>
          <w:p w14:paraId="2EB3F687"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 128US X R16</w:t>
            </w:r>
          </w:p>
          <w:p w14:paraId="49056D69"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7043433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ELAY_128US:       </w:t>
            </w:r>
          </w:p>
          <w:p w14:paraId="5F76684D"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OCR1AL, R16 </w:t>
            </w:r>
            <w:r>
              <w:rPr>
                <w:rFonts w:ascii="Consolas" w:hAnsi="Consolas" w:cs="Consolas"/>
                <w:color w:val="008000"/>
                <w:sz w:val="19"/>
                <w:szCs w:val="19"/>
                <w:highlight w:val="white"/>
                <w:lang w:bidi="ar-SA"/>
              </w:rPr>
              <w:t>; OCR1AL CHUA HET R16 NEN KHONG CAN XET DEN OCR1AH</w:t>
            </w:r>
          </w:p>
          <w:p w14:paraId="5C8C2B3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t xml:space="preserve">         </w:t>
            </w:r>
            <w:r w:rsidRPr="00EA1429">
              <w:rPr>
                <w:rFonts w:ascii="Consolas" w:hAnsi="Consolas" w:cs="Consolas"/>
                <w:color w:val="0000FF"/>
                <w:sz w:val="19"/>
                <w:szCs w:val="19"/>
                <w:highlight w:val="white"/>
                <w:lang w:val="pt-BR" w:bidi="ar-SA"/>
              </w:rPr>
              <w:t>LDI</w:t>
            </w:r>
            <w:r w:rsidRPr="00EA1429">
              <w:rPr>
                <w:rFonts w:ascii="Consolas" w:hAnsi="Consolas" w:cs="Consolas"/>
                <w:color w:val="000000"/>
                <w:sz w:val="19"/>
                <w:szCs w:val="19"/>
                <w:highlight w:val="white"/>
                <w:lang w:val="pt-BR" w:bidi="ar-SA"/>
              </w:rPr>
              <w:t xml:space="preserve"> R16, 0X00 </w:t>
            </w:r>
          </w:p>
          <w:p w14:paraId="08629D4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ab/>
              <w:t xml:space="preserve">         </w:t>
            </w:r>
            <w:r w:rsidRPr="00EA1429">
              <w:rPr>
                <w:rFonts w:ascii="Consolas" w:hAnsi="Consolas" w:cs="Consolas"/>
                <w:color w:val="0000FF"/>
                <w:sz w:val="19"/>
                <w:szCs w:val="19"/>
                <w:highlight w:val="white"/>
                <w:lang w:val="pt-BR" w:bidi="ar-SA"/>
              </w:rPr>
              <w:t>STS</w:t>
            </w:r>
            <w:r w:rsidRPr="00EA1429">
              <w:rPr>
                <w:rFonts w:ascii="Consolas" w:hAnsi="Consolas" w:cs="Consolas"/>
                <w:color w:val="000000"/>
                <w:sz w:val="19"/>
                <w:szCs w:val="19"/>
                <w:highlight w:val="white"/>
                <w:lang w:val="pt-BR" w:bidi="ar-SA"/>
              </w:rPr>
              <w:t xml:space="preserve"> TCCR1A, R16 </w:t>
            </w:r>
            <w:r w:rsidRPr="00EA1429">
              <w:rPr>
                <w:rFonts w:ascii="Consolas" w:hAnsi="Consolas" w:cs="Consolas"/>
                <w:color w:val="008000"/>
                <w:sz w:val="19"/>
                <w:szCs w:val="19"/>
                <w:highlight w:val="white"/>
                <w:lang w:val="pt-BR" w:bidi="ar-SA"/>
              </w:rPr>
              <w:t>; TIMER 1</w:t>
            </w:r>
          </w:p>
          <w:p w14:paraId="4A38341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D</w:t>
            </w:r>
          </w:p>
          <w:p w14:paraId="6932150A"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TCCR1B, R16 </w:t>
            </w:r>
            <w:r>
              <w:rPr>
                <w:rFonts w:ascii="Consolas" w:hAnsi="Consolas" w:cs="Consolas"/>
                <w:color w:val="008000"/>
                <w:sz w:val="19"/>
                <w:szCs w:val="19"/>
                <w:highlight w:val="white"/>
                <w:lang w:bidi="ar-SA"/>
              </w:rPr>
              <w:t>; MODE CTC CHIA 1024 START</w:t>
            </w:r>
          </w:p>
          <w:p w14:paraId="415E088F"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FLAG_SET:</w:t>
            </w:r>
          </w:p>
          <w:p w14:paraId="4F7B2D51"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 xml:space="preserve">             </w:t>
            </w:r>
            <w:r w:rsidRPr="00EA1429">
              <w:rPr>
                <w:rFonts w:ascii="Consolas" w:hAnsi="Consolas" w:cs="Consolas"/>
                <w:color w:val="0000FF"/>
                <w:sz w:val="19"/>
                <w:szCs w:val="19"/>
                <w:highlight w:val="white"/>
                <w:lang w:val="nb-NO" w:bidi="ar-SA"/>
              </w:rPr>
              <w:t>CPI</w:t>
            </w:r>
            <w:r w:rsidRPr="00EA1429">
              <w:rPr>
                <w:rFonts w:ascii="Consolas" w:hAnsi="Consolas" w:cs="Consolas"/>
                <w:color w:val="000000"/>
                <w:sz w:val="19"/>
                <w:szCs w:val="19"/>
                <w:highlight w:val="white"/>
                <w:lang w:val="nb-NO" w:bidi="ar-SA"/>
              </w:rPr>
              <w:t xml:space="preserve"> FLAG, 1</w:t>
            </w:r>
          </w:p>
          <w:p w14:paraId="43864E53"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t xml:space="preserve"> </w:t>
            </w:r>
            <w:r w:rsidRPr="00EA1429">
              <w:rPr>
                <w:rFonts w:ascii="Consolas" w:hAnsi="Consolas" w:cs="Consolas"/>
                <w:color w:val="0000FF"/>
                <w:sz w:val="19"/>
                <w:szCs w:val="19"/>
                <w:highlight w:val="white"/>
                <w:lang w:val="nb-NO" w:bidi="ar-SA"/>
              </w:rPr>
              <w:t>BRNE</w:t>
            </w:r>
            <w:r w:rsidRPr="00EA1429">
              <w:rPr>
                <w:rFonts w:ascii="Consolas" w:hAnsi="Consolas" w:cs="Consolas"/>
                <w:color w:val="000000"/>
                <w:sz w:val="19"/>
                <w:szCs w:val="19"/>
                <w:highlight w:val="white"/>
                <w:lang w:val="nb-NO" w:bidi="ar-SA"/>
              </w:rPr>
              <w:t xml:space="preserve"> FLAG_SET </w:t>
            </w:r>
            <w:r w:rsidRPr="00EA1429">
              <w:rPr>
                <w:rFonts w:ascii="Consolas" w:hAnsi="Consolas" w:cs="Consolas"/>
                <w:color w:val="008000"/>
                <w:sz w:val="19"/>
                <w:szCs w:val="19"/>
                <w:highlight w:val="white"/>
                <w:lang w:val="nb-NO" w:bidi="ar-SA"/>
              </w:rPr>
              <w:t>; DOI DELAY XONG, NGAT HOAN THANH</w:t>
            </w:r>
          </w:p>
          <w:p w14:paraId="12778E16"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t xml:space="preserve"> </w:t>
            </w:r>
            <w:r w:rsidRPr="00EA1429">
              <w:rPr>
                <w:rFonts w:ascii="Consolas" w:hAnsi="Consolas" w:cs="Consolas"/>
                <w:color w:val="0000FF"/>
                <w:sz w:val="19"/>
                <w:szCs w:val="19"/>
                <w:highlight w:val="white"/>
                <w:lang w:val="pt-BR" w:bidi="ar-SA"/>
              </w:rPr>
              <w:t>CLR</w:t>
            </w:r>
            <w:r w:rsidRPr="00EA1429">
              <w:rPr>
                <w:rFonts w:ascii="Consolas" w:hAnsi="Consolas" w:cs="Consolas"/>
                <w:color w:val="000000"/>
                <w:sz w:val="19"/>
                <w:szCs w:val="19"/>
                <w:highlight w:val="white"/>
                <w:lang w:val="pt-BR" w:bidi="ar-SA"/>
              </w:rPr>
              <w:t xml:space="preserve"> FLAG</w:t>
            </w:r>
          </w:p>
          <w:p w14:paraId="0F92A3DC"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 xml:space="preserve">             </w:t>
            </w:r>
            <w:r w:rsidRPr="00EA1429">
              <w:rPr>
                <w:rFonts w:ascii="Consolas" w:hAnsi="Consolas" w:cs="Consolas"/>
                <w:color w:val="0000FF"/>
                <w:sz w:val="19"/>
                <w:szCs w:val="19"/>
                <w:highlight w:val="white"/>
                <w:lang w:val="pt-BR" w:bidi="ar-SA"/>
              </w:rPr>
              <w:t>RET</w:t>
            </w:r>
          </w:p>
          <w:p w14:paraId="07A4D570"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p>
          <w:p w14:paraId="599CEB19"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w:t>
            </w:r>
          </w:p>
          <w:p w14:paraId="73F40DDF"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8000"/>
                <w:sz w:val="19"/>
                <w:szCs w:val="19"/>
                <w:highlight w:val="white"/>
                <w:lang w:val="pt-BR" w:bidi="ar-SA"/>
              </w:rPr>
              <w:t>; CURS_POS DAT CON TRO TAI DIA CHI CO TRONG R17</w:t>
            </w:r>
          </w:p>
          <w:p w14:paraId="74C52483"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pt-BR" w:bidi="ar-SA"/>
              </w:rPr>
            </w:pPr>
            <w:r w:rsidRPr="00EA1429">
              <w:rPr>
                <w:rFonts w:ascii="Consolas" w:hAnsi="Consolas" w:cs="Consolas"/>
                <w:color w:val="000000"/>
                <w:sz w:val="19"/>
                <w:szCs w:val="19"/>
                <w:highlight w:val="white"/>
                <w:lang w:val="pt-BR" w:bidi="ar-SA"/>
              </w:rPr>
              <w:t>CURS_POS:</w:t>
            </w:r>
          </w:p>
          <w:p w14:paraId="4A16A336" w14:textId="6012F266"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sidRPr="00EA1429">
              <w:rPr>
                <w:rFonts w:ascii="Consolas" w:hAnsi="Consolas" w:cs="Consolas"/>
                <w:color w:val="000000"/>
                <w:sz w:val="19"/>
                <w:szCs w:val="19"/>
                <w:highlight w:val="white"/>
                <w:lang w:val="pt-BR" w:bidi="ar-SA"/>
              </w:rPr>
              <w:t xml:space="preserve">             </w:t>
            </w:r>
            <w:r w:rsidR="009E1CF9">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61801E9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0B21734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1D4F182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7E5F131E"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206D5C83"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1E82D5C0"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1C4ED728"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17A0DA0C"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OMPARE_MATCH CAM NGAT TOAN CUC CHO DEN KHI CO LENH DELAY TIEP THEO, DUNG TIMER 1</w:t>
            </w:r>
          </w:p>
          <w:p w14:paraId="10D9C0E6" w14:textId="77777777" w:rsidR="00EA1429" w:rsidRDefault="00EA1429" w:rsidP="00EA1429">
            <w:pPr>
              <w:autoSpaceDE w:val="0"/>
              <w:autoSpaceDN w:val="0"/>
              <w:adjustRightInd w:val="0"/>
              <w:spacing w:before="0" w:after="0"/>
              <w:rPr>
                <w:rFonts w:ascii="Consolas" w:hAnsi="Consolas" w:cs="Consolas"/>
                <w:color w:val="000000"/>
                <w:sz w:val="19"/>
                <w:szCs w:val="19"/>
                <w:highlight w:val="white"/>
                <w:lang w:bidi="ar-SA"/>
              </w:rPr>
            </w:pPr>
          </w:p>
          <w:p w14:paraId="0CC9F66C"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COMPARE_MATCH:</w:t>
            </w:r>
          </w:p>
          <w:p w14:paraId="3AFF4FEC" w14:textId="15766A33"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 xml:space="preserve">           </w:t>
            </w:r>
            <w:r w:rsidR="009E1CF9">
              <w:rPr>
                <w:rFonts w:ascii="Consolas" w:hAnsi="Consolas" w:cs="Consolas"/>
                <w:color w:val="000000"/>
                <w:sz w:val="19"/>
                <w:szCs w:val="19"/>
                <w:highlight w:val="white"/>
                <w:lang w:val="nb-NO" w:bidi="ar-SA"/>
              </w:rPr>
              <w:t xml:space="preserve">         </w:t>
            </w:r>
            <w:r w:rsidRPr="00EA1429">
              <w:rPr>
                <w:rFonts w:ascii="Consolas" w:hAnsi="Consolas" w:cs="Consolas"/>
                <w:color w:val="000000"/>
                <w:sz w:val="19"/>
                <w:szCs w:val="19"/>
                <w:highlight w:val="white"/>
                <w:lang w:val="nb-NO" w:bidi="ar-SA"/>
              </w:rPr>
              <w:t xml:space="preserve">  </w:t>
            </w:r>
            <w:r w:rsidRPr="00EA1429">
              <w:rPr>
                <w:rFonts w:ascii="Consolas" w:hAnsi="Consolas" w:cs="Consolas"/>
                <w:color w:val="0000FF"/>
                <w:sz w:val="19"/>
                <w:szCs w:val="19"/>
                <w:highlight w:val="white"/>
                <w:lang w:val="nb-NO" w:bidi="ar-SA"/>
              </w:rPr>
              <w:t>LDI</w:t>
            </w:r>
            <w:r w:rsidRPr="00EA1429">
              <w:rPr>
                <w:rFonts w:ascii="Consolas" w:hAnsi="Consolas" w:cs="Consolas"/>
                <w:color w:val="000000"/>
                <w:sz w:val="19"/>
                <w:szCs w:val="19"/>
                <w:highlight w:val="white"/>
                <w:lang w:val="nb-NO" w:bidi="ar-SA"/>
              </w:rPr>
              <w:t xml:space="preserve"> FLAG, 1</w:t>
            </w:r>
          </w:p>
          <w:p w14:paraId="6FA9DD89" w14:textId="64154CD6"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 xml:space="preserve">            </w:t>
            </w:r>
            <w:r w:rsidR="009E1CF9">
              <w:rPr>
                <w:rFonts w:ascii="Consolas" w:hAnsi="Consolas" w:cs="Consolas"/>
                <w:color w:val="000000"/>
                <w:sz w:val="19"/>
                <w:szCs w:val="19"/>
                <w:highlight w:val="white"/>
                <w:lang w:val="nb-NO" w:bidi="ar-SA"/>
              </w:rPr>
              <w:t xml:space="preserve">         </w:t>
            </w:r>
            <w:r w:rsidRPr="00EA1429">
              <w:rPr>
                <w:rFonts w:ascii="Consolas" w:hAnsi="Consolas" w:cs="Consolas"/>
                <w:color w:val="000000"/>
                <w:sz w:val="19"/>
                <w:szCs w:val="19"/>
                <w:highlight w:val="white"/>
                <w:lang w:val="nb-NO" w:bidi="ar-SA"/>
              </w:rPr>
              <w:t xml:space="preserve"> </w:t>
            </w:r>
            <w:r w:rsidRPr="00EA1429">
              <w:rPr>
                <w:rFonts w:ascii="Consolas" w:hAnsi="Consolas" w:cs="Consolas"/>
                <w:color w:val="0000FF"/>
                <w:sz w:val="19"/>
                <w:szCs w:val="19"/>
                <w:highlight w:val="white"/>
                <w:lang w:val="nb-NO" w:bidi="ar-SA"/>
              </w:rPr>
              <w:t>LDI</w:t>
            </w:r>
            <w:r w:rsidRPr="00EA1429">
              <w:rPr>
                <w:rFonts w:ascii="Consolas" w:hAnsi="Consolas" w:cs="Consolas"/>
                <w:color w:val="000000"/>
                <w:sz w:val="19"/>
                <w:szCs w:val="19"/>
                <w:highlight w:val="white"/>
                <w:lang w:val="nb-NO" w:bidi="ar-SA"/>
              </w:rPr>
              <w:t xml:space="preserve"> R16, 0X00</w:t>
            </w:r>
          </w:p>
          <w:p w14:paraId="62A4B193"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t xml:space="preserve"> </w:t>
            </w:r>
            <w:r w:rsidRPr="00EA1429">
              <w:rPr>
                <w:rFonts w:ascii="Consolas" w:hAnsi="Consolas" w:cs="Consolas"/>
                <w:color w:val="0000FF"/>
                <w:sz w:val="19"/>
                <w:szCs w:val="19"/>
                <w:highlight w:val="white"/>
                <w:lang w:val="nb-NO" w:bidi="ar-SA"/>
              </w:rPr>
              <w:t>STS</w:t>
            </w:r>
            <w:r w:rsidRPr="00EA1429">
              <w:rPr>
                <w:rFonts w:ascii="Consolas" w:hAnsi="Consolas" w:cs="Consolas"/>
                <w:color w:val="000000"/>
                <w:sz w:val="19"/>
                <w:szCs w:val="19"/>
                <w:highlight w:val="white"/>
                <w:lang w:val="nb-NO" w:bidi="ar-SA"/>
              </w:rPr>
              <w:t xml:space="preserve"> TCCR1B, R16 </w:t>
            </w:r>
            <w:r w:rsidRPr="00EA1429">
              <w:rPr>
                <w:rFonts w:ascii="Consolas" w:hAnsi="Consolas" w:cs="Consolas"/>
                <w:color w:val="008000"/>
                <w:sz w:val="19"/>
                <w:szCs w:val="19"/>
                <w:highlight w:val="white"/>
                <w:lang w:val="nb-NO" w:bidi="ar-SA"/>
              </w:rPr>
              <w:t>; DUNG TIMER 1</w:t>
            </w:r>
          </w:p>
          <w:p w14:paraId="633D4851"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r>
            <w:r w:rsidRPr="00EA1429">
              <w:rPr>
                <w:rFonts w:ascii="Consolas" w:hAnsi="Consolas" w:cs="Consolas"/>
                <w:color w:val="000000"/>
                <w:sz w:val="19"/>
                <w:szCs w:val="19"/>
                <w:highlight w:val="white"/>
                <w:lang w:val="nb-NO" w:bidi="ar-SA"/>
              </w:rPr>
              <w:tab/>
              <w:t xml:space="preserve"> </w:t>
            </w:r>
            <w:r w:rsidRPr="00EA1429">
              <w:rPr>
                <w:rFonts w:ascii="Consolas" w:hAnsi="Consolas" w:cs="Consolas"/>
                <w:color w:val="0000FF"/>
                <w:sz w:val="19"/>
                <w:szCs w:val="19"/>
                <w:highlight w:val="white"/>
                <w:lang w:val="nb-NO" w:bidi="ar-SA"/>
              </w:rPr>
              <w:t>RETI</w:t>
            </w:r>
          </w:p>
          <w:p w14:paraId="410C2531"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p>
          <w:p w14:paraId="09FB9382" w14:textId="77777777" w:rsidR="00EA1429" w:rsidRPr="00EA1429" w:rsidRDefault="00EA1429" w:rsidP="00EA1429">
            <w:pPr>
              <w:autoSpaceDE w:val="0"/>
              <w:autoSpaceDN w:val="0"/>
              <w:adjustRightInd w:val="0"/>
              <w:spacing w:before="0" w:after="0"/>
              <w:rPr>
                <w:rFonts w:ascii="Consolas" w:hAnsi="Consolas" w:cs="Consolas"/>
                <w:color w:val="000000"/>
                <w:sz w:val="19"/>
                <w:szCs w:val="19"/>
                <w:highlight w:val="white"/>
                <w:lang w:val="nb-NO" w:bidi="ar-SA"/>
              </w:rPr>
            </w:pPr>
            <w:r w:rsidRPr="00EA1429">
              <w:rPr>
                <w:rFonts w:ascii="Consolas" w:hAnsi="Consolas" w:cs="Consolas"/>
                <w:color w:val="008000"/>
                <w:sz w:val="19"/>
                <w:szCs w:val="19"/>
                <w:highlight w:val="white"/>
                <w:lang w:val="nb-NO" w:bidi="ar-SA"/>
              </w:rPr>
              <w:t>;------------------------------------------------------------</w:t>
            </w:r>
          </w:p>
          <w:p w14:paraId="62964C8B" w14:textId="13569960" w:rsidR="00EA1429" w:rsidRPr="00EA1429" w:rsidRDefault="00EA1429" w:rsidP="00EA1429">
            <w:pPr>
              <w:pStyle w:val="Worksheet"/>
              <w:numPr>
                <w:ilvl w:val="0"/>
                <w:numId w:val="0"/>
              </w:numPr>
              <w:spacing w:line="360" w:lineRule="auto"/>
              <w:rPr>
                <w:lang w:val="nb-NO"/>
              </w:rPr>
            </w:pPr>
            <w:r w:rsidRPr="00EA1429">
              <w:rPr>
                <w:rFonts w:ascii="Consolas" w:hAnsi="Consolas" w:cs="Consolas"/>
                <w:color w:val="000000"/>
                <w:sz w:val="19"/>
                <w:szCs w:val="19"/>
                <w:highlight w:val="white"/>
                <w:lang w:val="nb-NO" w:bidi="ar-SA"/>
              </w:rPr>
              <w:t xml:space="preserve">DATA: </w:t>
            </w:r>
            <w:r w:rsidRPr="00EA1429">
              <w:rPr>
                <w:rFonts w:ascii="Consolas" w:hAnsi="Consolas" w:cs="Consolas"/>
                <w:color w:val="0000FF"/>
                <w:sz w:val="19"/>
                <w:szCs w:val="19"/>
                <w:highlight w:val="white"/>
                <w:lang w:val="nb-NO" w:bidi="ar-SA"/>
              </w:rPr>
              <w:t>.DB</w:t>
            </w:r>
            <w:r w:rsidRPr="00EA1429">
              <w:rPr>
                <w:rFonts w:ascii="Consolas" w:hAnsi="Consolas" w:cs="Consolas"/>
                <w:color w:val="000000"/>
                <w:sz w:val="19"/>
                <w:szCs w:val="19"/>
                <w:highlight w:val="white"/>
                <w:lang w:val="nb-NO" w:bidi="ar-SA"/>
              </w:rPr>
              <w:t xml:space="preserve"> "DIEN AP VR1 LA",0X0D,"2.5V",0X00</w:t>
            </w:r>
          </w:p>
        </w:tc>
      </w:tr>
    </w:tbl>
    <w:p w14:paraId="23B425FC" w14:textId="2E03F562" w:rsidR="00AC75B0" w:rsidRDefault="00AC75B0" w:rsidP="00AC75B0">
      <w:pPr>
        <w:pStyle w:val="Worksheet"/>
        <w:numPr>
          <w:ilvl w:val="0"/>
          <w:numId w:val="0"/>
        </w:numPr>
        <w:spacing w:line="360" w:lineRule="auto"/>
        <w:ind w:left="720" w:hanging="360"/>
        <w:rPr>
          <w:lang w:val="vi-VN"/>
        </w:rPr>
      </w:pPr>
    </w:p>
    <w:p w14:paraId="1495E6AD" w14:textId="31003E9C" w:rsidR="00EA1429" w:rsidRPr="00EA1429" w:rsidRDefault="00EA1429" w:rsidP="00EA1429">
      <w:pPr>
        <w:pStyle w:val="Worksheet"/>
        <w:numPr>
          <w:ilvl w:val="0"/>
          <w:numId w:val="37"/>
        </w:numPr>
        <w:spacing w:line="360" w:lineRule="auto"/>
        <w:rPr>
          <w:lang w:val="vi-VN"/>
        </w:rPr>
      </w:pPr>
      <w:r w:rsidRPr="00EA1429">
        <w:rPr>
          <w:lang w:val="vi-VN"/>
        </w:rPr>
        <w:lastRenderedPageBreak/>
        <w:t>Xuất giá trị ADC ra BARLED (ADCL) và 2 LED đơn (ADCH), đồng thời gửi ADCL và ADCH lên Hercules dưới dạng mã Hex:</w:t>
      </w:r>
    </w:p>
    <w:p w14:paraId="01158CFD" w14:textId="77777777" w:rsidR="00D370F7" w:rsidRDefault="00D370F7" w:rsidP="00D370F7">
      <w:pPr>
        <w:pStyle w:val="Worksheet"/>
        <w:numPr>
          <w:ilvl w:val="0"/>
          <w:numId w:val="0"/>
        </w:numPr>
        <w:spacing w:line="360" w:lineRule="auto"/>
        <w:ind w:left="1440"/>
        <w:rPr>
          <w:lang w:val="vi-VN"/>
        </w:rPr>
      </w:pPr>
    </w:p>
    <w:tbl>
      <w:tblPr>
        <w:tblStyle w:val="TableGrid"/>
        <w:tblW w:w="0" w:type="auto"/>
        <w:tblInd w:w="-95" w:type="dxa"/>
        <w:tblLook w:val="04A0" w:firstRow="1" w:lastRow="0" w:firstColumn="1" w:lastColumn="0" w:noHBand="0" w:noVBand="1"/>
      </w:tblPr>
      <w:tblGrid>
        <w:gridCol w:w="9445"/>
      </w:tblGrid>
      <w:tr w:rsidR="002D4658" w:rsidRPr="00CB26DE" w14:paraId="2BE574CB" w14:textId="77777777" w:rsidTr="002A3443">
        <w:tc>
          <w:tcPr>
            <w:tcW w:w="9445" w:type="dxa"/>
          </w:tcPr>
          <w:p w14:paraId="5468447F" w14:textId="77777777" w:rsidR="009C3EFE" w:rsidRDefault="009C3EFE" w:rsidP="00544F1D">
            <w:pPr>
              <w:autoSpaceDE w:val="0"/>
              <w:autoSpaceDN w:val="0"/>
              <w:adjustRightInd w:val="0"/>
              <w:spacing w:before="0" w:after="0"/>
              <w:rPr>
                <w:rFonts w:ascii="Consolas" w:hAnsi="Consolas" w:cs="Consolas"/>
                <w:color w:val="008000"/>
                <w:sz w:val="19"/>
                <w:szCs w:val="19"/>
                <w:highlight w:val="white"/>
                <w:lang w:val="pt-BR" w:bidi="ar-SA"/>
              </w:rPr>
            </w:pPr>
          </w:p>
          <w:p w14:paraId="01E186FB" w14:textId="1D154798"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8000"/>
                <w:sz w:val="19"/>
                <w:szCs w:val="19"/>
                <w:highlight w:val="white"/>
                <w:lang w:val="pt-BR" w:bidi="ar-SA"/>
              </w:rPr>
              <w:t>; do ADC o che do vi sai</w:t>
            </w:r>
          </w:p>
          <w:p w14:paraId="4403EF00"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p>
          <w:p w14:paraId="65F4A619"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8000"/>
                <w:sz w:val="19"/>
                <w:szCs w:val="19"/>
                <w:highlight w:val="white"/>
                <w:lang w:val="pt-BR" w:bidi="ar-SA"/>
              </w:rPr>
              <w:t>; ket noi UART0 voi khoi RS232 va ket noi cap USB - Serial vao may tinh</w:t>
            </w:r>
          </w:p>
          <w:p w14:paraId="7594E86B"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8000"/>
                <w:sz w:val="19"/>
                <w:szCs w:val="19"/>
                <w:highlight w:val="white"/>
                <w:lang w:val="pt-BR" w:bidi="ar-SA"/>
              </w:rPr>
              <w:t>; chinh VR1 o muc dien ap 2.5V, dua vao ADC0</w:t>
            </w:r>
          </w:p>
          <w:p w14:paraId="6CA53AD1"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p>
          <w:p w14:paraId="19CE5E23"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cac yeu cau sau:</w:t>
            </w:r>
          </w:p>
          <w:p w14:paraId="1CFE2215"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8000"/>
                <w:sz w:val="19"/>
                <w:szCs w:val="19"/>
                <w:highlight w:val="white"/>
                <w:lang w:val="pt-BR" w:bidi="ar-SA"/>
              </w:rPr>
              <w:t>; khoi dong ADC o che do vi sai voi 2 kenh ngo vao la ADC0 va ADC1</w:t>
            </w:r>
          </w:p>
          <w:p w14:paraId="5C6E5066"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o loi khuech dai la 10, dien ap tham chieu Vref = 2.56V</w:t>
            </w:r>
          </w:p>
          <w:p w14:paraId="0F0F51EB"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khoi dong ADC o che do free running</w:t>
            </w:r>
          </w:p>
          <w:p w14:paraId="59C65752"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sidRPr="00544F1D">
              <w:rPr>
                <w:rFonts w:ascii="Consolas" w:hAnsi="Consolas" w:cs="Consolas"/>
                <w:color w:val="008000"/>
                <w:sz w:val="19"/>
                <w:szCs w:val="19"/>
                <w:highlight w:val="white"/>
                <w:lang w:val="nb-NO" w:bidi="ar-SA"/>
              </w:rPr>
              <w:t>; hien thi dien ap VR1 len LCD</w:t>
            </w:r>
          </w:p>
          <w:p w14:paraId="2910D269"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p>
          <w:p w14:paraId="0564D606"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UART o day co baud rate 9600, 1 stop bit, no parity, no handshake</w:t>
            </w:r>
          </w:p>
          <w:p w14:paraId="0873496C"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on HEX Enable tren Hercules</w:t>
            </w:r>
          </w:p>
          <w:p w14:paraId="49D47246"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iet chuong trinh thuc hien lay mau tin hieu dua vao ADC0 va gui len may tinh su dung UART0 voi khung truyen nhu sau sau moi 1s</w:t>
            </w:r>
          </w:p>
          <w:p w14:paraId="7630D08D"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hoi gian delay 1s tao boi ham delay hoac timer</w:t>
            </w:r>
          </w:p>
          <w:p w14:paraId="49BDAB5B"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 day su dung interrupts timer 1 mode CTC kenh A</w:t>
            </w:r>
          </w:p>
          <w:p w14:paraId="0C639EE6"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64D3930D"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23BD4E17"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ORTB KET NOI VOI BARLED DE XUAT RA GIA TRI CUA ADCL</w:t>
            </w:r>
          </w:p>
          <w:p w14:paraId="30697F34"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C0:1 KET NOI VOI 2 LED DON DE XUAT RA GIA TRI CUA ADCH</w:t>
            </w:r>
          </w:p>
          <w:p w14:paraId="5A41C63B"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sidRPr="00544F1D">
              <w:rPr>
                <w:rFonts w:ascii="Consolas" w:hAnsi="Consolas" w:cs="Consolas"/>
                <w:color w:val="008000"/>
                <w:sz w:val="19"/>
                <w:szCs w:val="19"/>
                <w:highlight w:val="white"/>
                <w:lang w:val="nb-NO" w:bidi="ar-SA"/>
              </w:rPr>
              <w:t>; RS = PB0, RW = PB1, EN = PB2, PB4:7 = D4:7</w:t>
            </w:r>
          </w:p>
          <w:p w14:paraId="285EA532"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sidRPr="00544F1D">
              <w:rPr>
                <w:rFonts w:ascii="Consolas" w:hAnsi="Consolas" w:cs="Consolas"/>
                <w:color w:val="000000"/>
                <w:sz w:val="19"/>
                <w:szCs w:val="19"/>
                <w:highlight w:val="white"/>
                <w:lang w:val="nb-NO" w:bidi="ar-SA"/>
              </w:rPr>
              <w:t xml:space="preserve">                 </w:t>
            </w:r>
          </w:p>
          <w:p w14:paraId="51F427E2"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544F1D">
              <w:rPr>
                <w:rFonts w:ascii="Consolas" w:hAnsi="Consolas" w:cs="Consolas"/>
                <w:color w:val="000000"/>
                <w:sz w:val="19"/>
                <w:szCs w:val="19"/>
                <w:highlight w:val="white"/>
                <w:lang w:val="nb-NO" w:bidi="ar-SA"/>
              </w:rPr>
              <w:tab/>
            </w:r>
            <w:r w:rsidRPr="00544F1D">
              <w:rPr>
                <w:rFonts w:ascii="Consolas" w:hAnsi="Consolas" w:cs="Consolas"/>
                <w:color w:val="000000"/>
                <w:sz w:val="19"/>
                <w:szCs w:val="19"/>
                <w:highlight w:val="white"/>
                <w:lang w:val="nb-NO" w:bidi="ar-SA"/>
              </w:rPr>
              <w:tab/>
            </w:r>
            <w:r w:rsidRPr="00544F1D">
              <w:rPr>
                <w:rFonts w:ascii="Consolas" w:hAnsi="Consolas" w:cs="Consolas"/>
                <w:color w:val="000000"/>
                <w:sz w:val="19"/>
                <w:szCs w:val="19"/>
                <w:highlight w:val="white"/>
                <w:lang w:val="nb-NO" w:bidi="ar-SA"/>
              </w:rPr>
              <w:tab/>
            </w:r>
            <w:r w:rsidRPr="00544F1D">
              <w:rPr>
                <w:rFonts w:ascii="Consolas" w:hAnsi="Consolas" w:cs="Consolas"/>
                <w:color w:val="000000"/>
                <w:sz w:val="19"/>
                <w:szCs w:val="19"/>
                <w:highlight w:val="white"/>
                <w:lang w:val="nb-NO" w:bidi="ar-SA"/>
              </w:rPr>
              <w:tab/>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FLAG = R23</w:t>
            </w:r>
          </w:p>
          <w:p w14:paraId="1EAAF633" w14:textId="7A0B2DFD"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COUNT = R22</w:t>
            </w:r>
          </w:p>
          <w:p w14:paraId="1FB3C7FD" w14:textId="63E18862"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ADC_LOW = R20</w:t>
            </w:r>
          </w:p>
          <w:p w14:paraId="4F0BF6FF"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544F1D">
              <w:rPr>
                <w:rFonts w:ascii="Consolas" w:hAnsi="Consolas" w:cs="Consolas"/>
                <w:color w:val="0000FF"/>
                <w:sz w:val="19"/>
                <w:szCs w:val="19"/>
                <w:highlight w:val="white"/>
                <w:lang w:val="pt-BR" w:bidi="ar-SA"/>
              </w:rPr>
              <w:t>.DEF</w:t>
            </w:r>
            <w:r w:rsidRPr="00544F1D">
              <w:rPr>
                <w:rFonts w:ascii="Consolas" w:hAnsi="Consolas" w:cs="Consolas"/>
                <w:color w:val="000000"/>
                <w:sz w:val="19"/>
                <w:szCs w:val="19"/>
                <w:highlight w:val="white"/>
                <w:lang w:val="pt-BR" w:bidi="ar-SA"/>
              </w:rPr>
              <w:t xml:space="preserve"> ADC_HIGH = R21</w:t>
            </w:r>
          </w:p>
          <w:p w14:paraId="190F766C" w14:textId="3A87EC45" w:rsidR="00544F1D" w:rsidRPr="009C3EFE"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9C3EFE">
              <w:rPr>
                <w:rFonts w:ascii="Consolas" w:hAnsi="Consolas" w:cs="Consolas"/>
                <w:color w:val="000000"/>
                <w:sz w:val="19"/>
                <w:szCs w:val="19"/>
                <w:highlight w:val="white"/>
                <w:lang w:val="pt-BR" w:bidi="ar-SA"/>
              </w:rPr>
              <w:t xml:space="preserve">       </w:t>
            </w:r>
            <w:r w:rsidR="009C3EFE" w:rsidRPr="009C3EFE">
              <w:rPr>
                <w:rFonts w:ascii="Consolas" w:hAnsi="Consolas" w:cs="Consolas"/>
                <w:color w:val="000000"/>
                <w:sz w:val="19"/>
                <w:szCs w:val="19"/>
                <w:highlight w:val="white"/>
                <w:lang w:val="pt-BR" w:bidi="ar-SA"/>
              </w:rPr>
              <w:t xml:space="preserve">     </w:t>
            </w:r>
            <w:r w:rsidRPr="009C3EFE">
              <w:rPr>
                <w:rFonts w:ascii="Consolas" w:hAnsi="Consolas" w:cs="Consolas"/>
                <w:color w:val="000000"/>
                <w:sz w:val="19"/>
                <w:szCs w:val="19"/>
                <w:highlight w:val="white"/>
                <w:lang w:val="pt-BR" w:bidi="ar-SA"/>
              </w:rPr>
              <w:t xml:space="preserve"> </w:t>
            </w:r>
            <w:r w:rsidRPr="009C3EFE">
              <w:rPr>
                <w:rFonts w:ascii="Consolas" w:hAnsi="Consolas" w:cs="Consolas"/>
                <w:color w:val="0000FF"/>
                <w:sz w:val="19"/>
                <w:szCs w:val="19"/>
                <w:highlight w:val="white"/>
                <w:lang w:val="pt-BR" w:bidi="ar-SA"/>
              </w:rPr>
              <w:t>.DEF</w:t>
            </w:r>
            <w:r w:rsidRPr="009C3EFE">
              <w:rPr>
                <w:rFonts w:ascii="Consolas" w:hAnsi="Consolas" w:cs="Consolas"/>
                <w:color w:val="000000"/>
                <w:sz w:val="19"/>
                <w:szCs w:val="19"/>
                <w:highlight w:val="white"/>
                <w:lang w:val="pt-BR" w:bidi="ar-SA"/>
              </w:rPr>
              <w:t xml:space="preserve"> DATA_TRANS = R19</w:t>
            </w:r>
          </w:p>
          <w:p w14:paraId="013EC24A" w14:textId="2446D3FA" w:rsidR="00544F1D" w:rsidRPr="009C3EFE"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9C3EFE">
              <w:rPr>
                <w:rFonts w:ascii="Consolas" w:hAnsi="Consolas" w:cs="Consolas"/>
                <w:color w:val="000000"/>
                <w:sz w:val="19"/>
                <w:szCs w:val="19"/>
                <w:highlight w:val="white"/>
                <w:lang w:val="pt-BR" w:bidi="ar-SA"/>
              </w:rPr>
              <w:t xml:space="preserve">               </w:t>
            </w:r>
            <w:r w:rsidR="009C3EFE" w:rsidRPr="009C3EFE">
              <w:rPr>
                <w:rFonts w:ascii="Consolas" w:hAnsi="Consolas" w:cs="Consolas"/>
                <w:color w:val="000000"/>
                <w:sz w:val="19"/>
                <w:szCs w:val="19"/>
                <w:highlight w:val="white"/>
                <w:lang w:val="pt-BR" w:bidi="ar-SA"/>
              </w:rPr>
              <w:t xml:space="preserve"> </w:t>
            </w:r>
            <w:r w:rsidR="009C3EFE">
              <w:rPr>
                <w:rFonts w:ascii="Consolas" w:hAnsi="Consolas" w:cs="Consolas"/>
                <w:color w:val="000000"/>
                <w:sz w:val="19"/>
                <w:szCs w:val="19"/>
                <w:highlight w:val="white"/>
                <w:lang w:val="pt-BR" w:bidi="ar-SA"/>
              </w:rPr>
              <w:t xml:space="preserve">           </w:t>
            </w:r>
            <w:r w:rsidRPr="009C3EFE">
              <w:rPr>
                <w:rFonts w:ascii="Consolas" w:hAnsi="Consolas" w:cs="Consolas"/>
                <w:color w:val="000000"/>
                <w:sz w:val="19"/>
                <w:szCs w:val="19"/>
                <w:highlight w:val="white"/>
                <w:lang w:val="pt-BR" w:bidi="ar-SA"/>
              </w:rPr>
              <w:t xml:space="preserve"> </w:t>
            </w:r>
            <w:r w:rsidRPr="009C3EFE">
              <w:rPr>
                <w:rFonts w:ascii="Consolas" w:hAnsi="Consolas" w:cs="Consolas"/>
                <w:color w:val="0000FF"/>
                <w:sz w:val="19"/>
                <w:szCs w:val="19"/>
                <w:highlight w:val="white"/>
                <w:lang w:val="pt-BR" w:bidi="ar-SA"/>
              </w:rPr>
              <w:t>.ORG</w:t>
            </w:r>
            <w:r w:rsidRPr="009C3EFE">
              <w:rPr>
                <w:rFonts w:ascii="Consolas" w:hAnsi="Consolas" w:cs="Consolas"/>
                <w:color w:val="000000"/>
                <w:sz w:val="19"/>
                <w:szCs w:val="19"/>
                <w:highlight w:val="white"/>
                <w:lang w:val="pt-BR" w:bidi="ar-SA"/>
              </w:rPr>
              <w:t xml:space="preserve"> 0</w:t>
            </w:r>
          </w:p>
          <w:p w14:paraId="5FB03512"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9C3EFE">
              <w:rPr>
                <w:rFonts w:ascii="Consolas" w:hAnsi="Consolas" w:cs="Consolas"/>
                <w:color w:val="000000"/>
                <w:sz w:val="19"/>
                <w:szCs w:val="19"/>
                <w:highlight w:val="white"/>
                <w:lang w:val="pt-BR" w:bidi="ar-SA"/>
              </w:rPr>
              <w:tab/>
            </w:r>
            <w:r w:rsidRPr="009C3EFE">
              <w:rPr>
                <w:rFonts w:ascii="Consolas" w:hAnsi="Consolas" w:cs="Consolas"/>
                <w:color w:val="000000"/>
                <w:sz w:val="19"/>
                <w:szCs w:val="19"/>
                <w:highlight w:val="white"/>
                <w:lang w:val="pt-BR" w:bidi="ar-SA"/>
              </w:rPr>
              <w:tab/>
            </w:r>
            <w:r w:rsidRPr="009C3EFE">
              <w:rPr>
                <w:rFonts w:ascii="Consolas" w:hAnsi="Consolas" w:cs="Consolas"/>
                <w:color w:val="000000"/>
                <w:sz w:val="19"/>
                <w:szCs w:val="19"/>
                <w:highlight w:val="white"/>
                <w:lang w:val="pt-BR" w:bidi="ar-SA"/>
              </w:rPr>
              <w:tab/>
            </w:r>
            <w:r w:rsidRPr="009C3EFE">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START</w:t>
            </w:r>
          </w:p>
          <w:p w14:paraId="05F0E97B"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1A</w:t>
            </w:r>
          </w:p>
          <w:p w14:paraId="0639CEE1" w14:textId="0ECABC55"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COMPARE_MATCH </w:t>
            </w:r>
            <w:r>
              <w:rPr>
                <w:rFonts w:ascii="Consolas" w:hAnsi="Consolas" w:cs="Consolas"/>
                <w:color w:val="008000"/>
                <w:sz w:val="19"/>
                <w:szCs w:val="19"/>
                <w:highlight w:val="white"/>
                <w:lang w:bidi="ar-SA"/>
              </w:rPr>
              <w:t>; SO SANH KENH 1A</w:t>
            </w:r>
          </w:p>
          <w:p w14:paraId="72C2543E"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40 </w:t>
            </w:r>
            <w:r>
              <w:rPr>
                <w:rFonts w:ascii="Consolas" w:hAnsi="Consolas" w:cs="Consolas"/>
                <w:color w:val="008000"/>
                <w:sz w:val="19"/>
                <w:szCs w:val="19"/>
                <w:highlight w:val="white"/>
                <w:lang w:bidi="ar-SA"/>
              </w:rPr>
              <w:t>; THOAT KHOI VUNG INTERRUPTS</w:t>
            </w:r>
          </w:p>
          <w:p w14:paraId="2426CBCE"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START:</w:t>
            </w:r>
          </w:p>
          <w:p w14:paraId="7F656C48" w14:textId="71B4A308"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HIGH(RAMEND)</w:t>
            </w:r>
          </w:p>
          <w:p w14:paraId="70F80D2D"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H, R16</w:t>
            </w:r>
          </w:p>
          <w:p w14:paraId="771E5D79"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LOW(RAMEND) </w:t>
            </w:r>
            <w:r>
              <w:rPr>
                <w:rFonts w:ascii="Consolas" w:hAnsi="Consolas" w:cs="Consolas"/>
                <w:color w:val="008000"/>
                <w:sz w:val="19"/>
                <w:szCs w:val="19"/>
                <w:highlight w:val="white"/>
                <w:lang w:bidi="ar-SA"/>
              </w:rPr>
              <w:t>; DUA STACK LEN VUNG DIA CHI CAO</w:t>
            </w:r>
          </w:p>
          <w:p w14:paraId="62F4DAF9"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L, R16</w:t>
            </w:r>
          </w:p>
          <w:p w14:paraId="66817193"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0EEEFC8E"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EI</w:t>
            </w: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CHO PHEP NGAT TOAN CUC</w:t>
            </w:r>
          </w:p>
          <w:p w14:paraId="015B9980" w14:textId="2060F0D9" w:rsidR="00544F1D" w:rsidRPr="009C3EFE"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sidRPr="009C3EFE">
              <w:rPr>
                <w:rFonts w:ascii="Consolas" w:hAnsi="Consolas" w:cs="Consolas"/>
                <w:color w:val="000000"/>
                <w:sz w:val="19"/>
                <w:szCs w:val="19"/>
                <w:highlight w:val="white"/>
                <w:lang w:val="pt-BR" w:bidi="ar-SA"/>
              </w:rPr>
              <w:t xml:space="preserve">          </w:t>
            </w:r>
            <w:r w:rsidR="009C3EFE" w:rsidRPr="009C3EFE">
              <w:rPr>
                <w:rFonts w:ascii="Consolas" w:hAnsi="Consolas" w:cs="Consolas"/>
                <w:color w:val="000000"/>
                <w:sz w:val="19"/>
                <w:szCs w:val="19"/>
                <w:highlight w:val="white"/>
                <w:lang w:val="pt-BR" w:bidi="ar-SA"/>
              </w:rPr>
              <w:t xml:space="preserve"> </w:t>
            </w:r>
            <w:r w:rsidR="009C3EFE">
              <w:rPr>
                <w:rFonts w:ascii="Consolas" w:hAnsi="Consolas" w:cs="Consolas"/>
                <w:color w:val="000000"/>
                <w:sz w:val="19"/>
                <w:szCs w:val="19"/>
                <w:highlight w:val="white"/>
                <w:lang w:val="pt-BR" w:bidi="ar-SA"/>
              </w:rPr>
              <w:t xml:space="preserve">        </w:t>
            </w:r>
            <w:r w:rsidRPr="009C3EFE">
              <w:rPr>
                <w:rFonts w:ascii="Consolas" w:hAnsi="Consolas" w:cs="Consolas"/>
                <w:color w:val="000000"/>
                <w:sz w:val="19"/>
                <w:szCs w:val="19"/>
                <w:highlight w:val="white"/>
                <w:lang w:val="pt-BR" w:bidi="ar-SA"/>
              </w:rPr>
              <w:t xml:space="preserve">  </w:t>
            </w:r>
            <w:r w:rsidRPr="009C3EFE">
              <w:rPr>
                <w:rFonts w:ascii="Consolas" w:hAnsi="Consolas" w:cs="Consolas"/>
                <w:color w:val="0000FF"/>
                <w:sz w:val="19"/>
                <w:szCs w:val="19"/>
                <w:highlight w:val="white"/>
                <w:lang w:val="pt-BR" w:bidi="ar-SA"/>
              </w:rPr>
              <w:t>LDI</w:t>
            </w:r>
            <w:r w:rsidRPr="009C3EFE">
              <w:rPr>
                <w:rFonts w:ascii="Consolas" w:hAnsi="Consolas" w:cs="Consolas"/>
                <w:color w:val="000000"/>
                <w:sz w:val="19"/>
                <w:szCs w:val="19"/>
                <w:highlight w:val="white"/>
                <w:lang w:val="pt-BR" w:bidi="ar-SA"/>
              </w:rPr>
              <w:t xml:space="preserve"> R16, (1 &lt;&lt; OCIE1A) </w:t>
            </w:r>
            <w:r w:rsidRPr="009C3EFE">
              <w:rPr>
                <w:rFonts w:ascii="Consolas" w:hAnsi="Consolas" w:cs="Consolas"/>
                <w:color w:val="008000"/>
                <w:sz w:val="19"/>
                <w:szCs w:val="19"/>
                <w:highlight w:val="white"/>
                <w:lang w:val="pt-BR" w:bidi="ar-SA"/>
              </w:rPr>
              <w:t>; CHO PHEP NGAT KHI TIMER1 TRAN</w:t>
            </w:r>
          </w:p>
          <w:p w14:paraId="321C62AC" w14:textId="27AA884D"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9C3EFE">
              <w:rPr>
                <w:rFonts w:ascii="Consolas" w:hAnsi="Consolas" w:cs="Consolas"/>
                <w:color w:val="000000"/>
                <w:sz w:val="19"/>
                <w:szCs w:val="19"/>
                <w:highlight w:val="white"/>
                <w:lang w:val="pt-BR" w:bidi="ar-SA"/>
              </w:rPr>
              <w:tab/>
              <w:t xml:space="preserve">            </w:t>
            </w:r>
            <w:r w:rsidR="009C3EFE">
              <w:rPr>
                <w:rFonts w:ascii="Consolas" w:hAnsi="Consolas" w:cs="Consolas"/>
                <w:color w:val="000000"/>
                <w:sz w:val="19"/>
                <w:szCs w:val="19"/>
                <w:highlight w:val="white"/>
                <w:lang w:val="pt-BR" w:bidi="ar-SA"/>
              </w:rPr>
              <w:t xml:space="preserve">         </w:t>
            </w:r>
            <w:r w:rsidRPr="00E05F57">
              <w:rPr>
                <w:rFonts w:ascii="Consolas" w:hAnsi="Consolas" w:cs="Consolas"/>
                <w:color w:val="0000FF"/>
                <w:sz w:val="19"/>
                <w:szCs w:val="19"/>
                <w:highlight w:val="white"/>
                <w:lang w:bidi="ar-SA"/>
              </w:rPr>
              <w:t>STS</w:t>
            </w:r>
            <w:r w:rsidRPr="00E05F57">
              <w:rPr>
                <w:rFonts w:ascii="Consolas" w:hAnsi="Consolas" w:cs="Consolas"/>
                <w:color w:val="000000"/>
                <w:sz w:val="19"/>
                <w:szCs w:val="19"/>
                <w:highlight w:val="white"/>
                <w:lang w:bidi="ar-SA"/>
              </w:rPr>
              <w:t xml:space="preserve"> TIMSK1, R16</w:t>
            </w:r>
          </w:p>
          <w:p w14:paraId="0602298B"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1C007C4C"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0XFF</w:t>
            </w:r>
          </w:p>
          <w:p w14:paraId="59AD33AE"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bidi="ar-SA"/>
              </w:rPr>
              <w:t>OUT</w:t>
            </w:r>
            <w:r w:rsidRPr="00E05F57">
              <w:rPr>
                <w:rFonts w:ascii="Consolas" w:hAnsi="Consolas" w:cs="Consolas"/>
                <w:color w:val="000000"/>
                <w:sz w:val="19"/>
                <w:szCs w:val="19"/>
                <w:highlight w:val="white"/>
                <w:lang w:bidi="ar-SA"/>
              </w:rPr>
              <w:t xml:space="preserve"> DDRB, R16 </w:t>
            </w:r>
            <w:r w:rsidRPr="00E05F57">
              <w:rPr>
                <w:rFonts w:ascii="Consolas" w:hAnsi="Consolas" w:cs="Consolas"/>
                <w:color w:val="008000"/>
                <w:sz w:val="19"/>
                <w:szCs w:val="19"/>
                <w:highlight w:val="white"/>
                <w:lang w:bidi="ar-SA"/>
              </w:rPr>
              <w:t>; PORTB LA PORT XUAT RA BARLED GIA TRI ADCL</w:t>
            </w:r>
          </w:p>
          <w:p w14:paraId="64A48804"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0X03</w:t>
            </w:r>
          </w:p>
          <w:p w14:paraId="1702F5E5"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bidi="ar-SA"/>
              </w:rPr>
              <w:t>OUT</w:t>
            </w:r>
            <w:r w:rsidRPr="00E05F57">
              <w:rPr>
                <w:rFonts w:ascii="Consolas" w:hAnsi="Consolas" w:cs="Consolas"/>
                <w:color w:val="000000"/>
                <w:sz w:val="19"/>
                <w:szCs w:val="19"/>
                <w:highlight w:val="white"/>
                <w:lang w:bidi="ar-SA"/>
              </w:rPr>
              <w:t xml:space="preserve"> DDRC, R16 </w:t>
            </w:r>
            <w:r w:rsidRPr="00E05F57">
              <w:rPr>
                <w:rFonts w:ascii="Consolas" w:hAnsi="Consolas" w:cs="Consolas"/>
                <w:color w:val="008000"/>
                <w:sz w:val="19"/>
                <w:szCs w:val="19"/>
                <w:highlight w:val="white"/>
                <w:lang w:bidi="ar-SA"/>
              </w:rPr>
              <w:t>; PORTC LA PORT XUAT RA 2 LED DON GIA TRI ADCH</w:t>
            </w:r>
          </w:p>
          <w:p w14:paraId="67A01001"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0292F0F3"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r w:rsidRPr="00E05F57">
              <w:rPr>
                <w:rFonts w:ascii="Consolas" w:hAnsi="Consolas" w:cs="Consolas"/>
                <w:color w:val="008000"/>
                <w:sz w:val="19"/>
                <w:szCs w:val="19"/>
                <w:highlight w:val="white"/>
                <w:lang w:bidi="ar-SA"/>
              </w:rPr>
              <w:t>; SETTING_USART:</w:t>
            </w:r>
          </w:p>
          <w:p w14:paraId="5A32540C"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bidi="ar-SA"/>
              </w:rPr>
              <w:t>RCALL</w:t>
            </w:r>
            <w:r w:rsidRPr="00E05F57">
              <w:rPr>
                <w:rFonts w:ascii="Consolas" w:hAnsi="Consolas" w:cs="Consolas"/>
                <w:color w:val="000000"/>
                <w:sz w:val="19"/>
                <w:szCs w:val="19"/>
                <w:highlight w:val="white"/>
                <w:lang w:bidi="ar-SA"/>
              </w:rPr>
              <w:t xml:space="preserve"> USART_INIT </w:t>
            </w:r>
            <w:r w:rsidRPr="00E05F57">
              <w:rPr>
                <w:rFonts w:ascii="Consolas" w:hAnsi="Consolas" w:cs="Consolas"/>
                <w:color w:val="008000"/>
                <w:sz w:val="19"/>
                <w:szCs w:val="19"/>
                <w:highlight w:val="white"/>
                <w:lang w:bidi="ar-SA"/>
              </w:rPr>
              <w:t>; KHOI DONG USART</w:t>
            </w:r>
          </w:p>
          <w:p w14:paraId="57CF2BEC"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41D4EC3A"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MAIN:</w:t>
            </w:r>
          </w:p>
          <w:p w14:paraId="207751B4"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r w:rsidRPr="00E05F57">
              <w:rPr>
                <w:rFonts w:ascii="Consolas" w:hAnsi="Consolas" w:cs="Consolas"/>
                <w:color w:val="008000"/>
                <w:sz w:val="19"/>
                <w:szCs w:val="19"/>
                <w:highlight w:val="white"/>
                <w:lang w:bidi="ar-SA"/>
              </w:rPr>
              <w:t>; SETTING_ADC:</w:t>
            </w:r>
          </w:p>
          <w:p w14:paraId="1C8617B2"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0B11001001 </w:t>
            </w:r>
            <w:r w:rsidRPr="00E05F57">
              <w:rPr>
                <w:rFonts w:ascii="Consolas" w:hAnsi="Consolas" w:cs="Consolas"/>
                <w:color w:val="008000"/>
                <w:sz w:val="19"/>
                <w:szCs w:val="19"/>
                <w:highlight w:val="white"/>
                <w:lang w:bidi="ar-SA"/>
              </w:rPr>
              <w:t>; VREF LA 2.56V, MODE VI SAI, NGO VAO ADC0 (-), ADC1 (+), HIEU CHINH PHAI, DO LOI GAIN = 10</w:t>
            </w:r>
          </w:p>
          <w:p w14:paraId="5F47CF12" w14:textId="43826C1E"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009C3EFE">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bidi="ar-SA"/>
              </w:rPr>
              <w:t>STS</w:t>
            </w:r>
            <w:r w:rsidRPr="00E05F57">
              <w:rPr>
                <w:rFonts w:ascii="Consolas" w:hAnsi="Consolas" w:cs="Consolas"/>
                <w:color w:val="000000"/>
                <w:sz w:val="19"/>
                <w:szCs w:val="19"/>
                <w:highlight w:val="white"/>
                <w:lang w:bidi="ar-SA"/>
              </w:rPr>
              <w:t xml:space="preserve"> ADMUX, R16</w:t>
            </w:r>
          </w:p>
          <w:p w14:paraId="60DFC359"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WAIT:</w:t>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p>
          <w:p w14:paraId="0356170F"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0B11100110 </w:t>
            </w:r>
            <w:r w:rsidRPr="00E05F57">
              <w:rPr>
                <w:rFonts w:ascii="Consolas" w:hAnsi="Consolas" w:cs="Consolas"/>
                <w:color w:val="008000"/>
                <w:sz w:val="19"/>
                <w:szCs w:val="19"/>
                <w:highlight w:val="white"/>
                <w:lang w:bidi="ar-SA"/>
              </w:rPr>
              <w:t>; CHO PHEP ADC, BAT DAU CHUYEN DOI, Fckadc = 125K Hz, MODE FREE RUN</w:t>
            </w:r>
          </w:p>
          <w:p w14:paraId="18BF593E" w14:textId="509B9888"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009C3EFE">
              <w:rPr>
                <w:rFonts w:ascii="Consolas" w:hAnsi="Consolas" w:cs="Consolas"/>
                <w:color w:val="000000"/>
                <w:sz w:val="19"/>
                <w:szCs w:val="19"/>
                <w:highlight w:val="white"/>
                <w:lang w:bidi="ar-SA"/>
              </w:rPr>
              <w:t xml:space="preserve">   </w:t>
            </w:r>
            <w:r w:rsidRPr="00544F1D">
              <w:rPr>
                <w:rFonts w:ascii="Consolas" w:hAnsi="Consolas" w:cs="Consolas"/>
                <w:color w:val="0000FF"/>
                <w:sz w:val="19"/>
                <w:szCs w:val="19"/>
                <w:highlight w:val="white"/>
                <w:lang w:val="pt-BR" w:bidi="ar-SA"/>
              </w:rPr>
              <w:t>STS</w:t>
            </w:r>
            <w:r w:rsidRPr="00544F1D">
              <w:rPr>
                <w:rFonts w:ascii="Consolas" w:hAnsi="Consolas" w:cs="Consolas"/>
                <w:color w:val="000000"/>
                <w:sz w:val="19"/>
                <w:szCs w:val="19"/>
                <w:highlight w:val="white"/>
                <w:lang w:val="pt-BR" w:bidi="ar-SA"/>
              </w:rPr>
              <w:t xml:space="preserve"> ADCSRA, R16</w:t>
            </w:r>
          </w:p>
          <w:p w14:paraId="7FCF5B3D"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p>
          <w:p w14:paraId="50EC2A72"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 xml:space="preserve">                </w:t>
            </w:r>
            <w:r w:rsidRPr="00544F1D">
              <w:rPr>
                <w:rFonts w:ascii="Consolas" w:hAnsi="Consolas" w:cs="Consolas"/>
                <w:color w:val="0000FF"/>
                <w:sz w:val="19"/>
                <w:szCs w:val="19"/>
                <w:highlight w:val="white"/>
                <w:lang w:val="pt-BR" w:bidi="ar-SA"/>
              </w:rPr>
              <w:t>LDS</w:t>
            </w:r>
            <w:r w:rsidRPr="00544F1D">
              <w:rPr>
                <w:rFonts w:ascii="Consolas" w:hAnsi="Consolas" w:cs="Consolas"/>
                <w:color w:val="000000"/>
                <w:sz w:val="19"/>
                <w:szCs w:val="19"/>
                <w:highlight w:val="white"/>
                <w:lang w:val="pt-BR" w:bidi="ar-SA"/>
              </w:rPr>
              <w:t xml:space="preserve"> R18, ADCSRA </w:t>
            </w:r>
            <w:r w:rsidRPr="00544F1D">
              <w:rPr>
                <w:rFonts w:ascii="Consolas" w:hAnsi="Consolas" w:cs="Consolas"/>
                <w:color w:val="008000"/>
                <w:sz w:val="19"/>
                <w:szCs w:val="19"/>
                <w:highlight w:val="white"/>
                <w:lang w:val="pt-BR" w:bidi="ar-SA"/>
              </w:rPr>
              <w:t>; DOC CO ADIF</w:t>
            </w:r>
          </w:p>
          <w:p w14:paraId="0F2537DA"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FF"/>
                <w:sz w:val="19"/>
                <w:szCs w:val="19"/>
                <w:highlight w:val="white"/>
                <w:lang w:val="pt-BR" w:bidi="ar-SA"/>
              </w:rPr>
              <w:t>SBRS</w:t>
            </w:r>
            <w:r w:rsidRPr="00544F1D">
              <w:rPr>
                <w:rFonts w:ascii="Consolas" w:hAnsi="Consolas" w:cs="Consolas"/>
                <w:color w:val="000000"/>
                <w:sz w:val="19"/>
                <w:szCs w:val="19"/>
                <w:highlight w:val="white"/>
                <w:lang w:val="pt-BR" w:bidi="ar-SA"/>
              </w:rPr>
              <w:t xml:space="preserve"> R18, ADIF </w:t>
            </w:r>
            <w:r w:rsidRPr="00544F1D">
              <w:rPr>
                <w:rFonts w:ascii="Consolas" w:hAnsi="Consolas" w:cs="Consolas"/>
                <w:color w:val="008000"/>
                <w:sz w:val="19"/>
                <w:szCs w:val="19"/>
                <w:highlight w:val="white"/>
                <w:lang w:val="pt-BR" w:bidi="ar-SA"/>
              </w:rPr>
              <w:t>; NEU CO ADIF = 1 BAO CHUYEN DOI XONG, BO QUA LENH TIEP THEO</w:t>
            </w:r>
          </w:p>
          <w:p w14:paraId="21DC50E8"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FF"/>
                <w:sz w:val="19"/>
                <w:szCs w:val="19"/>
                <w:highlight w:val="white"/>
                <w:lang w:val="pt-BR" w:bidi="ar-SA"/>
              </w:rPr>
              <w:t>RJMP</w:t>
            </w:r>
            <w:r w:rsidRPr="00544F1D">
              <w:rPr>
                <w:rFonts w:ascii="Consolas" w:hAnsi="Consolas" w:cs="Consolas"/>
                <w:color w:val="000000"/>
                <w:sz w:val="19"/>
                <w:szCs w:val="19"/>
                <w:highlight w:val="white"/>
                <w:lang w:val="pt-BR" w:bidi="ar-SA"/>
              </w:rPr>
              <w:t xml:space="preserve"> WAIT</w:t>
            </w:r>
          </w:p>
          <w:p w14:paraId="1C189C4A"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FF"/>
                <w:sz w:val="19"/>
                <w:szCs w:val="19"/>
                <w:highlight w:val="white"/>
                <w:lang w:val="pt-BR" w:bidi="ar-SA"/>
              </w:rPr>
              <w:t>STS</w:t>
            </w:r>
            <w:r w:rsidRPr="00544F1D">
              <w:rPr>
                <w:rFonts w:ascii="Consolas" w:hAnsi="Consolas" w:cs="Consolas"/>
                <w:color w:val="000000"/>
                <w:sz w:val="19"/>
                <w:szCs w:val="19"/>
                <w:highlight w:val="white"/>
                <w:lang w:val="pt-BR" w:bidi="ar-SA"/>
              </w:rPr>
              <w:t xml:space="preserve"> ADCSRA, R18 </w:t>
            </w:r>
            <w:r w:rsidRPr="00544F1D">
              <w:rPr>
                <w:rFonts w:ascii="Consolas" w:hAnsi="Consolas" w:cs="Consolas"/>
                <w:color w:val="008000"/>
                <w:sz w:val="19"/>
                <w:szCs w:val="19"/>
                <w:highlight w:val="white"/>
                <w:lang w:val="pt-BR" w:bidi="ar-SA"/>
              </w:rPr>
              <w:t>; XOA CO ADIF</w:t>
            </w:r>
          </w:p>
          <w:p w14:paraId="77308BB6"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p>
          <w:p w14:paraId="1C6CB43D"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ADC_LOW, ADCL </w:t>
            </w:r>
            <w:r>
              <w:rPr>
                <w:rFonts w:ascii="Consolas" w:hAnsi="Consolas" w:cs="Consolas"/>
                <w:color w:val="008000"/>
                <w:sz w:val="19"/>
                <w:szCs w:val="19"/>
                <w:highlight w:val="white"/>
                <w:lang w:bidi="ar-SA"/>
              </w:rPr>
              <w:t>; DOC ADCL TRUOC, LUU VAO R20</w:t>
            </w:r>
          </w:p>
          <w:p w14:paraId="114B4A06"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ADC_HIGH, ADCH </w:t>
            </w:r>
            <w:r>
              <w:rPr>
                <w:rFonts w:ascii="Consolas" w:hAnsi="Consolas" w:cs="Consolas"/>
                <w:color w:val="008000"/>
                <w:sz w:val="19"/>
                <w:szCs w:val="19"/>
                <w:highlight w:val="white"/>
                <w:lang w:bidi="ar-SA"/>
              </w:rPr>
              <w:t>; DOC ADCH SAU, LUU VAO R21</w:t>
            </w:r>
          </w:p>
          <w:p w14:paraId="1063950F"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575A21DC"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PORTB, ADC_LOW</w:t>
            </w:r>
          </w:p>
          <w:p w14:paraId="37D1E4B7"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PORTC, ADC_HIGH</w:t>
            </w:r>
          </w:p>
          <w:p w14:paraId="0A401A9F"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584A0CF1"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01100110 </w:t>
            </w:r>
            <w:r>
              <w:rPr>
                <w:rFonts w:ascii="Consolas" w:hAnsi="Consolas" w:cs="Consolas"/>
                <w:color w:val="008000"/>
                <w:sz w:val="19"/>
                <w:szCs w:val="19"/>
                <w:highlight w:val="white"/>
                <w:lang w:bidi="ar-SA"/>
              </w:rPr>
              <w:t>; CAM ADC DE ON DINH CHO LAN CHUYEN DOI TIEP THEO</w:t>
            </w:r>
          </w:p>
          <w:p w14:paraId="2BDF68D2"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544F1D">
              <w:rPr>
                <w:rFonts w:ascii="Consolas" w:hAnsi="Consolas" w:cs="Consolas"/>
                <w:color w:val="0000FF"/>
                <w:sz w:val="19"/>
                <w:szCs w:val="19"/>
                <w:highlight w:val="white"/>
                <w:lang w:val="pt-BR" w:bidi="ar-SA"/>
              </w:rPr>
              <w:t>STS</w:t>
            </w:r>
            <w:r w:rsidRPr="00544F1D">
              <w:rPr>
                <w:rFonts w:ascii="Consolas" w:hAnsi="Consolas" w:cs="Consolas"/>
                <w:color w:val="000000"/>
                <w:sz w:val="19"/>
                <w:szCs w:val="19"/>
                <w:highlight w:val="white"/>
                <w:lang w:val="pt-BR" w:bidi="ar-SA"/>
              </w:rPr>
              <w:t xml:space="preserve"> ADCSRA, R16</w:t>
            </w:r>
          </w:p>
          <w:p w14:paraId="34C51004"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 xml:space="preserve">USART: </w:t>
            </w:r>
          </w:p>
          <w:p w14:paraId="0704271F" w14:textId="34CC4F91"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 xml:space="preserve">              </w:t>
            </w:r>
            <w:r w:rsidR="009C3EFE">
              <w:rPr>
                <w:rFonts w:ascii="Consolas" w:hAnsi="Consolas" w:cs="Consolas"/>
                <w:color w:val="000000"/>
                <w:sz w:val="19"/>
                <w:szCs w:val="19"/>
                <w:highlight w:val="white"/>
                <w:lang w:val="pt-BR" w:bidi="ar-SA"/>
              </w:rPr>
              <w:t xml:space="preserve">           </w:t>
            </w:r>
            <w:r w:rsidRPr="00544F1D">
              <w:rPr>
                <w:rFonts w:ascii="Consolas" w:hAnsi="Consolas" w:cs="Consolas"/>
                <w:color w:val="000000"/>
                <w:sz w:val="19"/>
                <w:szCs w:val="19"/>
                <w:highlight w:val="white"/>
                <w:lang w:val="pt-BR" w:bidi="ar-SA"/>
              </w:rPr>
              <w:t xml:space="preserve">  </w:t>
            </w:r>
            <w:r w:rsidRPr="00544F1D">
              <w:rPr>
                <w:rFonts w:ascii="Consolas" w:hAnsi="Consolas" w:cs="Consolas"/>
                <w:color w:val="0000FF"/>
                <w:sz w:val="19"/>
                <w:szCs w:val="19"/>
                <w:highlight w:val="white"/>
                <w:lang w:val="pt-BR" w:bidi="ar-SA"/>
              </w:rPr>
              <w:t>LDI</w:t>
            </w:r>
            <w:r w:rsidRPr="00544F1D">
              <w:rPr>
                <w:rFonts w:ascii="Consolas" w:hAnsi="Consolas" w:cs="Consolas"/>
                <w:color w:val="000000"/>
                <w:sz w:val="19"/>
                <w:szCs w:val="19"/>
                <w:highlight w:val="white"/>
                <w:lang w:val="pt-BR" w:bidi="ar-SA"/>
              </w:rPr>
              <w:t xml:space="preserve"> R16, 0XFF</w:t>
            </w:r>
          </w:p>
          <w:p w14:paraId="455D968B" w14:textId="01C27579"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 xml:space="preserve">             </w:t>
            </w:r>
            <w:r w:rsidR="009C3EFE">
              <w:rPr>
                <w:rFonts w:ascii="Consolas" w:hAnsi="Consolas" w:cs="Consolas"/>
                <w:color w:val="000000"/>
                <w:sz w:val="19"/>
                <w:szCs w:val="19"/>
                <w:highlight w:val="white"/>
                <w:lang w:val="pt-BR" w:bidi="ar-SA"/>
              </w:rPr>
              <w:t xml:space="preserve">            </w:t>
            </w:r>
            <w:r w:rsidRPr="00544F1D">
              <w:rPr>
                <w:rFonts w:ascii="Consolas" w:hAnsi="Consolas" w:cs="Consolas"/>
                <w:color w:val="000000"/>
                <w:sz w:val="19"/>
                <w:szCs w:val="19"/>
                <w:highlight w:val="white"/>
                <w:lang w:val="pt-BR" w:bidi="ar-SA"/>
              </w:rPr>
              <w:t xml:space="preserve">   </w:t>
            </w:r>
            <w:r w:rsidRPr="00544F1D">
              <w:rPr>
                <w:rFonts w:ascii="Consolas" w:hAnsi="Consolas" w:cs="Consolas"/>
                <w:color w:val="0000FF"/>
                <w:sz w:val="19"/>
                <w:szCs w:val="19"/>
                <w:highlight w:val="white"/>
                <w:lang w:val="pt-BR" w:bidi="ar-SA"/>
              </w:rPr>
              <w:t>MOV</w:t>
            </w:r>
            <w:r w:rsidRPr="00544F1D">
              <w:rPr>
                <w:rFonts w:ascii="Consolas" w:hAnsi="Consolas" w:cs="Consolas"/>
                <w:color w:val="000000"/>
                <w:sz w:val="19"/>
                <w:szCs w:val="19"/>
                <w:highlight w:val="white"/>
                <w:lang w:val="pt-BR" w:bidi="ar-SA"/>
              </w:rPr>
              <w:t xml:space="preserve"> DATA_TRANS, R16 </w:t>
            </w:r>
            <w:r w:rsidRPr="00544F1D">
              <w:rPr>
                <w:rFonts w:ascii="Consolas" w:hAnsi="Consolas" w:cs="Consolas"/>
                <w:color w:val="008000"/>
                <w:sz w:val="19"/>
                <w:szCs w:val="19"/>
                <w:highlight w:val="white"/>
                <w:lang w:val="pt-BR" w:bidi="ar-SA"/>
              </w:rPr>
              <w:t>; TRONG KHUNG TRUYEN 0X55 ADCH ADCL 0XFF</w:t>
            </w:r>
          </w:p>
          <w:p w14:paraId="32653ADF"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FF"/>
                <w:sz w:val="19"/>
                <w:szCs w:val="19"/>
                <w:highlight w:val="white"/>
                <w:lang w:val="pt-BR" w:bidi="ar-SA"/>
              </w:rPr>
              <w:t>RCALL</w:t>
            </w:r>
            <w:r w:rsidRPr="00544F1D">
              <w:rPr>
                <w:rFonts w:ascii="Consolas" w:hAnsi="Consolas" w:cs="Consolas"/>
                <w:color w:val="000000"/>
                <w:sz w:val="19"/>
                <w:szCs w:val="19"/>
                <w:highlight w:val="white"/>
                <w:lang w:val="pt-BR" w:bidi="ar-SA"/>
              </w:rPr>
              <w:t xml:space="preserve"> USART_TRANS </w:t>
            </w:r>
            <w:r w:rsidRPr="00544F1D">
              <w:rPr>
                <w:rFonts w:ascii="Consolas" w:hAnsi="Consolas" w:cs="Consolas"/>
                <w:color w:val="008000"/>
                <w:sz w:val="19"/>
                <w:szCs w:val="19"/>
                <w:highlight w:val="white"/>
                <w:lang w:val="pt-BR" w:bidi="ar-SA"/>
              </w:rPr>
              <w:t>; TRUYEN 0XFF TRUOC</w:t>
            </w:r>
          </w:p>
          <w:p w14:paraId="709057D2"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p>
          <w:p w14:paraId="6C86192F"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FF"/>
                <w:sz w:val="19"/>
                <w:szCs w:val="19"/>
                <w:highlight w:val="white"/>
                <w:lang w:val="pt-BR" w:bidi="ar-SA"/>
              </w:rPr>
              <w:t>MOV</w:t>
            </w:r>
            <w:r w:rsidRPr="00544F1D">
              <w:rPr>
                <w:rFonts w:ascii="Consolas" w:hAnsi="Consolas" w:cs="Consolas"/>
                <w:color w:val="000000"/>
                <w:sz w:val="19"/>
                <w:szCs w:val="19"/>
                <w:highlight w:val="white"/>
                <w:lang w:val="pt-BR" w:bidi="ar-SA"/>
              </w:rPr>
              <w:t xml:space="preserve"> DATA_TRANS, ADC_LOW </w:t>
            </w:r>
            <w:r w:rsidRPr="00544F1D">
              <w:rPr>
                <w:rFonts w:ascii="Consolas" w:hAnsi="Consolas" w:cs="Consolas"/>
                <w:color w:val="008000"/>
                <w:sz w:val="19"/>
                <w:szCs w:val="19"/>
                <w:highlight w:val="white"/>
                <w:lang w:val="pt-BR" w:bidi="ar-SA"/>
              </w:rPr>
              <w:t>; TRONG KHUNG TRUYEN 0X55 ADCH ADCL 0XFF</w:t>
            </w:r>
          </w:p>
          <w:p w14:paraId="6F8110B0"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L</w:t>
            </w:r>
          </w:p>
          <w:p w14:paraId="456A3071"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15D1264F"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ADC_HIGH </w:t>
            </w:r>
            <w:r>
              <w:rPr>
                <w:rFonts w:ascii="Consolas" w:hAnsi="Consolas" w:cs="Consolas"/>
                <w:color w:val="008000"/>
                <w:sz w:val="19"/>
                <w:szCs w:val="19"/>
                <w:highlight w:val="white"/>
                <w:lang w:bidi="ar-SA"/>
              </w:rPr>
              <w:t>; TRONG KHUNG TRUYEN 0X55 ADCH ADCL 0XFF</w:t>
            </w:r>
          </w:p>
          <w:p w14:paraId="13B77493"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ADCH</w:t>
            </w:r>
          </w:p>
          <w:p w14:paraId="7FFFF700"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19B3C5C5"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55</w:t>
            </w:r>
          </w:p>
          <w:p w14:paraId="20B6D954"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DATA_TRANS, R16 </w:t>
            </w:r>
            <w:r>
              <w:rPr>
                <w:rFonts w:ascii="Consolas" w:hAnsi="Consolas" w:cs="Consolas"/>
                <w:color w:val="008000"/>
                <w:sz w:val="19"/>
                <w:szCs w:val="19"/>
                <w:highlight w:val="white"/>
                <w:lang w:bidi="ar-SA"/>
              </w:rPr>
              <w:t>; TRONG KHUNG TRUYEN 0X55 ADCH ADCL 0XFF</w:t>
            </w:r>
          </w:p>
          <w:p w14:paraId="21BC3F4A"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USART_TRANS </w:t>
            </w:r>
            <w:r>
              <w:rPr>
                <w:rFonts w:ascii="Consolas" w:hAnsi="Consolas" w:cs="Consolas"/>
                <w:color w:val="008000"/>
                <w:sz w:val="19"/>
                <w:szCs w:val="19"/>
                <w:highlight w:val="white"/>
                <w:lang w:bidi="ar-SA"/>
              </w:rPr>
              <w:t>; TRUYEN 0X55</w:t>
            </w:r>
          </w:p>
          <w:p w14:paraId="4DD4B035"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7378AF2D"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S </w:t>
            </w:r>
            <w:r>
              <w:rPr>
                <w:rFonts w:ascii="Consolas" w:hAnsi="Consolas" w:cs="Consolas"/>
                <w:color w:val="008000"/>
                <w:sz w:val="19"/>
                <w:szCs w:val="19"/>
                <w:highlight w:val="white"/>
                <w:lang w:bidi="ar-SA"/>
              </w:rPr>
              <w:t>; DELAY 1S CHO LAN CHUYEN DOI ADC TIEP THEO</w:t>
            </w:r>
          </w:p>
          <w:p w14:paraId="77E54DF3"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WAIT </w:t>
            </w:r>
            <w:r>
              <w:rPr>
                <w:rFonts w:ascii="Consolas" w:hAnsi="Consolas" w:cs="Consolas"/>
                <w:color w:val="008000"/>
                <w:sz w:val="19"/>
                <w:szCs w:val="19"/>
                <w:highlight w:val="white"/>
                <w:lang w:bidi="ar-SA"/>
              </w:rPr>
              <w:t>; TRO LAI DOC TIEP ADC</w:t>
            </w:r>
          </w:p>
          <w:p w14:paraId="32EC662E"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p>
          <w:p w14:paraId="3218B2C7"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788F3B61"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p>
          <w:p w14:paraId="29E5F632"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76229CAD"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INIT:</w:t>
            </w:r>
          </w:p>
          <w:p w14:paraId="28E181C0" w14:textId="4FBB32CC"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TXEN0)</w:t>
            </w:r>
            <w:r>
              <w:rPr>
                <w:rFonts w:ascii="Consolas" w:hAnsi="Consolas" w:cs="Consolas"/>
                <w:color w:val="008000"/>
                <w:sz w:val="19"/>
                <w:szCs w:val="19"/>
                <w:highlight w:val="white"/>
                <w:lang w:bidi="ar-SA"/>
              </w:rPr>
              <w:t>; CHO PHEP BO PHAT</w:t>
            </w:r>
          </w:p>
          <w:p w14:paraId="6E3B619D" w14:textId="758164AF"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CSR0B, R16</w:t>
            </w:r>
          </w:p>
          <w:p w14:paraId="771CAD15"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2228F1F2"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lt;&lt;UCSZ01)|(1&lt;&lt;UCSZ00) </w:t>
            </w:r>
            <w:r>
              <w:rPr>
                <w:rFonts w:ascii="Consolas" w:hAnsi="Consolas" w:cs="Consolas"/>
                <w:color w:val="008000"/>
                <w:sz w:val="19"/>
                <w:szCs w:val="19"/>
                <w:highlight w:val="white"/>
                <w:lang w:bidi="ar-SA"/>
              </w:rPr>
              <w:t>; 8 BIT DATA/KHONG KT CHAN LE/1 STOP BIT</w:t>
            </w:r>
          </w:p>
          <w:p w14:paraId="17D6995F"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544F1D">
              <w:rPr>
                <w:rFonts w:ascii="Consolas" w:hAnsi="Consolas" w:cs="Consolas"/>
                <w:color w:val="0000FF"/>
                <w:sz w:val="19"/>
                <w:szCs w:val="19"/>
                <w:highlight w:val="white"/>
                <w:lang w:val="pt-BR" w:bidi="ar-SA"/>
              </w:rPr>
              <w:t>STS</w:t>
            </w:r>
            <w:r w:rsidRPr="00544F1D">
              <w:rPr>
                <w:rFonts w:ascii="Consolas" w:hAnsi="Consolas" w:cs="Consolas"/>
                <w:color w:val="000000"/>
                <w:sz w:val="19"/>
                <w:szCs w:val="19"/>
                <w:highlight w:val="white"/>
                <w:lang w:val="pt-BR" w:bidi="ar-SA"/>
              </w:rPr>
              <w:t xml:space="preserve"> UCSR0C, R16</w:t>
            </w:r>
          </w:p>
          <w:p w14:paraId="1EC69DCB"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p>
          <w:p w14:paraId="44A024C6"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t xml:space="preserve">      </w:t>
            </w:r>
            <w:r w:rsidRPr="00544F1D">
              <w:rPr>
                <w:rFonts w:ascii="Consolas" w:hAnsi="Consolas" w:cs="Consolas"/>
                <w:color w:val="0000FF"/>
                <w:sz w:val="19"/>
                <w:szCs w:val="19"/>
                <w:highlight w:val="white"/>
                <w:lang w:val="pt-BR" w:bidi="ar-SA"/>
              </w:rPr>
              <w:t>LDI</w:t>
            </w:r>
            <w:r w:rsidRPr="00544F1D">
              <w:rPr>
                <w:rFonts w:ascii="Consolas" w:hAnsi="Consolas" w:cs="Consolas"/>
                <w:color w:val="000000"/>
                <w:sz w:val="19"/>
                <w:szCs w:val="19"/>
                <w:highlight w:val="white"/>
                <w:lang w:val="pt-BR" w:bidi="ar-SA"/>
              </w:rPr>
              <w:t xml:space="preserve"> R16, 0</w:t>
            </w:r>
          </w:p>
          <w:p w14:paraId="4EAFAA54"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t xml:space="preserve">      </w:t>
            </w:r>
            <w:r w:rsidRPr="00544F1D">
              <w:rPr>
                <w:rFonts w:ascii="Consolas" w:hAnsi="Consolas" w:cs="Consolas"/>
                <w:color w:val="0000FF"/>
                <w:sz w:val="19"/>
                <w:szCs w:val="19"/>
                <w:highlight w:val="white"/>
                <w:lang w:val="pt-BR" w:bidi="ar-SA"/>
              </w:rPr>
              <w:t>STS</w:t>
            </w:r>
            <w:r w:rsidRPr="00544F1D">
              <w:rPr>
                <w:rFonts w:ascii="Consolas" w:hAnsi="Consolas" w:cs="Consolas"/>
                <w:color w:val="000000"/>
                <w:sz w:val="19"/>
                <w:szCs w:val="19"/>
                <w:highlight w:val="white"/>
                <w:lang w:val="pt-BR" w:bidi="ar-SA"/>
              </w:rPr>
              <w:t xml:space="preserve"> UBRR0H, R16</w:t>
            </w:r>
          </w:p>
          <w:p w14:paraId="44262FA8"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t xml:space="preserve">      </w:t>
            </w:r>
            <w:r w:rsidRPr="00544F1D">
              <w:rPr>
                <w:rFonts w:ascii="Consolas" w:hAnsi="Consolas" w:cs="Consolas"/>
                <w:color w:val="0000FF"/>
                <w:sz w:val="19"/>
                <w:szCs w:val="19"/>
                <w:highlight w:val="white"/>
                <w:lang w:val="pt-BR" w:bidi="ar-SA"/>
              </w:rPr>
              <w:t>LDI</w:t>
            </w:r>
            <w:r w:rsidRPr="00544F1D">
              <w:rPr>
                <w:rFonts w:ascii="Consolas" w:hAnsi="Consolas" w:cs="Consolas"/>
                <w:color w:val="000000"/>
                <w:sz w:val="19"/>
                <w:szCs w:val="19"/>
                <w:highlight w:val="white"/>
                <w:lang w:val="pt-BR" w:bidi="ar-SA"/>
              </w:rPr>
              <w:t xml:space="preserve"> R16, 51 </w:t>
            </w:r>
            <w:r w:rsidRPr="00544F1D">
              <w:rPr>
                <w:rFonts w:ascii="Consolas" w:hAnsi="Consolas" w:cs="Consolas"/>
                <w:color w:val="008000"/>
                <w:sz w:val="19"/>
                <w:szCs w:val="19"/>
                <w:highlight w:val="white"/>
                <w:lang w:val="pt-BR" w:bidi="ar-SA"/>
              </w:rPr>
              <w:t>; BAUD RATE = 9600 UNG VOI FOSC = 8MHZ</w:t>
            </w:r>
          </w:p>
          <w:p w14:paraId="07FF2364"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t xml:space="preserve">      </w:t>
            </w:r>
            <w:r w:rsidRPr="00544F1D">
              <w:rPr>
                <w:rFonts w:ascii="Consolas" w:hAnsi="Consolas" w:cs="Consolas"/>
                <w:color w:val="0000FF"/>
                <w:sz w:val="19"/>
                <w:szCs w:val="19"/>
                <w:highlight w:val="white"/>
                <w:lang w:val="pt-BR" w:bidi="ar-SA"/>
              </w:rPr>
              <w:t>STS</w:t>
            </w:r>
            <w:r w:rsidRPr="00544F1D">
              <w:rPr>
                <w:rFonts w:ascii="Consolas" w:hAnsi="Consolas" w:cs="Consolas"/>
                <w:color w:val="000000"/>
                <w:sz w:val="19"/>
                <w:szCs w:val="19"/>
                <w:highlight w:val="white"/>
                <w:lang w:val="pt-BR" w:bidi="ar-SA"/>
              </w:rPr>
              <w:t xml:space="preserve"> UBRR0L, R16</w:t>
            </w:r>
          </w:p>
          <w:p w14:paraId="61FD6142"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p>
          <w:p w14:paraId="50890814"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ET</w:t>
            </w:r>
          </w:p>
          <w:p w14:paraId="3407BEB5"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282BFE9F"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3AD3DD93"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USART_TRANS:</w:t>
            </w:r>
          </w:p>
          <w:p w14:paraId="6CE812A3"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R17, UCSR0A</w:t>
            </w:r>
          </w:p>
          <w:p w14:paraId="1E1FE6EF"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BRS</w:t>
            </w:r>
            <w:r>
              <w:rPr>
                <w:rFonts w:ascii="Consolas" w:hAnsi="Consolas" w:cs="Consolas"/>
                <w:color w:val="000000"/>
                <w:sz w:val="19"/>
                <w:szCs w:val="19"/>
                <w:highlight w:val="white"/>
                <w:lang w:bidi="ar-SA"/>
              </w:rPr>
              <w:t xml:space="preserve"> R17, UDRE0 </w:t>
            </w:r>
            <w:r>
              <w:rPr>
                <w:rFonts w:ascii="Consolas" w:hAnsi="Consolas" w:cs="Consolas"/>
                <w:color w:val="008000"/>
                <w:sz w:val="19"/>
                <w:szCs w:val="19"/>
                <w:highlight w:val="white"/>
                <w:lang w:bidi="ar-SA"/>
              </w:rPr>
              <w:t>; KIEM TRA UDR0 CO TRONG KHONG (UDRE0 = 1?)</w:t>
            </w:r>
          </w:p>
          <w:p w14:paraId="48EB3212"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USART_TRANS</w:t>
            </w:r>
          </w:p>
          <w:p w14:paraId="01ECAED0"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UDR0, DATA_TRANS </w:t>
            </w:r>
            <w:r>
              <w:rPr>
                <w:rFonts w:ascii="Consolas" w:hAnsi="Consolas" w:cs="Consolas"/>
                <w:color w:val="008000"/>
                <w:sz w:val="19"/>
                <w:szCs w:val="19"/>
                <w:highlight w:val="white"/>
                <w:lang w:bidi="ar-SA"/>
              </w:rPr>
              <w:t>; KHI UDR0 TRONG THI CHEP DU LIEU TU DATA_TRANS CHUA THANH GHI CAN XUAT VAO UDR0</w:t>
            </w:r>
          </w:p>
          <w:p w14:paraId="6FFB25F8"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10EC9515"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5F200617"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6A969AC9"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2EBD0995"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DELAY_1S:</w:t>
            </w:r>
          </w:p>
          <w:p w14:paraId="25255692"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31 </w:t>
            </w:r>
            <w:r>
              <w:rPr>
                <w:rFonts w:ascii="Consolas" w:hAnsi="Consolas" w:cs="Consolas"/>
                <w:color w:val="008000"/>
                <w:sz w:val="19"/>
                <w:szCs w:val="19"/>
                <w:highlight w:val="white"/>
                <w:lang w:bidi="ar-SA"/>
              </w:rPr>
              <w:t>; NAP SO LAN LOOP CHO R18</w:t>
            </w:r>
          </w:p>
          <w:p w14:paraId="2476F6C8"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LP1:</w:t>
            </w:r>
          </w:p>
          <w:p w14:paraId="02E62509"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52277D98"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0.032s x 31 = 0.992s</w:t>
            </w:r>
          </w:p>
          <w:p w14:paraId="500A1A52" w14:textId="530A51E5"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sidRPr="00544F1D">
              <w:rPr>
                <w:rFonts w:ascii="Consolas" w:hAnsi="Consolas" w:cs="Consolas"/>
                <w:color w:val="0000FF"/>
                <w:sz w:val="19"/>
                <w:szCs w:val="19"/>
                <w:highlight w:val="white"/>
                <w:lang w:val="pt-BR" w:bidi="ar-SA"/>
              </w:rPr>
              <w:t>DEC</w:t>
            </w:r>
            <w:r w:rsidRPr="00544F1D">
              <w:rPr>
                <w:rFonts w:ascii="Consolas" w:hAnsi="Consolas" w:cs="Consolas"/>
                <w:color w:val="000000"/>
                <w:sz w:val="19"/>
                <w:szCs w:val="19"/>
                <w:highlight w:val="white"/>
                <w:lang w:val="pt-BR" w:bidi="ar-SA"/>
              </w:rPr>
              <w:t xml:space="preserve"> R18</w:t>
            </w:r>
          </w:p>
          <w:p w14:paraId="2EA08E10"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FF"/>
                <w:sz w:val="19"/>
                <w:szCs w:val="19"/>
                <w:highlight w:val="white"/>
                <w:lang w:val="pt-BR" w:bidi="ar-SA"/>
              </w:rPr>
              <w:t>BRNE</w:t>
            </w:r>
            <w:r w:rsidRPr="00544F1D">
              <w:rPr>
                <w:rFonts w:ascii="Consolas" w:hAnsi="Consolas" w:cs="Consolas"/>
                <w:color w:val="000000"/>
                <w:sz w:val="19"/>
                <w:szCs w:val="19"/>
                <w:highlight w:val="white"/>
                <w:lang w:val="pt-BR" w:bidi="ar-SA"/>
              </w:rPr>
              <w:t xml:space="preserve"> LP1</w:t>
            </w:r>
          </w:p>
          <w:p w14:paraId="6076C038"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FF"/>
                <w:sz w:val="19"/>
                <w:szCs w:val="19"/>
                <w:highlight w:val="white"/>
                <w:lang w:val="pt-BR" w:bidi="ar-SA"/>
              </w:rPr>
              <w:t>LDI</w:t>
            </w:r>
            <w:r w:rsidRPr="00544F1D">
              <w:rPr>
                <w:rFonts w:ascii="Consolas" w:hAnsi="Consolas" w:cs="Consolas"/>
                <w:color w:val="000000"/>
                <w:sz w:val="19"/>
                <w:szCs w:val="19"/>
                <w:highlight w:val="white"/>
                <w:lang w:val="pt-BR" w:bidi="ar-SA"/>
              </w:rPr>
              <w:t xml:space="preserve"> R16, 63</w:t>
            </w:r>
          </w:p>
          <w:p w14:paraId="46B91E54"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sidRPr="00544F1D">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8.064ms</w:t>
            </w:r>
          </w:p>
          <w:p w14:paraId="46CD4B44"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4CCD45DF"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79FE5180"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_128US TAO DELAY BANG INTERRUPTS TIMER 1 CTC KENH A</w:t>
            </w:r>
          </w:p>
          <w:p w14:paraId="2C89A55F"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IMER 1 8MHZ CHIA 1024, MOI XUNG CHUA TRONG R16 LA 128US</w:t>
            </w:r>
          </w:p>
          <w:p w14:paraId="3799E961"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lastRenderedPageBreak/>
              <w:t>; DELAY 128US X R16</w:t>
            </w:r>
          </w:p>
          <w:p w14:paraId="269B0D19"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25525046"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ELAY_128US:       </w:t>
            </w:r>
          </w:p>
          <w:p w14:paraId="61DE5F40"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OCR1AL, R16 </w:t>
            </w:r>
            <w:r>
              <w:rPr>
                <w:rFonts w:ascii="Consolas" w:hAnsi="Consolas" w:cs="Consolas"/>
                <w:color w:val="008000"/>
                <w:sz w:val="19"/>
                <w:szCs w:val="19"/>
                <w:highlight w:val="white"/>
                <w:lang w:bidi="ar-SA"/>
              </w:rPr>
              <w:t>; OCR1AL CHUA HET R16 NEN KHONG CAN XET DEN OCR1AH</w:t>
            </w:r>
          </w:p>
          <w:p w14:paraId="2AF90194"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t xml:space="preserve">         </w:t>
            </w:r>
            <w:r w:rsidRPr="00544F1D">
              <w:rPr>
                <w:rFonts w:ascii="Consolas" w:hAnsi="Consolas" w:cs="Consolas"/>
                <w:color w:val="0000FF"/>
                <w:sz w:val="19"/>
                <w:szCs w:val="19"/>
                <w:highlight w:val="white"/>
                <w:lang w:val="pt-BR" w:bidi="ar-SA"/>
              </w:rPr>
              <w:t>LDI</w:t>
            </w:r>
            <w:r w:rsidRPr="00544F1D">
              <w:rPr>
                <w:rFonts w:ascii="Consolas" w:hAnsi="Consolas" w:cs="Consolas"/>
                <w:color w:val="000000"/>
                <w:sz w:val="19"/>
                <w:szCs w:val="19"/>
                <w:highlight w:val="white"/>
                <w:lang w:val="pt-BR" w:bidi="ar-SA"/>
              </w:rPr>
              <w:t xml:space="preserve"> R16, 0X00 </w:t>
            </w:r>
          </w:p>
          <w:p w14:paraId="2DBE50C0" w14:textId="77777777"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pt-BR" w:bidi="ar-SA"/>
              </w:rPr>
            </w:pPr>
            <w:r w:rsidRPr="00544F1D">
              <w:rPr>
                <w:rFonts w:ascii="Consolas" w:hAnsi="Consolas" w:cs="Consolas"/>
                <w:color w:val="000000"/>
                <w:sz w:val="19"/>
                <w:szCs w:val="19"/>
                <w:highlight w:val="white"/>
                <w:lang w:val="pt-BR" w:bidi="ar-SA"/>
              </w:rPr>
              <w:tab/>
              <w:t xml:space="preserve">         </w:t>
            </w:r>
            <w:r w:rsidRPr="00544F1D">
              <w:rPr>
                <w:rFonts w:ascii="Consolas" w:hAnsi="Consolas" w:cs="Consolas"/>
                <w:color w:val="0000FF"/>
                <w:sz w:val="19"/>
                <w:szCs w:val="19"/>
                <w:highlight w:val="white"/>
                <w:lang w:val="pt-BR" w:bidi="ar-SA"/>
              </w:rPr>
              <w:t>STS</w:t>
            </w:r>
            <w:r w:rsidRPr="00544F1D">
              <w:rPr>
                <w:rFonts w:ascii="Consolas" w:hAnsi="Consolas" w:cs="Consolas"/>
                <w:color w:val="000000"/>
                <w:sz w:val="19"/>
                <w:szCs w:val="19"/>
                <w:highlight w:val="white"/>
                <w:lang w:val="pt-BR" w:bidi="ar-SA"/>
              </w:rPr>
              <w:t xml:space="preserve"> TCCR1A, R16 </w:t>
            </w:r>
            <w:r w:rsidRPr="00544F1D">
              <w:rPr>
                <w:rFonts w:ascii="Consolas" w:hAnsi="Consolas" w:cs="Consolas"/>
                <w:color w:val="008000"/>
                <w:sz w:val="19"/>
                <w:szCs w:val="19"/>
                <w:highlight w:val="white"/>
                <w:lang w:val="pt-BR" w:bidi="ar-SA"/>
              </w:rPr>
              <w:t>; TIMER 1</w:t>
            </w:r>
          </w:p>
          <w:p w14:paraId="792CA240"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544F1D">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D</w:t>
            </w:r>
          </w:p>
          <w:p w14:paraId="40595C8C"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TCCR1B, R16 </w:t>
            </w:r>
            <w:r>
              <w:rPr>
                <w:rFonts w:ascii="Consolas" w:hAnsi="Consolas" w:cs="Consolas"/>
                <w:color w:val="008000"/>
                <w:sz w:val="19"/>
                <w:szCs w:val="19"/>
                <w:highlight w:val="white"/>
                <w:lang w:bidi="ar-SA"/>
              </w:rPr>
              <w:t>; MODE CTC CHIA 1024 START</w:t>
            </w:r>
          </w:p>
          <w:p w14:paraId="3F4044E5"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FLAG_SET:</w:t>
            </w:r>
          </w:p>
          <w:p w14:paraId="1F9FDD76" w14:textId="3170F114" w:rsidR="00544F1D" w:rsidRPr="00AC75B0"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 xml:space="preserve">            </w:t>
            </w:r>
            <w:r w:rsidR="009C3EFE">
              <w:rPr>
                <w:rFonts w:ascii="Consolas" w:hAnsi="Consolas" w:cs="Consolas"/>
                <w:color w:val="000000"/>
                <w:sz w:val="19"/>
                <w:szCs w:val="19"/>
                <w:highlight w:val="white"/>
                <w:lang w:val="nb-NO" w:bidi="ar-SA"/>
              </w:rPr>
              <w:t xml:space="preserve">         </w:t>
            </w:r>
            <w:r w:rsidRPr="00E05F57">
              <w:rPr>
                <w:rFonts w:ascii="Consolas" w:hAnsi="Consolas" w:cs="Consolas"/>
                <w:color w:val="000000"/>
                <w:sz w:val="19"/>
                <w:szCs w:val="19"/>
                <w:highlight w:val="white"/>
                <w:lang w:val="nb-NO" w:bidi="ar-SA"/>
              </w:rPr>
              <w:t xml:space="preserve"> </w:t>
            </w:r>
            <w:r w:rsidRPr="00AC75B0">
              <w:rPr>
                <w:rFonts w:ascii="Consolas" w:hAnsi="Consolas" w:cs="Consolas"/>
                <w:color w:val="0000FF"/>
                <w:sz w:val="19"/>
                <w:szCs w:val="19"/>
                <w:highlight w:val="white"/>
                <w:lang w:val="nb-NO" w:bidi="ar-SA"/>
              </w:rPr>
              <w:t>CPI</w:t>
            </w:r>
            <w:r w:rsidRPr="00AC75B0">
              <w:rPr>
                <w:rFonts w:ascii="Consolas" w:hAnsi="Consolas" w:cs="Consolas"/>
                <w:color w:val="000000"/>
                <w:sz w:val="19"/>
                <w:szCs w:val="19"/>
                <w:highlight w:val="white"/>
                <w:lang w:val="nb-NO" w:bidi="ar-SA"/>
              </w:rPr>
              <w:t xml:space="preserve"> FLAG, 1</w:t>
            </w:r>
          </w:p>
          <w:p w14:paraId="52FFAA4B" w14:textId="4DF49376" w:rsidR="00544F1D" w:rsidRPr="00544F1D"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sidRPr="00AC75B0">
              <w:rPr>
                <w:rFonts w:ascii="Consolas" w:hAnsi="Consolas" w:cs="Consolas"/>
                <w:color w:val="000000"/>
                <w:sz w:val="19"/>
                <w:szCs w:val="19"/>
                <w:highlight w:val="white"/>
                <w:lang w:val="nb-NO" w:bidi="ar-SA"/>
              </w:rPr>
              <w:tab/>
            </w:r>
            <w:r w:rsidRPr="00AC75B0">
              <w:rPr>
                <w:rFonts w:ascii="Consolas" w:hAnsi="Consolas" w:cs="Consolas"/>
                <w:color w:val="000000"/>
                <w:sz w:val="19"/>
                <w:szCs w:val="19"/>
                <w:highlight w:val="white"/>
                <w:lang w:val="nb-NO" w:bidi="ar-SA"/>
              </w:rPr>
              <w:tab/>
            </w:r>
            <w:r w:rsidR="009C3EFE">
              <w:rPr>
                <w:rFonts w:ascii="Consolas" w:hAnsi="Consolas" w:cs="Consolas"/>
                <w:color w:val="000000"/>
                <w:sz w:val="19"/>
                <w:szCs w:val="19"/>
                <w:highlight w:val="white"/>
                <w:lang w:val="nb-NO" w:bidi="ar-SA"/>
              </w:rPr>
              <w:t xml:space="preserve"> </w:t>
            </w:r>
            <w:r w:rsidRPr="00AC75B0">
              <w:rPr>
                <w:rFonts w:ascii="Consolas" w:hAnsi="Consolas" w:cs="Consolas"/>
                <w:color w:val="000000"/>
                <w:sz w:val="19"/>
                <w:szCs w:val="19"/>
                <w:highlight w:val="white"/>
                <w:lang w:val="nb-NO" w:bidi="ar-SA"/>
              </w:rPr>
              <w:tab/>
              <w:t xml:space="preserve"> </w:t>
            </w:r>
            <w:r w:rsidRPr="00544F1D">
              <w:rPr>
                <w:rFonts w:ascii="Consolas" w:hAnsi="Consolas" w:cs="Consolas"/>
                <w:color w:val="0000FF"/>
                <w:sz w:val="19"/>
                <w:szCs w:val="19"/>
                <w:highlight w:val="white"/>
                <w:lang w:val="nb-NO" w:bidi="ar-SA"/>
              </w:rPr>
              <w:t>BRNE</w:t>
            </w:r>
            <w:r w:rsidRPr="00544F1D">
              <w:rPr>
                <w:rFonts w:ascii="Consolas" w:hAnsi="Consolas" w:cs="Consolas"/>
                <w:color w:val="000000"/>
                <w:sz w:val="19"/>
                <w:szCs w:val="19"/>
                <w:highlight w:val="white"/>
                <w:lang w:val="nb-NO" w:bidi="ar-SA"/>
              </w:rPr>
              <w:t xml:space="preserve"> FLAG_SET </w:t>
            </w:r>
            <w:r w:rsidRPr="00544F1D">
              <w:rPr>
                <w:rFonts w:ascii="Consolas" w:hAnsi="Consolas" w:cs="Consolas"/>
                <w:color w:val="008000"/>
                <w:sz w:val="19"/>
                <w:szCs w:val="19"/>
                <w:highlight w:val="white"/>
                <w:lang w:val="nb-NO" w:bidi="ar-SA"/>
              </w:rPr>
              <w:t>; DOI DELAY XONG, NGAT HOAN THANH</w:t>
            </w:r>
          </w:p>
          <w:p w14:paraId="3534E274" w14:textId="77777777" w:rsidR="00544F1D" w:rsidRPr="00E05F57"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sidRPr="00544F1D">
              <w:rPr>
                <w:rFonts w:ascii="Consolas" w:hAnsi="Consolas" w:cs="Consolas"/>
                <w:color w:val="000000"/>
                <w:sz w:val="19"/>
                <w:szCs w:val="19"/>
                <w:highlight w:val="white"/>
                <w:lang w:val="nb-NO" w:bidi="ar-SA"/>
              </w:rPr>
              <w:tab/>
            </w:r>
            <w:r w:rsidRPr="00544F1D">
              <w:rPr>
                <w:rFonts w:ascii="Consolas" w:hAnsi="Consolas" w:cs="Consolas"/>
                <w:color w:val="000000"/>
                <w:sz w:val="19"/>
                <w:szCs w:val="19"/>
                <w:highlight w:val="white"/>
                <w:lang w:val="nb-NO" w:bidi="ar-SA"/>
              </w:rPr>
              <w:tab/>
            </w:r>
            <w:r w:rsidRPr="00544F1D">
              <w:rPr>
                <w:rFonts w:ascii="Consolas" w:hAnsi="Consolas" w:cs="Consolas"/>
                <w:color w:val="000000"/>
                <w:sz w:val="19"/>
                <w:szCs w:val="19"/>
                <w:highlight w:val="white"/>
                <w:lang w:val="nb-NO" w:bidi="ar-SA"/>
              </w:rPr>
              <w:tab/>
              <w:t xml:space="preserve"> </w:t>
            </w:r>
            <w:r w:rsidRPr="00E05F57">
              <w:rPr>
                <w:rFonts w:ascii="Consolas" w:hAnsi="Consolas" w:cs="Consolas"/>
                <w:color w:val="0000FF"/>
                <w:sz w:val="19"/>
                <w:szCs w:val="19"/>
                <w:highlight w:val="white"/>
                <w:lang w:val="nb-NO" w:bidi="ar-SA"/>
              </w:rPr>
              <w:t>CLR</w:t>
            </w:r>
            <w:r w:rsidRPr="00E05F57">
              <w:rPr>
                <w:rFonts w:ascii="Consolas" w:hAnsi="Consolas" w:cs="Consolas"/>
                <w:color w:val="000000"/>
                <w:sz w:val="19"/>
                <w:szCs w:val="19"/>
                <w:highlight w:val="white"/>
                <w:lang w:val="nb-NO" w:bidi="ar-SA"/>
              </w:rPr>
              <w:t xml:space="preserve"> FLAG</w:t>
            </w:r>
          </w:p>
          <w:p w14:paraId="48E04280" w14:textId="1A284A18" w:rsidR="00544F1D" w:rsidRPr="00AC75B0" w:rsidRDefault="00544F1D" w:rsidP="00544F1D">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nb-NO" w:bidi="ar-SA"/>
              </w:rPr>
              <w:t xml:space="preserve">          </w:t>
            </w:r>
            <w:r w:rsidR="009C3EFE">
              <w:rPr>
                <w:rFonts w:ascii="Consolas" w:hAnsi="Consolas" w:cs="Consolas"/>
                <w:color w:val="000000"/>
                <w:sz w:val="19"/>
                <w:szCs w:val="19"/>
                <w:highlight w:val="white"/>
                <w:lang w:val="nb-NO" w:bidi="ar-SA"/>
              </w:rPr>
              <w:t xml:space="preserve">         </w:t>
            </w:r>
            <w:r w:rsidRPr="00E05F57">
              <w:rPr>
                <w:rFonts w:ascii="Consolas" w:hAnsi="Consolas" w:cs="Consolas"/>
                <w:color w:val="000000"/>
                <w:sz w:val="19"/>
                <w:szCs w:val="19"/>
                <w:highlight w:val="white"/>
                <w:lang w:val="nb-NO" w:bidi="ar-SA"/>
              </w:rPr>
              <w:t xml:space="preserve">   </w:t>
            </w:r>
            <w:r w:rsidRPr="00AC75B0">
              <w:rPr>
                <w:rFonts w:ascii="Consolas" w:hAnsi="Consolas" w:cs="Consolas"/>
                <w:color w:val="0000FF"/>
                <w:sz w:val="19"/>
                <w:szCs w:val="19"/>
                <w:highlight w:val="white"/>
                <w:lang w:bidi="ar-SA"/>
              </w:rPr>
              <w:t>RET</w:t>
            </w:r>
          </w:p>
          <w:p w14:paraId="5E63F17B" w14:textId="77777777" w:rsidR="00544F1D" w:rsidRPr="00AC75B0"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3B33D260" w14:textId="77777777" w:rsidR="00544F1D" w:rsidRPr="00AC75B0"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4E1A8CC8" w14:textId="77777777" w:rsidR="00544F1D" w:rsidRPr="00AC75B0"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6B97C1AD"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37EDEEB4"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OMPARE_MATCH CAM NGAT TOAN CUC CHO DEN KHI CO LENH DELAY TIEP THEO, DUNG TIMER 1</w:t>
            </w:r>
          </w:p>
          <w:p w14:paraId="3DEB35C0"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p>
          <w:p w14:paraId="0379CFBC" w14:textId="77777777"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COMPARE_MATCH:</w:t>
            </w:r>
          </w:p>
          <w:p w14:paraId="73230F9F" w14:textId="3370999A"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FLAG, 1</w:t>
            </w:r>
          </w:p>
          <w:p w14:paraId="231B4D09" w14:textId="7425D85D" w:rsidR="00544F1D" w:rsidRDefault="00544F1D" w:rsidP="00544F1D">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0</w:t>
            </w:r>
          </w:p>
          <w:p w14:paraId="696718ED" w14:textId="77777777" w:rsidR="00544F1D" w:rsidRPr="00AC75B0" w:rsidRDefault="00544F1D" w:rsidP="00544F1D">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AC75B0">
              <w:rPr>
                <w:rFonts w:ascii="Consolas" w:hAnsi="Consolas" w:cs="Consolas"/>
                <w:color w:val="0000FF"/>
                <w:sz w:val="19"/>
                <w:szCs w:val="19"/>
                <w:highlight w:val="white"/>
                <w:lang w:val="nb-NO" w:bidi="ar-SA"/>
              </w:rPr>
              <w:t>STS</w:t>
            </w:r>
            <w:r w:rsidRPr="00AC75B0">
              <w:rPr>
                <w:rFonts w:ascii="Consolas" w:hAnsi="Consolas" w:cs="Consolas"/>
                <w:color w:val="000000"/>
                <w:sz w:val="19"/>
                <w:szCs w:val="19"/>
                <w:highlight w:val="white"/>
                <w:lang w:val="nb-NO" w:bidi="ar-SA"/>
              </w:rPr>
              <w:t xml:space="preserve"> TCCR1B, R16 </w:t>
            </w:r>
            <w:r w:rsidRPr="00AC75B0">
              <w:rPr>
                <w:rFonts w:ascii="Consolas" w:hAnsi="Consolas" w:cs="Consolas"/>
                <w:color w:val="008000"/>
                <w:sz w:val="19"/>
                <w:szCs w:val="19"/>
                <w:highlight w:val="white"/>
                <w:lang w:val="nb-NO" w:bidi="ar-SA"/>
              </w:rPr>
              <w:t>; DUNG TIMER 1</w:t>
            </w:r>
          </w:p>
          <w:p w14:paraId="493FB3E7" w14:textId="333420F4" w:rsidR="002D4658" w:rsidRDefault="00544F1D" w:rsidP="00544F1D">
            <w:pPr>
              <w:pStyle w:val="Worksheet"/>
              <w:numPr>
                <w:ilvl w:val="0"/>
                <w:numId w:val="0"/>
              </w:numPr>
              <w:spacing w:line="360" w:lineRule="auto"/>
              <w:rPr>
                <w:lang w:val="vi-VN"/>
              </w:rPr>
            </w:pPr>
            <w:r w:rsidRPr="00AC75B0">
              <w:rPr>
                <w:rFonts w:ascii="Consolas" w:hAnsi="Consolas" w:cs="Consolas"/>
                <w:color w:val="000000"/>
                <w:sz w:val="19"/>
                <w:szCs w:val="19"/>
                <w:highlight w:val="white"/>
                <w:lang w:val="nb-NO" w:bidi="ar-SA"/>
              </w:rPr>
              <w:tab/>
            </w:r>
            <w:r w:rsidRPr="00AC75B0">
              <w:rPr>
                <w:rFonts w:ascii="Consolas" w:hAnsi="Consolas" w:cs="Consolas"/>
                <w:color w:val="000000"/>
                <w:sz w:val="19"/>
                <w:szCs w:val="19"/>
                <w:highlight w:val="white"/>
                <w:lang w:val="nb-NO" w:bidi="ar-SA"/>
              </w:rPr>
              <w:tab/>
            </w:r>
            <w:r w:rsidRPr="00AC75B0">
              <w:rPr>
                <w:rFonts w:ascii="Consolas" w:hAnsi="Consolas" w:cs="Consolas"/>
                <w:color w:val="000000"/>
                <w:sz w:val="19"/>
                <w:szCs w:val="19"/>
                <w:highlight w:val="white"/>
                <w:lang w:val="nb-NO" w:bidi="ar-SA"/>
              </w:rPr>
              <w:tab/>
              <w:t xml:space="preserve"> </w:t>
            </w:r>
            <w:r>
              <w:rPr>
                <w:rFonts w:ascii="Consolas" w:hAnsi="Consolas" w:cs="Consolas"/>
                <w:color w:val="0000FF"/>
                <w:sz w:val="19"/>
                <w:szCs w:val="19"/>
                <w:highlight w:val="white"/>
                <w:lang w:bidi="ar-SA"/>
              </w:rPr>
              <w:t>RETI</w:t>
            </w:r>
          </w:p>
        </w:tc>
      </w:tr>
    </w:tbl>
    <w:p w14:paraId="5A10C05B" w14:textId="77777777" w:rsidR="00041817" w:rsidRDefault="00041817" w:rsidP="00041817">
      <w:pPr>
        <w:pStyle w:val="Worksheet"/>
        <w:numPr>
          <w:ilvl w:val="0"/>
          <w:numId w:val="0"/>
        </w:numPr>
        <w:spacing w:line="360" w:lineRule="auto"/>
        <w:ind w:left="1800"/>
        <w:rPr>
          <w:lang w:val="vi-VN"/>
        </w:rPr>
      </w:pPr>
    </w:p>
    <w:p w14:paraId="4FB0515A" w14:textId="6BA897A5" w:rsidR="00041817" w:rsidRDefault="00041817" w:rsidP="0069387B">
      <w:pPr>
        <w:pStyle w:val="Heading1"/>
      </w:pPr>
      <w:r>
        <w:t>Bài 4</w:t>
      </w:r>
    </w:p>
    <w:p w14:paraId="3A2DD1EC" w14:textId="3516A805" w:rsidR="00041817" w:rsidRPr="005866D1" w:rsidRDefault="002A3443" w:rsidP="00544F1D">
      <w:pPr>
        <w:pStyle w:val="Worksheet"/>
        <w:numPr>
          <w:ilvl w:val="0"/>
          <w:numId w:val="31"/>
        </w:numPr>
        <w:spacing w:line="360" w:lineRule="auto"/>
        <w:rPr>
          <w:lang w:val="vi-VN"/>
        </w:rPr>
      </w:pPr>
      <w:r w:rsidRPr="002A3443">
        <w:t>Với chế độ vi sai, đo offset error như t</w:t>
      </w:r>
      <w:r>
        <w:t>hế nào?</w:t>
      </w:r>
    </w:p>
    <w:p w14:paraId="4241F085" w14:textId="30185DF8" w:rsidR="005866D1" w:rsidRPr="005866D1" w:rsidRDefault="00544F1D" w:rsidP="00544F1D">
      <w:pPr>
        <w:pStyle w:val="Worksheet"/>
        <w:numPr>
          <w:ilvl w:val="0"/>
          <w:numId w:val="0"/>
        </w:numPr>
        <w:spacing w:line="360" w:lineRule="auto"/>
        <w:ind w:left="720" w:hanging="360"/>
        <w:rPr>
          <w:lang w:val="vi-VN"/>
        </w:rPr>
      </w:pPr>
      <w:r w:rsidRPr="00544F1D">
        <w:rPr>
          <w:lang w:val="vi-VN"/>
        </w:rPr>
        <w:t xml:space="preserve">      </w:t>
      </w:r>
      <w:r w:rsidR="005866D1" w:rsidRPr="005866D1">
        <w:rPr>
          <w:lang w:val="vi-VN"/>
        </w:rPr>
        <w:t xml:space="preserve">Theo lý thuyết, khi hai tín hiệu vi sai bằng nhau thì ADC = 0. Ta tiến hành vặn 2 kênh </w:t>
      </w:r>
      <w:r w:rsidRPr="00544F1D">
        <w:rPr>
          <w:lang w:val="vi-VN"/>
        </w:rPr>
        <w:t xml:space="preserve"> </w:t>
      </w:r>
      <w:r w:rsidR="005866D1" w:rsidRPr="005866D1">
        <w:rPr>
          <w:lang w:val="vi-VN"/>
        </w:rPr>
        <w:t>biến trở điều khiển điện áp của 2 ngõ vào vi sai sao cho điện áp bằng nhau. Ta đọc giá trị ADC hiện trên BARLED, giá trị hiển thị đó là offset error.</w:t>
      </w:r>
    </w:p>
    <w:p w14:paraId="7A50992D" w14:textId="77777777" w:rsidR="0045068F" w:rsidRPr="00156E6B" w:rsidRDefault="0045068F" w:rsidP="002A3443">
      <w:pPr>
        <w:pStyle w:val="Worksheet"/>
        <w:numPr>
          <w:ilvl w:val="0"/>
          <w:numId w:val="0"/>
        </w:numPr>
        <w:rPr>
          <w:lang w:val="vi-VN"/>
        </w:rPr>
      </w:pPr>
    </w:p>
    <w:p w14:paraId="01115E7E" w14:textId="24122AB3" w:rsidR="0045068F" w:rsidRDefault="0045068F" w:rsidP="0069387B">
      <w:pPr>
        <w:pStyle w:val="Heading1"/>
      </w:pPr>
      <w:r>
        <w:t>Bài 5</w:t>
      </w:r>
    </w:p>
    <w:p w14:paraId="33219CD7" w14:textId="77777777" w:rsidR="00D370F7" w:rsidRDefault="00D370F7" w:rsidP="00D370F7"/>
    <w:p w14:paraId="030AB115" w14:textId="77777777" w:rsidR="00D370F7" w:rsidRDefault="00D370F7" w:rsidP="00D370F7">
      <w:r>
        <w:rPr>
          <w:noProof/>
        </w:rPr>
        <w:lastRenderedPageBreak/>
        <w:drawing>
          <wp:inline distT="0" distB="0" distL="0" distR="0" wp14:anchorId="326D8882" wp14:editId="7A6A9633">
            <wp:extent cx="5935980" cy="40386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35980" cy="4038600"/>
                    </a:xfrm>
                    <a:prstGeom prst="rect">
                      <a:avLst/>
                    </a:prstGeom>
                  </pic:spPr>
                </pic:pic>
              </a:graphicData>
            </a:graphic>
          </wp:inline>
        </w:drawing>
      </w:r>
    </w:p>
    <w:p w14:paraId="6AD3F892" w14:textId="77777777" w:rsidR="00175530" w:rsidRPr="00D370F7" w:rsidRDefault="00175530" w:rsidP="00D370F7"/>
    <w:p w14:paraId="1262C717" w14:textId="77777777" w:rsidR="0045068F" w:rsidRDefault="0045068F">
      <w:pPr>
        <w:pStyle w:val="Worksheet"/>
        <w:numPr>
          <w:ilvl w:val="0"/>
          <w:numId w:val="14"/>
        </w:numPr>
        <w:spacing w:line="360" w:lineRule="auto"/>
        <w:rPr>
          <w:lang w:val="vi-VN"/>
        </w:rPr>
      </w:pPr>
      <w:r>
        <w:t>Trả</w:t>
      </w:r>
      <w:r>
        <w:rPr>
          <w:lang w:val="vi-VN"/>
        </w:rPr>
        <w:t xml:space="preserve"> lời các câu hỏi</w:t>
      </w:r>
    </w:p>
    <w:p w14:paraId="34F7A026" w14:textId="2C7982B8" w:rsidR="0045068F" w:rsidRDefault="0011000D">
      <w:pPr>
        <w:pStyle w:val="Worksheet"/>
        <w:numPr>
          <w:ilvl w:val="0"/>
          <w:numId w:val="15"/>
        </w:numPr>
        <w:spacing w:line="360" w:lineRule="auto"/>
        <w:rPr>
          <w:lang w:val="vi-VN"/>
        </w:rPr>
      </w:pPr>
      <w:r>
        <w:rPr>
          <w:lang w:val="vi-VN"/>
        </w:rPr>
        <w:t>Theo datasheet, hệ số nhiệt của cảm biến MCP9701 là bao nhiêu?</w:t>
      </w:r>
    </w:p>
    <w:p w14:paraId="642340EE" w14:textId="111A68F4" w:rsidR="005866D1" w:rsidRPr="00130B3A" w:rsidRDefault="005866D1" w:rsidP="005866D1">
      <w:pPr>
        <w:pStyle w:val="Worksheet"/>
        <w:numPr>
          <w:ilvl w:val="0"/>
          <w:numId w:val="0"/>
        </w:numPr>
        <w:spacing w:line="360" w:lineRule="auto"/>
        <w:ind w:left="1800"/>
        <w:rPr>
          <w:lang w:val="vi-VN"/>
        </w:rPr>
      </w:pPr>
      <w:r w:rsidRPr="005866D1">
        <w:rPr>
          <w:lang w:val="vi-VN"/>
        </w:rPr>
        <w:t>Theo datasheet, hệ số nhiệt của cảm biến MCP9701 là</w:t>
      </w:r>
      <w:r w:rsidR="00130B3A" w:rsidRPr="00130B3A">
        <w:rPr>
          <w:lang w:val="vi-VN"/>
        </w:rPr>
        <w:t xml:space="preserve"> 19.53 mV</w:t>
      </w:r>
    </w:p>
    <w:p w14:paraId="23A71DC9" w14:textId="06137E6B" w:rsidR="0033366F" w:rsidRDefault="0011000D">
      <w:pPr>
        <w:pStyle w:val="Worksheet"/>
        <w:numPr>
          <w:ilvl w:val="0"/>
          <w:numId w:val="15"/>
        </w:numPr>
        <w:spacing w:line="360" w:lineRule="auto"/>
        <w:rPr>
          <w:lang w:val="vi-VN"/>
        </w:rPr>
      </w:pPr>
      <w:r>
        <w:rPr>
          <w:lang w:val="vi-VN"/>
        </w:rPr>
        <w:t>Nếu dùng V</w:t>
      </w:r>
      <w:r w:rsidRPr="0011000D">
        <w:rPr>
          <w:vertAlign w:val="subscript"/>
          <w:lang w:val="vi-VN"/>
        </w:rPr>
        <w:t>ref</w:t>
      </w:r>
      <w:r>
        <w:rPr>
          <w:lang w:val="vi-VN"/>
        </w:rPr>
        <w:t xml:space="preserve"> = V</w:t>
      </w:r>
      <w:r w:rsidRPr="0011000D">
        <w:rPr>
          <w:vertAlign w:val="subscript"/>
          <w:lang w:val="vi-VN"/>
        </w:rPr>
        <w:t>CCA</w:t>
      </w:r>
      <w:r>
        <w:rPr>
          <w:lang w:val="vi-VN"/>
        </w:rPr>
        <w:t xml:space="preserve"> thì tầm đo của mạch là bao nhiêu? Độ phân giải của mạch đo là bao nhiêu độ C?</w:t>
      </w:r>
    </w:p>
    <w:p w14:paraId="23BC22AA" w14:textId="4AABF3F6" w:rsidR="00130B3A" w:rsidRPr="00130B3A" w:rsidRDefault="00130B3A" w:rsidP="00130B3A">
      <w:pPr>
        <w:pStyle w:val="Worksheet"/>
        <w:numPr>
          <w:ilvl w:val="0"/>
          <w:numId w:val="0"/>
        </w:numPr>
        <w:spacing w:line="360" w:lineRule="auto"/>
        <w:ind w:left="1800"/>
        <w:rPr>
          <w:lang w:val="vi-VN"/>
        </w:rPr>
      </w:pPr>
      <w:r w:rsidRPr="00130B3A">
        <w:rPr>
          <w:lang w:val="vi-VN"/>
        </w:rPr>
        <w:t xml:space="preserve">Ta có Vout = Tc x Ta + V0c, với Vout = </w:t>
      </w:r>
      <w:r w:rsidR="00B21CA4" w:rsidRPr="00B21CA4">
        <w:rPr>
          <w:position w:val="-24"/>
          <w:lang w:val="vi-VN"/>
        </w:rPr>
        <w:object w:dxaOrig="1440" w:dyaOrig="620" w14:anchorId="78C62D14">
          <v:shape id="_x0000_i1027" type="#_x0000_t75" style="width:1in;height:31.2pt" o:ole="">
            <v:imagedata r:id="rId17" o:title=""/>
          </v:shape>
          <o:OLEObject Type="Embed" ProgID="Equation.DSMT4" ShapeID="_x0000_i1027" DrawAspect="Content" ObjectID="_1743863160" r:id="rId18"/>
        </w:object>
      </w:r>
    </w:p>
    <w:p w14:paraId="50EBC88F" w14:textId="1FA0C018" w:rsidR="00130B3A" w:rsidRDefault="00130B3A" w:rsidP="00130B3A">
      <w:pPr>
        <w:pStyle w:val="Worksheet"/>
        <w:numPr>
          <w:ilvl w:val="0"/>
          <w:numId w:val="0"/>
        </w:numPr>
        <w:spacing w:line="360" w:lineRule="auto"/>
        <w:ind w:left="1800"/>
        <w:rPr>
          <w:lang w:val="vi-VN"/>
        </w:rPr>
      </w:pPr>
      <w:r w:rsidRPr="00130B3A">
        <w:rPr>
          <w:lang w:val="vi-VN"/>
        </w:rPr>
        <w:t>Nếu dùng V</w:t>
      </w:r>
      <w:r w:rsidR="00B21CA4" w:rsidRPr="00B21CA4">
        <w:rPr>
          <w:vertAlign w:val="subscript"/>
          <w:lang w:val="vi-VN"/>
        </w:rPr>
        <w:t xml:space="preserve">REF </w:t>
      </w:r>
      <w:r w:rsidRPr="00130B3A">
        <w:rPr>
          <w:lang w:val="vi-VN"/>
        </w:rPr>
        <w:t>= V</w:t>
      </w:r>
      <w:r w:rsidRPr="00130B3A">
        <w:rPr>
          <w:vertAlign w:val="subscript"/>
          <w:lang w:val="vi-VN"/>
        </w:rPr>
        <w:t>CCA</w:t>
      </w:r>
      <w:r w:rsidRPr="00130B3A">
        <w:rPr>
          <w:lang w:val="vi-VN"/>
        </w:rPr>
        <w:t xml:space="preserve"> thì tầm đo của mạch là -20,48 độ C đến 235,29 độ C</w:t>
      </w:r>
    </w:p>
    <w:p w14:paraId="22A1D806" w14:textId="259D96CE" w:rsidR="00130B3A" w:rsidRDefault="00130B3A" w:rsidP="00130B3A">
      <w:pPr>
        <w:pStyle w:val="Worksheet"/>
        <w:numPr>
          <w:ilvl w:val="0"/>
          <w:numId w:val="0"/>
        </w:numPr>
        <w:spacing w:line="360" w:lineRule="auto"/>
        <w:ind w:left="1800"/>
        <w:rPr>
          <w:lang w:val="vi-VN"/>
        </w:rPr>
      </w:pPr>
      <w:r w:rsidRPr="00130B3A">
        <w:rPr>
          <w:lang w:val="vi-VN"/>
        </w:rPr>
        <w:t>Độ phân giải của mạch đo</w:t>
      </w:r>
      <w:r w:rsidR="001B3B22" w:rsidRPr="001B3B22">
        <w:rPr>
          <w:lang w:val="vi-VN"/>
        </w:rPr>
        <w:t>, ta gọi là X, được tính theo công thức như sau:</w:t>
      </w:r>
    </w:p>
    <w:p w14:paraId="121F7BFD" w14:textId="4144D49A" w:rsidR="001B3B22" w:rsidRDefault="00B21CA4" w:rsidP="00130B3A">
      <w:pPr>
        <w:pStyle w:val="Worksheet"/>
        <w:numPr>
          <w:ilvl w:val="0"/>
          <w:numId w:val="0"/>
        </w:numPr>
        <w:spacing w:line="360" w:lineRule="auto"/>
        <w:ind w:left="1800"/>
        <w:rPr>
          <w:lang w:val="vi-VN"/>
        </w:rPr>
      </w:pPr>
      <w:r w:rsidRPr="00AC75B0">
        <w:rPr>
          <w:lang w:val="vi-VN"/>
        </w:rPr>
        <w:lastRenderedPageBreak/>
        <w:t xml:space="preserve">                                            </w:t>
      </w:r>
      <w:r w:rsidRPr="00B21CA4">
        <w:rPr>
          <w:position w:val="-24"/>
          <w:lang w:val="vi-VN"/>
        </w:rPr>
        <w:object w:dxaOrig="1939" w:dyaOrig="620" w14:anchorId="402AD948">
          <v:shape id="_x0000_i1028" type="#_x0000_t75" style="width:97.2pt;height:31.2pt" o:ole="">
            <v:imagedata r:id="rId19" o:title=""/>
          </v:shape>
          <o:OLEObject Type="Embed" ProgID="Equation.DSMT4" ShapeID="_x0000_i1028" DrawAspect="Content" ObjectID="_1743863161" r:id="rId20"/>
        </w:object>
      </w:r>
    </w:p>
    <w:p w14:paraId="079E4193" w14:textId="47EB57C2" w:rsidR="00B21CA4" w:rsidRPr="00B21CA4" w:rsidRDefault="00B21CA4" w:rsidP="00130B3A">
      <w:pPr>
        <w:pStyle w:val="Worksheet"/>
        <w:numPr>
          <w:ilvl w:val="0"/>
          <w:numId w:val="0"/>
        </w:numPr>
        <w:spacing w:line="360" w:lineRule="auto"/>
        <w:ind w:left="1800"/>
        <w:rPr>
          <w:lang w:val="vi-VN"/>
        </w:rPr>
      </w:pPr>
      <w:r w:rsidRPr="00B21CA4">
        <w:rPr>
          <w:lang w:val="vi-VN"/>
        </w:rPr>
        <w:t>Bằng cách thay V</w:t>
      </w:r>
      <w:r w:rsidRPr="00B21CA4">
        <w:rPr>
          <w:vertAlign w:val="subscript"/>
          <w:lang w:val="vi-VN"/>
        </w:rPr>
        <w:t>REF</w:t>
      </w:r>
      <w:r w:rsidRPr="00B21CA4">
        <w:rPr>
          <w:lang w:val="vi-VN"/>
        </w:rPr>
        <w:t xml:space="preserve"> = V</w:t>
      </w:r>
      <w:r w:rsidRPr="00B21CA4">
        <w:rPr>
          <w:vertAlign w:val="subscript"/>
          <w:lang w:val="vi-VN"/>
        </w:rPr>
        <w:t>CCA</w:t>
      </w:r>
      <w:r w:rsidRPr="00B21CA4">
        <w:rPr>
          <w:lang w:val="vi-VN"/>
        </w:rPr>
        <w:t>, ta thu được X = 0,25 độ C</w:t>
      </w:r>
    </w:p>
    <w:p w14:paraId="65EE492C" w14:textId="16C9F0A2" w:rsidR="0011000D" w:rsidRDefault="0011000D" w:rsidP="0011000D">
      <w:pPr>
        <w:pStyle w:val="Worksheet"/>
        <w:numPr>
          <w:ilvl w:val="0"/>
          <w:numId w:val="15"/>
        </w:numPr>
        <w:spacing w:line="360" w:lineRule="auto"/>
        <w:rPr>
          <w:lang w:val="vi-VN"/>
        </w:rPr>
      </w:pPr>
      <w:r>
        <w:rPr>
          <w:lang w:val="vi-VN"/>
        </w:rPr>
        <w:t>Nếu dùng V</w:t>
      </w:r>
      <w:r w:rsidRPr="0011000D">
        <w:rPr>
          <w:vertAlign w:val="subscript"/>
          <w:lang w:val="vi-VN"/>
        </w:rPr>
        <w:t>ref</w:t>
      </w:r>
      <w:r>
        <w:rPr>
          <w:lang w:val="vi-VN"/>
        </w:rPr>
        <w:t xml:space="preserve"> = 2.56V thì tầm đo của mạch là bao nhiêu? Độ phân giải của mạch đo là bao nhiêu độ C?</w:t>
      </w:r>
    </w:p>
    <w:p w14:paraId="0C2193F5" w14:textId="77777777" w:rsidR="00B21CA4" w:rsidRPr="00130B3A" w:rsidRDefault="00B21CA4" w:rsidP="00B21CA4">
      <w:pPr>
        <w:pStyle w:val="Worksheet"/>
        <w:numPr>
          <w:ilvl w:val="0"/>
          <w:numId w:val="0"/>
        </w:numPr>
        <w:spacing w:line="360" w:lineRule="auto"/>
        <w:ind w:left="1800"/>
        <w:rPr>
          <w:lang w:val="vi-VN"/>
        </w:rPr>
      </w:pPr>
      <w:r w:rsidRPr="00130B3A">
        <w:rPr>
          <w:lang w:val="vi-VN"/>
        </w:rPr>
        <w:t xml:space="preserve">Ta có Vout = Tc x Ta + V0c, với Vout = </w:t>
      </w:r>
      <w:r w:rsidRPr="00B21CA4">
        <w:rPr>
          <w:position w:val="-24"/>
          <w:lang w:val="vi-VN"/>
        </w:rPr>
        <w:object w:dxaOrig="1440" w:dyaOrig="620" w14:anchorId="7A5A5B70">
          <v:shape id="_x0000_i1029" type="#_x0000_t75" style="width:1in;height:31.2pt" o:ole="">
            <v:imagedata r:id="rId17" o:title=""/>
          </v:shape>
          <o:OLEObject Type="Embed" ProgID="Equation.DSMT4" ShapeID="_x0000_i1029" DrawAspect="Content" ObjectID="_1743863162" r:id="rId21"/>
        </w:object>
      </w:r>
    </w:p>
    <w:p w14:paraId="7F35D7C5" w14:textId="5B9C3729" w:rsidR="00B21CA4" w:rsidRDefault="00B21CA4" w:rsidP="00B21CA4">
      <w:pPr>
        <w:pStyle w:val="Worksheet"/>
        <w:numPr>
          <w:ilvl w:val="0"/>
          <w:numId w:val="0"/>
        </w:numPr>
        <w:spacing w:line="360" w:lineRule="auto"/>
        <w:ind w:left="1800"/>
        <w:rPr>
          <w:lang w:val="vi-VN"/>
        </w:rPr>
      </w:pPr>
      <w:r w:rsidRPr="00130B3A">
        <w:rPr>
          <w:lang w:val="vi-VN"/>
        </w:rPr>
        <w:t>Nếu dùng V</w:t>
      </w:r>
      <w:r w:rsidRPr="00B21CA4">
        <w:rPr>
          <w:vertAlign w:val="subscript"/>
          <w:lang w:val="vi-VN"/>
        </w:rPr>
        <w:t xml:space="preserve">REF </w:t>
      </w:r>
      <w:r w:rsidRPr="00130B3A">
        <w:rPr>
          <w:lang w:val="vi-VN"/>
        </w:rPr>
        <w:t xml:space="preserve">= </w:t>
      </w:r>
      <w:r w:rsidRPr="00B21CA4">
        <w:rPr>
          <w:lang w:val="vi-VN"/>
        </w:rPr>
        <w:t>2,56V</w:t>
      </w:r>
      <w:r w:rsidRPr="00130B3A">
        <w:rPr>
          <w:lang w:val="vi-VN"/>
        </w:rPr>
        <w:t xml:space="preserve"> thì tầm đo của mạch là -20,48 độ C đến </w:t>
      </w:r>
      <w:r w:rsidRPr="00B21CA4">
        <w:rPr>
          <w:lang w:val="vi-VN"/>
        </w:rPr>
        <w:t>110,471</w:t>
      </w:r>
      <w:r w:rsidRPr="00130B3A">
        <w:rPr>
          <w:lang w:val="vi-VN"/>
        </w:rPr>
        <w:t xml:space="preserve"> độ C</w:t>
      </w:r>
    </w:p>
    <w:p w14:paraId="4FA3A27E" w14:textId="77777777" w:rsidR="00B21CA4" w:rsidRDefault="00B21CA4" w:rsidP="00B21CA4">
      <w:pPr>
        <w:pStyle w:val="Worksheet"/>
        <w:numPr>
          <w:ilvl w:val="0"/>
          <w:numId w:val="0"/>
        </w:numPr>
        <w:spacing w:line="360" w:lineRule="auto"/>
        <w:ind w:left="1800"/>
        <w:rPr>
          <w:lang w:val="vi-VN"/>
        </w:rPr>
      </w:pPr>
      <w:r w:rsidRPr="00130B3A">
        <w:rPr>
          <w:lang w:val="vi-VN"/>
        </w:rPr>
        <w:t>Độ phân giải của mạch đo</w:t>
      </w:r>
      <w:r w:rsidRPr="001B3B22">
        <w:rPr>
          <w:lang w:val="vi-VN"/>
        </w:rPr>
        <w:t>, ta gọi là X, được tính theo công thức như sau:</w:t>
      </w:r>
    </w:p>
    <w:p w14:paraId="539D946A" w14:textId="20C04FE5" w:rsidR="00B21CA4" w:rsidRDefault="00B21CA4" w:rsidP="00B21CA4">
      <w:pPr>
        <w:pStyle w:val="Worksheet"/>
        <w:numPr>
          <w:ilvl w:val="0"/>
          <w:numId w:val="0"/>
        </w:numPr>
        <w:spacing w:line="360" w:lineRule="auto"/>
        <w:ind w:left="1800"/>
        <w:rPr>
          <w:lang w:val="vi-VN"/>
        </w:rPr>
      </w:pPr>
      <w:r w:rsidRPr="00B21CA4">
        <w:rPr>
          <w:lang w:val="vi-VN"/>
        </w:rPr>
        <w:t xml:space="preserve">                                           </w:t>
      </w:r>
      <w:r w:rsidRPr="00B21CA4">
        <w:rPr>
          <w:position w:val="-24"/>
          <w:lang w:val="vi-VN"/>
        </w:rPr>
        <w:object w:dxaOrig="1939" w:dyaOrig="620" w14:anchorId="7772D9FC">
          <v:shape id="_x0000_i1030" type="#_x0000_t75" style="width:97.2pt;height:31.2pt" o:ole="">
            <v:imagedata r:id="rId19" o:title=""/>
          </v:shape>
          <o:OLEObject Type="Embed" ProgID="Equation.DSMT4" ShapeID="_x0000_i1030" DrawAspect="Content" ObjectID="_1743863163" r:id="rId22"/>
        </w:object>
      </w:r>
    </w:p>
    <w:p w14:paraId="45DAEA46" w14:textId="4AE7A6DE" w:rsidR="00B21CA4" w:rsidRDefault="00B21CA4" w:rsidP="00B21CA4">
      <w:pPr>
        <w:pStyle w:val="Worksheet"/>
        <w:numPr>
          <w:ilvl w:val="0"/>
          <w:numId w:val="0"/>
        </w:numPr>
        <w:spacing w:line="360" w:lineRule="auto"/>
        <w:ind w:left="1800"/>
        <w:rPr>
          <w:lang w:val="vi-VN"/>
        </w:rPr>
      </w:pPr>
      <w:r w:rsidRPr="00B21CA4">
        <w:rPr>
          <w:lang w:val="vi-VN"/>
        </w:rPr>
        <w:t>Bằng cách thay V</w:t>
      </w:r>
      <w:r w:rsidRPr="00B21CA4">
        <w:rPr>
          <w:vertAlign w:val="subscript"/>
          <w:lang w:val="vi-VN"/>
        </w:rPr>
        <w:t>REF</w:t>
      </w:r>
      <w:r w:rsidRPr="00B21CA4">
        <w:rPr>
          <w:lang w:val="vi-VN"/>
        </w:rPr>
        <w:t xml:space="preserve"> = 2,56V, ta thu được X = 0,128 độ C</w:t>
      </w:r>
    </w:p>
    <w:p w14:paraId="5C212561" w14:textId="65BCAB5D" w:rsidR="0011000D" w:rsidRDefault="0011000D" w:rsidP="009B69EC">
      <w:pPr>
        <w:pStyle w:val="Worksheet"/>
        <w:numPr>
          <w:ilvl w:val="0"/>
          <w:numId w:val="15"/>
        </w:numPr>
        <w:spacing w:line="360" w:lineRule="auto"/>
        <w:jc w:val="both"/>
        <w:rPr>
          <w:lang w:val="vi-VN"/>
        </w:rPr>
      </w:pPr>
      <w:r>
        <w:rPr>
          <w:lang w:val="vi-VN"/>
        </w:rPr>
        <w:t xml:space="preserve">Nếu ta sử dụng ADC ở chế độ vi sai, đưa điện áp 400 + 19.53*20 (mV) vào ADC0, đưa ngõ ra của MCP9751 vào ADC1, cấu hình độ lợi là </w:t>
      </w:r>
      <w:r w:rsidR="009B69EC">
        <w:rPr>
          <w:lang w:val="vi-VN"/>
        </w:rPr>
        <w:t>10, V</w:t>
      </w:r>
      <w:r w:rsidR="009B69EC" w:rsidRPr="009B69EC">
        <w:rPr>
          <w:vertAlign w:val="subscript"/>
          <w:lang w:val="vi-VN"/>
        </w:rPr>
        <w:t>REF</w:t>
      </w:r>
      <w:r w:rsidR="009B69EC">
        <w:rPr>
          <w:lang w:val="vi-VN"/>
        </w:rPr>
        <w:t>=2.56V thì tầm đo và độ phân giải của mạch đo là bao nhiêu?</w:t>
      </w:r>
    </w:p>
    <w:p w14:paraId="5D6BB1E7" w14:textId="77777777" w:rsidR="00B21CA4" w:rsidRDefault="00B21CA4" w:rsidP="00B21CA4">
      <w:pPr>
        <w:pStyle w:val="Worksheet"/>
        <w:numPr>
          <w:ilvl w:val="0"/>
          <w:numId w:val="0"/>
        </w:numPr>
        <w:spacing w:line="360" w:lineRule="auto"/>
        <w:ind w:left="1800"/>
        <w:jc w:val="both"/>
        <w:rPr>
          <w:lang w:val="vi-VN"/>
        </w:rPr>
      </w:pPr>
      <w:r w:rsidRPr="00B21CA4">
        <w:rPr>
          <w:lang w:val="vi-VN"/>
        </w:rPr>
        <w:t>Điện áp tại ADC0 = 790,6 mV</w:t>
      </w:r>
    </w:p>
    <w:p w14:paraId="43842A57" w14:textId="7765425F" w:rsidR="00B21CA4" w:rsidRDefault="00B21CA4" w:rsidP="00B21CA4">
      <w:pPr>
        <w:pStyle w:val="Worksheet"/>
        <w:numPr>
          <w:ilvl w:val="0"/>
          <w:numId w:val="0"/>
        </w:numPr>
        <w:spacing w:line="360" w:lineRule="auto"/>
        <w:ind w:left="1800"/>
        <w:jc w:val="both"/>
        <w:rPr>
          <w:lang w:val="vi-VN"/>
        </w:rPr>
      </w:pPr>
      <w:r w:rsidRPr="00B21CA4">
        <w:rPr>
          <w:lang w:val="vi-VN"/>
        </w:rPr>
        <w:t>Ta có thể đo điện áp tại ADC1 trong tầm đo [(-V</w:t>
      </w:r>
      <w:r w:rsidRPr="00B21CA4">
        <w:rPr>
          <w:vertAlign w:val="subscript"/>
          <w:lang w:val="vi-VN"/>
        </w:rPr>
        <w:t>REF</w:t>
      </w:r>
      <w:r w:rsidRPr="00B21CA4">
        <w:rPr>
          <w:lang w:val="vi-VN"/>
        </w:rPr>
        <w:t>/Gain) + V</w:t>
      </w:r>
      <w:r w:rsidRPr="00B21CA4">
        <w:rPr>
          <w:vertAlign w:val="subscript"/>
          <w:lang w:val="vi-VN"/>
        </w:rPr>
        <w:t>ADC0</w:t>
      </w:r>
      <w:r w:rsidRPr="00B21CA4">
        <w:rPr>
          <w:lang w:val="vi-VN"/>
        </w:rPr>
        <w:t>] đến [(V</w:t>
      </w:r>
      <w:r w:rsidRPr="00B21CA4">
        <w:rPr>
          <w:vertAlign w:val="subscript"/>
          <w:lang w:val="vi-VN"/>
        </w:rPr>
        <w:t>REF</w:t>
      </w:r>
      <w:r w:rsidRPr="00B21CA4">
        <w:rPr>
          <w:lang w:val="vi-VN"/>
        </w:rPr>
        <w:t>/Gain) + V</w:t>
      </w:r>
      <w:r w:rsidRPr="00B21CA4">
        <w:rPr>
          <w:vertAlign w:val="subscript"/>
          <w:lang w:val="vi-VN"/>
        </w:rPr>
        <w:t>ADC0</w:t>
      </w:r>
      <w:r w:rsidRPr="00B21CA4">
        <w:rPr>
          <w:lang w:val="vi-VN"/>
        </w:rPr>
        <w:t>], trong trường hợp này là từ 0.5346V đến 1.046</w:t>
      </w:r>
      <w:r w:rsidRPr="00C03325">
        <w:rPr>
          <w:lang w:val="vi-VN"/>
        </w:rPr>
        <w:t>6</w:t>
      </w:r>
      <w:r w:rsidRPr="00B21CA4">
        <w:rPr>
          <w:lang w:val="vi-VN"/>
        </w:rPr>
        <w:t>V</w:t>
      </w:r>
    </w:p>
    <w:p w14:paraId="7A951A7D" w14:textId="1135F6F8" w:rsidR="00C03325" w:rsidRPr="00C03325" w:rsidRDefault="00C03325" w:rsidP="00B21CA4">
      <w:pPr>
        <w:pStyle w:val="Worksheet"/>
        <w:numPr>
          <w:ilvl w:val="0"/>
          <w:numId w:val="0"/>
        </w:numPr>
        <w:spacing w:line="360" w:lineRule="auto"/>
        <w:ind w:left="1800"/>
        <w:jc w:val="both"/>
        <w:rPr>
          <w:lang w:val="vi-VN"/>
        </w:rPr>
      </w:pPr>
      <w:r w:rsidRPr="00C03325">
        <w:rPr>
          <w:lang w:val="vi-VN"/>
        </w:rPr>
        <w:t xml:space="preserve">Độ phân giải của mạch đo = </w:t>
      </w:r>
      <w:r w:rsidRPr="00C03325">
        <w:rPr>
          <w:position w:val="-24"/>
          <w:lang w:val="vi-VN"/>
        </w:rPr>
        <w:object w:dxaOrig="2160" w:dyaOrig="620" w14:anchorId="38F69EA6">
          <v:shape id="_x0000_i1031" type="#_x0000_t75" style="width:108pt;height:31.2pt" o:ole="">
            <v:imagedata r:id="rId23" o:title=""/>
          </v:shape>
          <o:OLEObject Type="Embed" ProgID="Equation.DSMT4" ShapeID="_x0000_i1031" DrawAspect="Content" ObjectID="_1743863164" r:id="rId24"/>
        </w:object>
      </w:r>
    </w:p>
    <w:p w14:paraId="67625C84" w14:textId="77777777" w:rsidR="00B21CA4" w:rsidRPr="00B21CA4" w:rsidRDefault="00B21CA4" w:rsidP="00B21CA4">
      <w:pPr>
        <w:pStyle w:val="Worksheet"/>
        <w:numPr>
          <w:ilvl w:val="0"/>
          <w:numId w:val="0"/>
        </w:numPr>
        <w:spacing w:line="360" w:lineRule="auto"/>
        <w:ind w:left="1800"/>
        <w:jc w:val="both"/>
        <w:rPr>
          <w:lang w:val="vi-VN"/>
        </w:rPr>
      </w:pPr>
    </w:p>
    <w:p w14:paraId="2D0D8559" w14:textId="52BB240B" w:rsidR="0045068F" w:rsidRPr="00B90EA9" w:rsidRDefault="0045068F">
      <w:pPr>
        <w:pStyle w:val="Worksheet"/>
        <w:numPr>
          <w:ilvl w:val="0"/>
          <w:numId w:val="14"/>
        </w:numPr>
        <w:spacing w:line="360" w:lineRule="auto"/>
        <w:rPr>
          <w:lang w:val="vi-VN"/>
        </w:rPr>
      </w:pPr>
      <w:r w:rsidRPr="00B90EA9">
        <w:rPr>
          <w:lang w:val="vi-VN"/>
        </w:rPr>
        <w:t>Mã nguồn chương trình với chú thích</w:t>
      </w:r>
    </w:p>
    <w:p w14:paraId="70629C00" w14:textId="77777777" w:rsidR="009B69EC" w:rsidRPr="00B90EA9" w:rsidRDefault="009B69EC" w:rsidP="009B69EC">
      <w:pPr>
        <w:pStyle w:val="Worksheet"/>
        <w:numPr>
          <w:ilvl w:val="0"/>
          <w:numId w:val="0"/>
        </w:numPr>
        <w:spacing w:line="360" w:lineRule="auto"/>
        <w:ind w:left="1440"/>
        <w:rPr>
          <w:lang w:val="vi-VN"/>
        </w:rPr>
      </w:pPr>
    </w:p>
    <w:tbl>
      <w:tblPr>
        <w:tblStyle w:val="TableGrid"/>
        <w:tblW w:w="0" w:type="auto"/>
        <w:tblInd w:w="-95" w:type="dxa"/>
        <w:tblLook w:val="04A0" w:firstRow="1" w:lastRow="0" w:firstColumn="1" w:lastColumn="0" w:noHBand="0" w:noVBand="1"/>
      </w:tblPr>
      <w:tblGrid>
        <w:gridCol w:w="9445"/>
      </w:tblGrid>
      <w:tr w:rsidR="0045068F" w:rsidRPr="00B300B5" w14:paraId="6840F7CC" w14:textId="77777777" w:rsidTr="000D783B">
        <w:tc>
          <w:tcPr>
            <w:tcW w:w="9445" w:type="dxa"/>
          </w:tcPr>
          <w:p w14:paraId="2C8F1162" w14:textId="77777777" w:rsidR="009C3EFE" w:rsidRDefault="009C3EFE" w:rsidP="0060196A">
            <w:pPr>
              <w:autoSpaceDE w:val="0"/>
              <w:autoSpaceDN w:val="0"/>
              <w:adjustRightInd w:val="0"/>
              <w:spacing w:before="0" w:after="0"/>
              <w:rPr>
                <w:rFonts w:ascii="Consolas" w:hAnsi="Consolas" w:cs="Consolas"/>
                <w:color w:val="008000"/>
                <w:sz w:val="19"/>
                <w:szCs w:val="19"/>
                <w:highlight w:val="white"/>
                <w:lang w:val="pt-BR" w:bidi="ar-SA"/>
              </w:rPr>
            </w:pPr>
          </w:p>
          <w:p w14:paraId="45D18717" w14:textId="3F189168"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8000"/>
                <w:sz w:val="19"/>
                <w:szCs w:val="19"/>
                <w:highlight w:val="white"/>
                <w:lang w:val="pt-BR" w:bidi="ar-SA"/>
              </w:rPr>
              <w:t>; do nhiet do su dung MCP9701</w:t>
            </w:r>
          </w:p>
          <w:p w14:paraId="12385D7E"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8000"/>
                <w:sz w:val="19"/>
                <w:szCs w:val="19"/>
                <w:highlight w:val="white"/>
                <w:lang w:val="nb-NO" w:bidi="ar-SA"/>
              </w:rPr>
              <w:t>; ket noi cam bien vao header J73</w:t>
            </w:r>
          </w:p>
          <w:p w14:paraId="17675FFA"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8000"/>
                <w:sz w:val="19"/>
                <w:szCs w:val="19"/>
                <w:highlight w:val="white"/>
                <w:lang w:val="nb-NO" w:bidi="ar-SA"/>
              </w:rPr>
              <w:t>; ket noi tin hieu dien ap V_TEMP tren header J18 toi ADC0</w:t>
            </w:r>
          </w:p>
          <w:p w14:paraId="73D9ABF2"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8000"/>
                <w:sz w:val="19"/>
                <w:szCs w:val="19"/>
                <w:highlight w:val="white"/>
                <w:lang w:val="nb-NO" w:bidi="ar-SA"/>
              </w:rPr>
              <w:t xml:space="preserve">; viet chuong trinh do gia tri dien ap V_TEMP </w:t>
            </w:r>
          </w:p>
          <w:p w14:paraId="00A6509D"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8000"/>
                <w:sz w:val="19"/>
                <w:szCs w:val="19"/>
                <w:highlight w:val="white"/>
                <w:lang w:val="nb-NO" w:bidi="ar-SA"/>
              </w:rPr>
              <w:t>; tinh ra gia tri nhiet do va hien thi len LCD</w:t>
            </w:r>
          </w:p>
          <w:p w14:paraId="076F4784"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p>
          <w:p w14:paraId="53175A6F"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8000"/>
                <w:sz w:val="19"/>
                <w:szCs w:val="19"/>
                <w:highlight w:val="white"/>
                <w:lang w:val="nb-NO" w:bidi="ar-SA"/>
              </w:rPr>
              <w:lastRenderedPageBreak/>
              <w:t>; Vout = Tc x Ta + V0c</w:t>
            </w:r>
          </w:p>
          <w:p w14:paraId="41F5449B"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8000"/>
                <w:sz w:val="19"/>
                <w:szCs w:val="19"/>
                <w:highlight w:val="white"/>
                <w:lang w:val="nb-NO" w:bidi="ar-SA"/>
              </w:rPr>
              <w:t>; Ta la nhiet do moi truong</w:t>
            </w:r>
          </w:p>
          <w:p w14:paraId="7955BC3B"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c la he so nhiet = 19.53 mV</w:t>
            </w:r>
          </w:p>
          <w:p w14:paraId="6923200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V0c la dien ap tai 0 do C = 400 mV</w:t>
            </w:r>
          </w:p>
          <w:p w14:paraId="0390FC2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a = (ADC/4) - 20.5</w:t>
            </w:r>
          </w:p>
          <w:p w14:paraId="6C26E3F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a x 10 = [(ADC x 10)/4] - 205</w:t>
            </w:r>
          </w:p>
          <w:p w14:paraId="2B04A5F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C5EEA5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PORTB KET NOI VOI LCD</w:t>
            </w:r>
          </w:p>
          <w:p w14:paraId="1050D2A4" w14:textId="77777777" w:rsidR="0060196A" w:rsidRDefault="0060196A" w:rsidP="0060196A">
            <w:pPr>
              <w:autoSpaceDE w:val="0"/>
              <w:autoSpaceDN w:val="0"/>
              <w:adjustRightInd w:val="0"/>
              <w:spacing w:before="0" w:after="0"/>
              <w:rPr>
                <w:rFonts w:ascii="Consolas" w:hAnsi="Consolas" w:cs="Consolas"/>
                <w:color w:val="008000"/>
                <w:sz w:val="19"/>
                <w:szCs w:val="19"/>
                <w:highlight w:val="white"/>
                <w:lang w:bidi="ar-SA"/>
              </w:rPr>
            </w:pPr>
            <w:r>
              <w:rPr>
                <w:rFonts w:ascii="Consolas" w:hAnsi="Consolas" w:cs="Consolas"/>
                <w:color w:val="008000"/>
                <w:sz w:val="19"/>
                <w:szCs w:val="19"/>
                <w:highlight w:val="white"/>
                <w:lang w:bidi="ar-SA"/>
              </w:rPr>
              <w:t>; RS = PB0, RW = PB1, EN = PB2, PB4:7 = D4:7</w:t>
            </w:r>
          </w:p>
          <w:p w14:paraId="10B35201" w14:textId="77777777" w:rsidR="009C3EFE" w:rsidRDefault="009C3EFE" w:rsidP="0060196A">
            <w:pPr>
              <w:autoSpaceDE w:val="0"/>
              <w:autoSpaceDN w:val="0"/>
              <w:adjustRightInd w:val="0"/>
              <w:spacing w:before="0" w:after="0"/>
              <w:rPr>
                <w:rFonts w:ascii="Consolas" w:hAnsi="Consolas" w:cs="Consolas"/>
                <w:color w:val="000000"/>
                <w:sz w:val="19"/>
                <w:szCs w:val="19"/>
                <w:highlight w:val="white"/>
                <w:lang w:bidi="ar-SA"/>
              </w:rPr>
            </w:pPr>
          </w:p>
          <w:p w14:paraId="07AD988D" w14:textId="3AC4B2F8"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FLAG = R23</w:t>
            </w:r>
          </w:p>
          <w:p w14:paraId="29C20AD4" w14:textId="4FACA191"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COUNT = R22</w:t>
            </w:r>
          </w:p>
          <w:p w14:paraId="142623EF" w14:textId="3A919874"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ADC_LOW = R24</w:t>
            </w:r>
          </w:p>
          <w:p w14:paraId="163D5527" w14:textId="52B25D1D"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DEF</w:t>
            </w:r>
            <w:r>
              <w:rPr>
                <w:rFonts w:ascii="Consolas" w:hAnsi="Consolas" w:cs="Consolas"/>
                <w:color w:val="000000"/>
                <w:sz w:val="19"/>
                <w:szCs w:val="19"/>
                <w:highlight w:val="white"/>
                <w:lang w:bidi="ar-SA"/>
              </w:rPr>
              <w:t xml:space="preserve"> ADC_HIGH = R25</w:t>
            </w:r>
          </w:p>
          <w:p w14:paraId="49F87E07" w14:textId="7ED07427" w:rsidR="0060196A" w:rsidRPr="009C3EFE"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9C3EFE">
              <w:rPr>
                <w:rFonts w:ascii="Consolas" w:hAnsi="Consolas" w:cs="Consolas"/>
                <w:color w:val="0000FF"/>
                <w:sz w:val="19"/>
                <w:szCs w:val="19"/>
                <w:highlight w:val="white"/>
                <w:lang w:bidi="ar-SA"/>
              </w:rPr>
              <w:t>.EQU</w:t>
            </w:r>
            <w:r w:rsidRPr="009C3EFE">
              <w:rPr>
                <w:rFonts w:ascii="Consolas" w:hAnsi="Consolas" w:cs="Consolas"/>
                <w:color w:val="000000"/>
                <w:sz w:val="19"/>
                <w:szCs w:val="19"/>
                <w:highlight w:val="white"/>
                <w:lang w:bidi="ar-SA"/>
              </w:rPr>
              <w:t xml:space="preserve"> DATA = 0X200 </w:t>
            </w:r>
            <w:r w:rsidRPr="009C3EFE">
              <w:rPr>
                <w:rFonts w:ascii="Consolas" w:hAnsi="Consolas" w:cs="Consolas"/>
                <w:color w:val="008000"/>
                <w:sz w:val="19"/>
                <w:szCs w:val="19"/>
                <w:highlight w:val="white"/>
                <w:lang w:bidi="ar-SA"/>
              </w:rPr>
              <w:t>; LUU DATA VUA NHAN DUOC VAO FLASH DE TRUY XUAT RA LCD</w:t>
            </w:r>
          </w:p>
          <w:p w14:paraId="5D07A99C" w14:textId="2DE4C96F"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9C3EFE">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LCD = PORTB</w:t>
            </w:r>
          </w:p>
          <w:p w14:paraId="0A02A210" w14:textId="41806C9B"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EQU</w:t>
            </w:r>
            <w:r w:rsidRPr="00E05F57">
              <w:rPr>
                <w:rFonts w:ascii="Consolas" w:hAnsi="Consolas" w:cs="Consolas"/>
                <w:color w:val="000000"/>
                <w:sz w:val="19"/>
                <w:szCs w:val="19"/>
                <w:highlight w:val="white"/>
                <w:lang w:val="pt-BR" w:bidi="ar-SA"/>
              </w:rPr>
              <w:t xml:space="preserve"> LCD_DR = DDRB</w:t>
            </w:r>
          </w:p>
          <w:p w14:paraId="220FF1DE" w14:textId="03000C2D"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EQU</w:t>
            </w:r>
            <w:r w:rsidRPr="0060196A">
              <w:rPr>
                <w:rFonts w:ascii="Consolas" w:hAnsi="Consolas" w:cs="Consolas"/>
                <w:color w:val="000000"/>
                <w:sz w:val="19"/>
                <w:szCs w:val="19"/>
                <w:highlight w:val="white"/>
                <w:lang w:val="pt-BR" w:bidi="ar-SA"/>
              </w:rPr>
              <w:t xml:space="preserve"> RS = 0</w:t>
            </w:r>
          </w:p>
          <w:p w14:paraId="58BE9203" w14:textId="220A46C0" w:rsidR="0060196A" w:rsidRPr="009C3EFE"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9C3EFE">
              <w:rPr>
                <w:rFonts w:ascii="Consolas" w:hAnsi="Consolas" w:cs="Consolas"/>
                <w:color w:val="0000FF"/>
                <w:sz w:val="19"/>
                <w:szCs w:val="19"/>
                <w:highlight w:val="white"/>
                <w:lang w:bidi="ar-SA"/>
              </w:rPr>
              <w:t>.EQU</w:t>
            </w:r>
            <w:r w:rsidRPr="009C3EFE">
              <w:rPr>
                <w:rFonts w:ascii="Consolas" w:hAnsi="Consolas" w:cs="Consolas"/>
                <w:color w:val="000000"/>
                <w:sz w:val="19"/>
                <w:szCs w:val="19"/>
                <w:highlight w:val="white"/>
                <w:lang w:bidi="ar-SA"/>
              </w:rPr>
              <w:t xml:space="preserve"> RW = 1</w:t>
            </w:r>
          </w:p>
          <w:p w14:paraId="21F4580E" w14:textId="2AD5AE01" w:rsidR="0060196A" w:rsidRPr="009C3EFE"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9C3EFE">
              <w:rPr>
                <w:rFonts w:ascii="Consolas" w:hAnsi="Consolas" w:cs="Consolas"/>
                <w:color w:val="000000"/>
                <w:sz w:val="19"/>
                <w:szCs w:val="19"/>
                <w:highlight w:val="white"/>
                <w:lang w:bidi="ar-SA"/>
              </w:rPr>
              <w:tab/>
            </w:r>
            <w:r w:rsidRPr="009C3EFE">
              <w:rPr>
                <w:rFonts w:ascii="Consolas" w:hAnsi="Consolas" w:cs="Consolas"/>
                <w:color w:val="000000"/>
                <w:sz w:val="19"/>
                <w:szCs w:val="19"/>
                <w:highlight w:val="white"/>
                <w:lang w:bidi="ar-SA"/>
              </w:rPr>
              <w:tab/>
            </w:r>
            <w:r w:rsidRPr="009C3EFE">
              <w:rPr>
                <w:rFonts w:ascii="Consolas" w:hAnsi="Consolas" w:cs="Consolas"/>
                <w:color w:val="0000FF"/>
                <w:sz w:val="19"/>
                <w:szCs w:val="19"/>
                <w:highlight w:val="white"/>
                <w:lang w:bidi="ar-SA"/>
              </w:rPr>
              <w:t>.EQU</w:t>
            </w:r>
            <w:r w:rsidRPr="009C3EFE">
              <w:rPr>
                <w:rFonts w:ascii="Consolas" w:hAnsi="Consolas" w:cs="Consolas"/>
                <w:color w:val="000000"/>
                <w:sz w:val="19"/>
                <w:szCs w:val="19"/>
                <w:highlight w:val="white"/>
                <w:lang w:bidi="ar-SA"/>
              </w:rPr>
              <w:t xml:space="preserve"> E = 2</w:t>
            </w:r>
          </w:p>
          <w:p w14:paraId="35E2D832" w14:textId="7292BF53"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w:t>
            </w:r>
          </w:p>
          <w:p w14:paraId="5A8CB81A" w14:textId="0D746F55"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START</w:t>
            </w:r>
          </w:p>
          <w:p w14:paraId="637F914A" w14:textId="104817E4"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1A</w:t>
            </w:r>
          </w:p>
          <w:p w14:paraId="2FF5A78A" w14:textId="5B06C4AE"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COMPARE_MATCH </w:t>
            </w:r>
            <w:r>
              <w:rPr>
                <w:rFonts w:ascii="Consolas" w:hAnsi="Consolas" w:cs="Consolas"/>
                <w:color w:val="008000"/>
                <w:sz w:val="19"/>
                <w:szCs w:val="19"/>
                <w:highlight w:val="white"/>
                <w:lang w:bidi="ar-SA"/>
              </w:rPr>
              <w:t>; SO SANH KENH 1A</w:t>
            </w:r>
          </w:p>
          <w:p w14:paraId="7E2922EF" w14:textId="1B48130C"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G</w:t>
            </w:r>
            <w:r>
              <w:rPr>
                <w:rFonts w:ascii="Consolas" w:hAnsi="Consolas" w:cs="Consolas"/>
                <w:color w:val="000000"/>
                <w:sz w:val="19"/>
                <w:szCs w:val="19"/>
                <w:highlight w:val="white"/>
                <w:lang w:bidi="ar-SA"/>
              </w:rPr>
              <w:t xml:space="preserve"> 0X40 </w:t>
            </w:r>
            <w:r>
              <w:rPr>
                <w:rFonts w:ascii="Consolas" w:hAnsi="Consolas" w:cs="Consolas"/>
                <w:color w:val="008000"/>
                <w:sz w:val="19"/>
                <w:szCs w:val="19"/>
                <w:highlight w:val="white"/>
                <w:lang w:bidi="ar-SA"/>
              </w:rPr>
              <w:t>; THOAT KHOI VUNG INTERRUPTS</w:t>
            </w:r>
          </w:p>
          <w:p w14:paraId="0B2E27C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START:</w:t>
            </w:r>
          </w:p>
          <w:p w14:paraId="04B9E2C8" w14:textId="63B9D0EB"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HIGH(RAMEND)</w:t>
            </w:r>
          </w:p>
          <w:p w14:paraId="6A3DB71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H, R16</w:t>
            </w:r>
          </w:p>
          <w:p w14:paraId="5CA5120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LOW(RAMEND) </w:t>
            </w:r>
            <w:r>
              <w:rPr>
                <w:rFonts w:ascii="Consolas" w:hAnsi="Consolas" w:cs="Consolas"/>
                <w:color w:val="008000"/>
                <w:sz w:val="19"/>
                <w:szCs w:val="19"/>
                <w:highlight w:val="white"/>
                <w:lang w:bidi="ar-SA"/>
              </w:rPr>
              <w:t>; DUA STACK LEN VUNG DIA CHI CAO</w:t>
            </w:r>
          </w:p>
          <w:p w14:paraId="43B1138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UT</w:t>
            </w:r>
            <w:r>
              <w:rPr>
                <w:rFonts w:ascii="Consolas" w:hAnsi="Consolas" w:cs="Consolas"/>
                <w:color w:val="000000"/>
                <w:sz w:val="19"/>
                <w:szCs w:val="19"/>
                <w:highlight w:val="white"/>
                <w:lang w:bidi="ar-SA"/>
              </w:rPr>
              <w:t xml:space="preserve"> SPL, R16</w:t>
            </w:r>
          </w:p>
          <w:p w14:paraId="7B47B18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0871A54B"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EI</w:t>
            </w: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CHO PHEP NGAT TOAN CUC</w:t>
            </w:r>
          </w:p>
          <w:p w14:paraId="0ADED271"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1 &lt;&lt; OCIE1A) </w:t>
            </w:r>
            <w:r w:rsidRPr="00E05F57">
              <w:rPr>
                <w:rFonts w:ascii="Consolas" w:hAnsi="Consolas" w:cs="Consolas"/>
                <w:color w:val="008000"/>
                <w:sz w:val="19"/>
                <w:szCs w:val="19"/>
                <w:highlight w:val="white"/>
                <w:lang w:bidi="ar-SA"/>
              </w:rPr>
              <w:t>; CHO PHEP NGAT KHI TIMER1 TRAN</w:t>
            </w:r>
          </w:p>
          <w:p w14:paraId="213BE243"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bidi="ar-SA"/>
              </w:rPr>
              <w:t>STS</w:t>
            </w:r>
            <w:r w:rsidRPr="00E05F57">
              <w:rPr>
                <w:rFonts w:ascii="Consolas" w:hAnsi="Consolas" w:cs="Consolas"/>
                <w:color w:val="000000"/>
                <w:sz w:val="19"/>
                <w:szCs w:val="19"/>
                <w:highlight w:val="white"/>
                <w:lang w:bidi="ar-SA"/>
              </w:rPr>
              <w:t xml:space="preserve"> TIMSK1, R16</w:t>
            </w:r>
          </w:p>
          <w:p w14:paraId="1163FA70"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438B42D9"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r w:rsidRPr="00E05F57">
              <w:rPr>
                <w:rFonts w:ascii="Consolas" w:hAnsi="Consolas" w:cs="Consolas"/>
                <w:color w:val="008000"/>
                <w:sz w:val="19"/>
                <w:szCs w:val="19"/>
                <w:highlight w:val="white"/>
                <w:lang w:bidi="ar-SA"/>
              </w:rPr>
              <w:t>; SETTING_LCD:</w:t>
            </w:r>
            <w:r w:rsidRPr="00E05F57">
              <w:rPr>
                <w:rFonts w:ascii="Consolas" w:hAnsi="Consolas" w:cs="Consolas"/>
                <w:color w:val="008000"/>
                <w:sz w:val="19"/>
                <w:szCs w:val="19"/>
                <w:highlight w:val="white"/>
                <w:lang w:bidi="ar-SA"/>
              </w:rPr>
              <w:tab/>
            </w:r>
            <w:r w:rsidRPr="00E05F57">
              <w:rPr>
                <w:rFonts w:ascii="Consolas" w:hAnsi="Consolas" w:cs="Consolas"/>
                <w:color w:val="008000"/>
                <w:sz w:val="19"/>
                <w:szCs w:val="19"/>
                <w:highlight w:val="white"/>
                <w:lang w:bidi="ar-SA"/>
              </w:rPr>
              <w:tab/>
            </w:r>
            <w:r w:rsidRPr="00E05F57">
              <w:rPr>
                <w:rFonts w:ascii="Consolas" w:hAnsi="Consolas" w:cs="Consolas"/>
                <w:color w:val="008000"/>
                <w:sz w:val="19"/>
                <w:szCs w:val="19"/>
                <w:highlight w:val="white"/>
                <w:lang w:bidi="ar-SA"/>
              </w:rPr>
              <w:tab/>
            </w:r>
            <w:r w:rsidRPr="00E05F57">
              <w:rPr>
                <w:rFonts w:ascii="Consolas" w:hAnsi="Consolas" w:cs="Consolas"/>
                <w:color w:val="008000"/>
                <w:sz w:val="19"/>
                <w:szCs w:val="19"/>
                <w:highlight w:val="white"/>
                <w:lang w:bidi="ar-SA"/>
              </w:rPr>
              <w:tab/>
            </w:r>
          </w:p>
          <w:p w14:paraId="50906675" w14:textId="6C3FE72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sidRPr="00E05F57">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0XFF</w:t>
            </w:r>
          </w:p>
          <w:p w14:paraId="4EB7785C"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bidi="ar-SA"/>
              </w:rPr>
              <w:t>OUT</w:t>
            </w:r>
            <w:r w:rsidRPr="00E05F57">
              <w:rPr>
                <w:rFonts w:ascii="Consolas" w:hAnsi="Consolas" w:cs="Consolas"/>
                <w:color w:val="000000"/>
                <w:sz w:val="19"/>
                <w:szCs w:val="19"/>
                <w:highlight w:val="white"/>
                <w:lang w:bidi="ar-SA"/>
              </w:rPr>
              <w:t xml:space="preserve"> LCD_DR, R16 </w:t>
            </w:r>
            <w:r w:rsidRPr="00E05F57">
              <w:rPr>
                <w:rFonts w:ascii="Consolas" w:hAnsi="Consolas" w:cs="Consolas"/>
                <w:color w:val="008000"/>
                <w:sz w:val="19"/>
                <w:szCs w:val="19"/>
                <w:highlight w:val="white"/>
                <w:lang w:bidi="ar-SA"/>
              </w:rPr>
              <w:t>; PORTB LA PORT XUAT</w:t>
            </w:r>
          </w:p>
          <w:p w14:paraId="6F9143CD"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bidi="ar-SA"/>
              </w:rPr>
              <w:t>LDI</w:t>
            </w:r>
            <w:r w:rsidRPr="00E05F57">
              <w:rPr>
                <w:rFonts w:ascii="Consolas" w:hAnsi="Consolas" w:cs="Consolas"/>
                <w:color w:val="000000"/>
                <w:sz w:val="19"/>
                <w:szCs w:val="19"/>
                <w:highlight w:val="white"/>
                <w:lang w:bidi="ar-SA"/>
              </w:rPr>
              <w:t xml:space="preserve"> R16, 0X00</w:t>
            </w:r>
          </w:p>
          <w:p w14:paraId="32E2FC45"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bidi="ar-SA"/>
              </w:rPr>
              <w:t>OUT</w:t>
            </w:r>
            <w:r w:rsidRPr="00E05F57">
              <w:rPr>
                <w:rFonts w:ascii="Consolas" w:hAnsi="Consolas" w:cs="Consolas"/>
                <w:color w:val="000000"/>
                <w:sz w:val="19"/>
                <w:szCs w:val="19"/>
                <w:highlight w:val="white"/>
                <w:lang w:bidi="ar-SA"/>
              </w:rPr>
              <w:t xml:space="preserve"> LCD, R16 </w:t>
            </w:r>
            <w:r w:rsidRPr="00E05F57">
              <w:rPr>
                <w:rFonts w:ascii="Consolas" w:hAnsi="Consolas" w:cs="Consolas"/>
                <w:color w:val="008000"/>
                <w:sz w:val="19"/>
                <w:szCs w:val="19"/>
                <w:highlight w:val="white"/>
                <w:lang w:bidi="ar-SA"/>
              </w:rPr>
              <w:t>; GIA TRI BAN DAU PORTB = 0</w:t>
            </w:r>
          </w:p>
          <w:p w14:paraId="48F4B304"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E847306" w14:textId="29F1D95B"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bidi="ar-SA"/>
              </w:rPr>
              <w:tab/>
            </w:r>
            <w:r w:rsidRPr="00E05F57">
              <w:rPr>
                <w:rFonts w:ascii="Consolas" w:hAnsi="Consolas" w:cs="Consolas"/>
                <w:color w:val="000000"/>
                <w:sz w:val="19"/>
                <w:szCs w:val="19"/>
                <w:highlight w:val="white"/>
                <w:lang w:bidi="ar-SA"/>
              </w:rPr>
              <w:tab/>
            </w:r>
            <w:r w:rsidR="009C3EFE">
              <w:rPr>
                <w:rFonts w:ascii="Consolas" w:hAnsi="Consolas" w:cs="Consolas"/>
                <w:color w:val="000000"/>
                <w:sz w:val="19"/>
                <w:szCs w:val="19"/>
                <w:highlight w:val="white"/>
                <w:lang w:bidi="ar-SA"/>
              </w:rPr>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6, 250</w:t>
            </w:r>
          </w:p>
          <w:p w14:paraId="6A3D8D7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CTC DELAY 128US X R16 = 32MS</w:t>
            </w:r>
          </w:p>
          <w:p w14:paraId="5668D17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0E37B34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CTC DELAY 128US X R16 = 32MS</w:t>
            </w:r>
          </w:p>
          <w:p w14:paraId="09E5220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65736B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4ADAF1F5"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7, 0X30 </w:t>
            </w:r>
            <w:r w:rsidRPr="0060196A">
              <w:rPr>
                <w:rFonts w:ascii="Consolas" w:hAnsi="Consolas" w:cs="Consolas"/>
                <w:color w:val="008000"/>
                <w:sz w:val="19"/>
                <w:szCs w:val="19"/>
                <w:highlight w:val="white"/>
                <w:lang w:val="pt-BR" w:bidi="ar-SA"/>
              </w:rPr>
              <w:t>; MA LENH 30 LAN 1</w:t>
            </w:r>
          </w:p>
          <w:p w14:paraId="4C8117E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lastRenderedPageBreak/>
              <w:tab/>
            </w: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0F7FA35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42</w:t>
            </w:r>
          </w:p>
          <w:p w14:paraId="2EAAC61B"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5.376MS</w:t>
            </w:r>
          </w:p>
          <w:p w14:paraId="687ED0C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41D1DE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4C10905D"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7, 0X30 </w:t>
            </w:r>
            <w:r w:rsidRPr="0060196A">
              <w:rPr>
                <w:rFonts w:ascii="Consolas" w:hAnsi="Consolas" w:cs="Consolas"/>
                <w:color w:val="008000"/>
                <w:sz w:val="19"/>
                <w:szCs w:val="19"/>
                <w:highlight w:val="white"/>
                <w:lang w:val="pt-BR" w:bidi="ar-SA"/>
              </w:rPr>
              <w:t>; MA LENH 30 LAN 2</w:t>
            </w:r>
          </w:p>
          <w:p w14:paraId="327F262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52E6EB3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w:t>
            </w:r>
          </w:p>
          <w:p w14:paraId="7FD9DF3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US</w:t>
            </w:r>
          </w:p>
          <w:p w14:paraId="64560D9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5454190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3950B360"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7, 0X30 </w:t>
            </w:r>
            <w:r w:rsidRPr="0060196A">
              <w:rPr>
                <w:rFonts w:ascii="Consolas" w:hAnsi="Consolas" w:cs="Consolas"/>
                <w:color w:val="008000"/>
                <w:sz w:val="19"/>
                <w:szCs w:val="19"/>
                <w:highlight w:val="white"/>
                <w:lang w:val="pt-BR" w:bidi="ar-SA"/>
              </w:rPr>
              <w:t>; MA LENH 30 LAN 3</w:t>
            </w:r>
          </w:p>
          <w:p w14:paraId="67FE4C8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21CBC5E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w:t>
            </w:r>
          </w:p>
          <w:p w14:paraId="2173A1A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US</w:t>
            </w:r>
          </w:p>
          <w:p w14:paraId="6C0D7E1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5CAB7DA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RS = 0 GHI LENH</w:t>
            </w:r>
          </w:p>
          <w:p w14:paraId="39FFE075"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7, 0X20 </w:t>
            </w:r>
            <w:r w:rsidRPr="0060196A">
              <w:rPr>
                <w:rFonts w:ascii="Consolas" w:hAnsi="Consolas" w:cs="Consolas"/>
                <w:color w:val="008000"/>
                <w:sz w:val="19"/>
                <w:szCs w:val="19"/>
                <w:highlight w:val="white"/>
                <w:lang w:val="pt-BR" w:bidi="ar-SA"/>
              </w:rPr>
              <w:t xml:space="preserve">; MA LENH 20 </w:t>
            </w:r>
          </w:p>
          <w:p w14:paraId="2852C73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w:t>
            </w:r>
          </w:p>
          <w:p w14:paraId="0AB1533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4FD2FED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0X28 </w:t>
            </w:r>
            <w:r>
              <w:rPr>
                <w:rFonts w:ascii="Consolas" w:hAnsi="Consolas" w:cs="Consolas"/>
                <w:color w:val="008000"/>
                <w:sz w:val="19"/>
                <w:szCs w:val="19"/>
                <w:highlight w:val="white"/>
                <w:lang w:bidi="ar-SA"/>
              </w:rPr>
              <w:t>; FUNCTION SET 2 DONG FONT 5X8 MODE 4 BIT</w:t>
            </w:r>
          </w:p>
          <w:p w14:paraId="6C88247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9, 0X01 </w:t>
            </w:r>
            <w:r>
              <w:rPr>
                <w:rFonts w:ascii="Consolas" w:hAnsi="Consolas" w:cs="Consolas"/>
                <w:color w:val="008000"/>
                <w:sz w:val="19"/>
                <w:szCs w:val="19"/>
                <w:highlight w:val="white"/>
                <w:lang w:bidi="ar-SA"/>
              </w:rPr>
              <w:t>; CLEAR DISPLAY</w:t>
            </w:r>
          </w:p>
          <w:p w14:paraId="3DED0F8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20, 0X0C </w:t>
            </w:r>
            <w:r>
              <w:rPr>
                <w:rFonts w:ascii="Consolas" w:hAnsi="Consolas" w:cs="Consolas"/>
                <w:color w:val="008000"/>
                <w:sz w:val="19"/>
                <w:szCs w:val="19"/>
                <w:highlight w:val="white"/>
                <w:lang w:bidi="ar-SA"/>
              </w:rPr>
              <w:t>; DISPLAY ON, CON TRO OFF</w:t>
            </w:r>
          </w:p>
          <w:p w14:paraId="4A797D6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21, 0X06 </w:t>
            </w:r>
            <w:r>
              <w:rPr>
                <w:rFonts w:ascii="Consolas" w:hAnsi="Consolas" w:cs="Consolas"/>
                <w:color w:val="008000"/>
                <w:sz w:val="19"/>
                <w:szCs w:val="19"/>
                <w:highlight w:val="white"/>
                <w:lang w:bidi="ar-SA"/>
              </w:rPr>
              <w:t>; ENTRY MODE SET DICH PHAI CON TRO, DDRAM TANG 1 DIA CHI</w:t>
            </w:r>
          </w:p>
          <w:p w14:paraId="31CC4CE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INIT_LCD4 </w:t>
            </w:r>
            <w:r>
              <w:rPr>
                <w:rFonts w:ascii="Consolas" w:hAnsi="Consolas" w:cs="Consolas"/>
                <w:color w:val="008000"/>
                <w:sz w:val="19"/>
                <w:szCs w:val="19"/>
                <w:highlight w:val="white"/>
                <w:lang w:bidi="ar-SA"/>
              </w:rPr>
              <w:t>; CTC KHOI DONG LCD 4 BIT</w:t>
            </w:r>
          </w:p>
          <w:p w14:paraId="05AE2EA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063F96A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MAIN:</w:t>
            </w:r>
          </w:p>
          <w:p w14:paraId="5082648C" w14:textId="77777777" w:rsidR="0060196A" w:rsidRDefault="0060196A" w:rsidP="0060196A">
            <w:pPr>
              <w:autoSpaceDE w:val="0"/>
              <w:autoSpaceDN w:val="0"/>
              <w:adjustRightInd w:val="0"/>
              <w:spacing w:before="0" w:after="0"/>
              <w:rPr>
                <w:rFonts w:ascii="Consolas" w:hAnsi="Consolas" w:cs="Consolas"/>
                <w:color w:val="008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8000"/>
                <w:sz w:val="19"/>
                <w:szCs w:val="19"/>
                <w:highlight w:val="white"/>
                <w:lang w:bidi="ar-SA"/>
              </w:rPr>
              <w:t>; SETTING_ADC:</w:t>
            </w:r>
          </w:p>
          <w:p w14:paraId="02557F47" w14:textId="77777777" w:rsidR="009C3EFE" w:rsidRDefault="009C3EFE" w:rsidP="0060196A">
            <w:pPr>
              <w:autoSpaceDE w:val="0"/>
              <w:autoSpaceDN w:val="0"/>
              <w:adjustRightInd w:val="0"/>
              <w:spacing w:before="0" w:after="0"/>
              <w:rPr>
                <w:rFonts w:ascii="Consolas" w:hAnsi="Consolas" w:cs="Consolas"/>
                <w:color w:val="000000"/>
                <w:sz w:val="19"/>
                <w:szCs w:val="19"/>
                <w:highlight w:val="white"/>
                <w:lang w:bidi="ar-SA"/>
              </w:rPr>
            </w:pPr>
          </w:p>
          <w:p w14:paraId="35582255" w14:textId="57A7DC65"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01000000 </w:t>
            </w:r>
            <w:r>
              <w:rPr>
                <w:rFonts w:ascii="Consolas" w:hAnsi="Consolas" w:cs="Consolas"/>
                <w:color w:val="008000"/>
                <w:sz w:val="19"/>
                <w:szCs w:val="19"/>
                <w:highlight w:val="white"/>
                <w:lang w:bidi="ar-SA"/>
              </w:rPr>
              <w:t>; VREF LA AVCC= 5V , NGO VAO ADC0, HIEU CHINH PHAI, 11000000 NEU LA 2.56V</w:t>
            </w:r>
          </w:p>
          <w:p w14:paraId="1129D7B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ADMUX, R16</w:t>
            </w:r>
          </w:p>
          <w:p w14:paraId="0D447FB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B11000110 </w:t>
            </w:r>
            <w:r>
              <w:rPr>
                <w:rFonts w:ascii="Consolas" w:hAnsi="Consolas" w:cs="Consolas"/>
                <w:color w:val="008000"/>
                <w:sz w:val="19"/>
                <w:szCs w:val="19"/>
                <w:highlight w:val="white"/>
                <w:lang w:bidi="ar-SA"/>
              </w:rPr>
              <w:t>; CHO PHEP ADC, BAT DAU CHUYEN DOI, Fckadc = 125K Hz</w:t>
            </w:r>
          </w:p>
          <w:p w14:paraId="17E43DD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ADCSRA, R16</w:t>
            </w:r>
          </w:p>
          <w:p w14:paraId="2A260B7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WAIT:          </w:t>
            </w:r>
          </w:p>
          <w:p w14:paraId="1092DFAD" w14:textId="6F922331"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sidRPr="00E05F57">
              <w:rPr>
                <w:rFonts w:ascii="Consolas" w:hAnsi="Consolas" w:cs="Consolas"/>
                <w:color w:val="0000FF"/>
                <w:sz w:val="19"/>
                <w:szCs w:val="19"/>
                <w:highlight w:val="white"/>
                <w:lang w:val="pt-BR" w:bidi="ar-SA"/>
              </w:rPr>
              <w:t>LDS</w:t>
            </w:r>
            <w:r w:rsidRPr="00E05F57">
              <w:rPr>
                <w:rFonts w:ascii="Consolas" w:hAnsi="Consolas" w:cs="Consolas"/>
                <w:color w:val="000000"/>
                <w:sz w:val="19"/>
                <w:szCs w:val="19"/>
                <w:highlight w:val="white"/>
                <w:lang w:val="pt-BR" w:bidi="ar-SA"/>
              </w:rPr>
              <w:t xml:space="preserve"> R18, ADCSRA </w:t>
            </w:r>
            <w:r w:rsidRPr="00E05F57">
              <w:rPr>
                <w:rFonts w:ascii="Consolas" w:hAnsi="Consolas" w:cs="Consolas"/>
                <w:color w:val="008000"/>
                <w:sz w:val="19"/>
                <w:szCs w:val="19"/>
                <w:highlight w:val="white"/>
                <w:lang w:val="pt-BR" w:bidi="ar-SA"/>
              </w:rPr>
              <w:t>; DOC CO ADIF</w:t>
            </w:r>
          </w:p>
          <w:p w14:paraId="6D9BA498"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SBRS</w:t>
            </w:r>
            <w:r w:rsidRPr="00E05F57">
              <w:rPr>
                <w:rFonts w:ascii="Consolas" w:hAnsi="Consolas" w:cs="Consolas"/>
                <w:color w:val="000000"/>
                <w:sz w:val="19"/>
                <w:szCs w:val="19"/>
                <w:highlight w:val="white"/>
                <w:lang w:val="pt-BR" w:bidi="ar-SA"/>
              </w:rPr>
              <w:t xml:space="preserve"> R18, ADIF </w:t>
            </w:r>
            <w:r w:rsidRPr="00E05F57">
              <w:rPr>
                <w:rFonts w:ascii="Consolas" w:hAnsi="Consolas" w:cs="Consolas"/>
                <w:color w:val="008000"/>
                <w:sz w:val="19"/>
                <w:szCs w:val="19"/>
                <w:highlight w:val="white"/>
                <w:lang w:val="pt-BR" w:bidi="ar-SA"/>
              </w:rPr>
              <w:t>; NEU CO ADIF = 1 BAO CHUYEN DOI XONG, BO QUA LENH TIEP THEO</w:t>
            </w:r>
          </w:p>
          <w:p w14:paraId="070656A1"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RJMP</w:t>
            </w:r>
            <w:r w:rsidRPr="00E05F57">
              <w:rPr>
                <w:rFonts w:ascii="Consolas" w:hAnsi="Consolas" w:cs="Consolas"/>
                <w:color w:val="000000"/>
                <w:sz w:val="19"/>
                <w:szCs w:val="19"/>
                <w:highlight w:val="white"/>
                <w:lang w:val="pt-BR" w:bidi="ar-SA"/>
              </w:rPr>
              <w:t xml:space="preserve"> WAIT</w:t>
            </w:r>
          </w:p>
          <w:p w14:paraId="19361843"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FF"/>
                <w:sz w:val="19"/>
                <w:szCs w:val="19"/>
                <w:highlight w:val="white"/>
                <w:lang w:val="pt-BR" w:bidi="ar-SA"/>
              </w:rPr>
              <w:t>STS</w:t>
            </w:r>
            <w:r w:rsidRPr="00E05F57">
              <w:rPr>
                <w:rFonts w:ascii="Consolas" w:hAnsi="Consolas" w:cs="Consolas"/>
                <w:color w:val="000000"/>
                <w:sz w:val="19"/>
                <w:szCs w:val="19"/>
                <w:highlight w:val="white"/>
                <w:lang w:val="pt-BR" w:bidi="ar-SA"/>
              </w:rPr>
              <w:t xml:space="preserve"> ADCSRA, R18 </w:t>
            </w:r>
            <w:r w:rsidRPr="00E05F57">
              <w:rPr>
                <w:rFonts w:ascii="Consolas" w:hAnsi="Consolas" w:cs="Consolas"/>
                <w:color w:val="008000"/>
                <w:sz w:val="19"/>
                <w:szCs w:val="19"/>
                <w:highlight w:val="white"/>
                <w:lang w:val="pt-BR" w:bidi="ar-SA"/>
              </w:rPr>
              <w:t>; XOA CO ADIF</w:t>
            </w:r>
          </w:p>
          <w:p w14:paraId="4B4D778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ADC_LOW, ADCL </w:t>
            </w:r>
            <w:r>
              <w:rPr>
                <w:rFonts w:ascii="Consolas" w:hAnsi="Consolas" w:cs="Consolas"/>
                <w:color w:val="008000"/>
                <w:sz w:val="19"/>
                <w:szCs w:val="19"/>
                <w:highlight w:val="white"/>
                <w:lang w:bidi="ar-SA"/>
              </w:rPr>
              <w:t>; DOC ADCL TRUOC, LUU VAO R20</w:t>
            </w:r>
          </w:p>
          <w:p w14:paraId="75EFC19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S</w:t>
            </w:r>
            <w:r>
              <w:rPr>
                <w:rFonts w:ascii="Consolas" w:hAnsi="Consolas" w:cs="Consolas"/>
                <w:color w:val="000000"/>
                <w:sz w:val="19"/>
                <w:szCs w:val="19"/>
                <w:highlight w:val="white"/>
                <w:lang w:bidi="ar-SA"/>
              </w:rPr>
              <w:t xml:space="preserve"> ADC_HIGH, ADCH </w:t>
            </w:r>
            <w:r>
              <w:rPr>
                <w:rFonts w:ascii="Consolas" w:hAnsi="Consolas" w:cs="Consolas"/>
                <w:color w:val="008000"/>
                <w:sz w:val="19"/>
                <w:szCs w:val="19"/>
                <w:highlight w:val="white"/>
                <w:lang w:bidi="ar-SA"/>
              </w:rPr>
              <w:t>; DOC ADCH SAU, LUU VAO R21</w:t>
            </w:r>
          </w:p>
          <w:p w14:paraId="09E3DE7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05DA055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TINH_Ta:            </w:t>
            </w:r>
          </w:p>
          <w:p w14:paraId="180BEED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MUL10 </w:t>
            </w:r>
            <w:r>
              <w:rPr>
                <w:rFonts w:ascii="Consolas" w:hAnsi="Consolas" w:cs="Consolas"/>
                <w:color w:val="008000"/>
                <w:sz w:val="19"/>
                <w:szCs w:val="19"/>
                <w:highlight w:val="white"/>
                <w:lang w:bidi="ar-SA"/>
              </w:rPr>
              <w:t>; NHAN ADC CHO 10</w:t>
            </w:r>
          </w:p>
          <w:p w14:paraId="1CD5865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IV4 </w:t>
            </w:r>
            <w:r>
              <w:rPr>
                <w:rFonts w:ascii="Consolas" w:hAnsi="Consolas" w:cs="Consolas"/>
                <w:color w:val="008000"/>
                <w:sz w:val="19"/>
                <w:szCs w:val="19"/>
                <w:highlight w:val="white"/>
                <w:lang w:bidi="ar-SA"/>
              </w:rPr>
              <w:t>; CHIA 4</w:t>
            </w:r>
          </w:p>
          <w:p w14:paraId="468F9D3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05</w:t>
            </w:r>
          </w:p>
          <w:p w14:paraId="0E8EDFC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UB</w:t>
            </w:r>
            <w:r>
              <w:rPr>
                <w:rFonts w:ascii="Consolas" w:hAnsi="Consolas" w:cs="Consolas"/>
                <w:color w:val="000000"/>
                <w:sz w:val="19"/>
                <w:szCs w:val="19"/>
                <w:highlight w:val="white"/>
                <w:lang w:bidi="ar-SA"/>
              </w:rPr>
              <w:t xml:space="preserve"> ADC_LOW, R16 </w:t>
            </w:r>
            <w:r>
              <w:rPr>
                <w:rFonts w:ascii="Consolas" w:hAnsi="Consolas" w:cs="Consolas"/>
                <w:color w:val="008000"/>
                <w:sz w:val="19"/>
                <w:szCs w:val="19"/>
                <w:highlight w:val="white"/>
                <w:lang w:bidi="ar-SA"/>
              </w:rPr>
              <w:t>; TRU [(ADC x 10)/4] VOI 205</w:t>
            </w:r>
          </w:p>
          <w:p w14:paraId="1A2BDA3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w:t>
            </w:r>
          </w:p>
          <w:p w14:paraId="1F5F52A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BC</w:t>
            </w:r>
            <w:r>
              <w:rPr>
                <w:rFonts w:ascii="Consolas" w:hAnsi="Consolas" w:cs="Consolas"/>
                <w:color w:val="000000"/>
                <w:sz w:val="19"/>
                <w:szCs w:val="19"/>
                <w:highlight w:val="white"/>
                <w:lang w:bidi="ar-SA"/>
              </w:rPr>
              <w:t xml:space="preserve"> ADC_HIGH, R16 </w:t>
            </w:r>
            <w:r>
              <w:rPr>
                <w:rFonts w:ascii="Consolas" w:hAnsi="Consolas" w:cs="Consolas"/>
                <w:color w:val="008000"/>
                <w:sz w:val="19"/>
                <w:szCs w:val="19"/>
                <w:highlight w:val="white"/>
                <w:lang w:bidi="ar-SA"/>
              </w:rPr>
              <w:t>; TRU ADC_HIGH VOI CARRY NEU CO</w:t>
            </w:r>
          </w:p>
          <w:p w14:paraId="26F2FFB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p>
          <w:p w14:paraId="53485BDB"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60196A">
              <w:rPr>
                <w:rFonts w:ascii="Consolas" w:hAnsi="Consolas" w:cs="Consolas"/>
                <w:color w:val="008000"/>
                <w:sz w:val="19"/>
                <w:szCs w:val="19"/>
                <w:highlight w:val="white"/>
                <w:lang w:val="pt-BR" w:bidi="ar-SA"/>
              </w:rPr>
              <w:t>; GIA SU Ta &gt; 10 do C (tuc la Ta x 10 &gt; 100)</w:t>
            </w:r>
          </w:p>
          <w:p w14:paraId="19F8B4A1"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p>
          <w:p w14:paraId="753656A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Pr>
                <w:rFonts w:ascii="Consolas" w:hAnsi="Consolas" w:cs="Consolas"/>
                <w:color w:val="008000"/>
                <w:sz w:val="19"/>
                <w:szCs w:val="19"/>
                <w:highlight w:val="white"/>
                <w:lang w:bidi="ar-SA"/>
              </w:rPr>
              <w:t>; CHIA LAN 1 LAY SO THAP PHAN SAU DAU PHAY CUA Ta</w:t>
            </w:r>
          </w:p>
          <w:p w14:paraId="40A85B61" w14:textId="18559AE4"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9C3EFE">
              <w:rPr>
                <w:rFonts w:ascii="Consolas" w:hAnsi="Consolas" w:cs="Consolas"/>
                <w:color w:val="000000"/>
                <w:sz w:val="19"/>
                <w:szCs w:val="19"/>
                <w:highlight w:val="white"/>
                <w:lang w:val="pt-BR" w:bidi="ar-SA"/>
              </w:rPr>
              <w:t xml:space="preserve">               </w:t>
            </w:r>
            <w:r w:rsidR="009C3EFE" w:rsidRPr="009C3EFE">
              <w:rPr>
                <w:rFonts w:ascii="Consolas" w:hAnsi="Consolas" w:cs="Consolas"/>
                <w:color w:val="000000"/>
                <w:sz w:val="19"/>
                <w:szCs w:val="19"/>
                <w:highlight w:val="white"/>
                <w:lang w:val="pt-BR" w:bidi="ar-SA"/>
              </w:rPr>
              <w:t xml:space="preserve">             </w:t>
            </w:r>
            <w:r w:rsidRPr="009C3EFE">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RCALL</w:t>
            </w:r>
            <w:r w:rsidRPr="0060196A">
              <w:rPr>
                <w:rFonts w:ascii="Consolas" w:hAnsi="Consolas" w:cs="Consolas"/>
                <w:color w:val="000000"/>
                <w:sz w:val="19"/>
                <w:szCs w:val="19"/>
                <w:highlight w:val="white"/>
                <w:lang w:val="pt-BR" w:bidi="ar-SA"/>
              </w:rPr>
              <w:t xml:space="preserve"> DIV16_8</w:t>
            </w:r>
          </w:p>
          <w:p w14:paraId="15C66FFB" w14:textId="25609711"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009C3EFE">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ORI</w:t>
            </w:r>
            <w:r w:rsidRPr="0060196A">
              <w:rPr>
                <w:rFonts w:ascii="Consolas" w:hAnsi="Consolas" w:cs="Consolas"/>
                <w:color w:val="000000"/>
                <w:sz w:val="19"/>
                <w:szCs w:val="19"/>
                <w:highlight w:val="white"/>
                <w:lang w:val="pt-BR" w:bidi="ar-SA"/>
              </w:rPr>
              <w:t xml:space="preserve"> R16, 0X30 </w:t>
            </w:r>
            <w:r w:rsidRPr="0060196A">
              <w:rPr>
                <w:rFonts w:ascii="Consolas" w:hAnsi="Consolas" w:cs="Consolas"/>
                <w:color w:val="008000"/>
                <w:sz w:val="19"/>
                <w:szCs w:val="19"/>
                <w:highlight w:val="white"/>
                <w:lang w:val="pt-BR" w:bidi="ar-SA"/>
              </w:rPr>
              <w:t>; CHUYEN R16 SANG MA ASCII</w:t>
            </w:r>
          </w:p>
          <w:p w14:paraId="78C2BE8E" w14:textId="74F63BC9"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9C3EFE">
              <w:rPr>
                <w:rFonts w:ascii="Consolas" w:hAnsi="Consolas" w:cs="Consolas"/>
                <w:color w:val="000000"/>
                <w:sz w:val="19"/>
                <w:szCs w:val="19"/>
                <w:highlight w:val="white"/>
                <w:lang w:val="pt-BR" w:bidi="ar-SA"/>
              </w:rPr>
              <w:t xml:space="preserve">               </w:t>
            </w:r>
            <w:r w:rsidR="009C3EFE" w:rsidRPr="009C3EFE">
              <w:rPr>
                <w:rFonts w:ascii="Consolas" w:hAnsi="Consolas" w:cs="Consolas"/>
                <w:color w:val="000000"/>
                <w:sz w:val="19"/>
                <w:szCs w:val="19"/>
                <w:highlight w:val="white"/>
                <w:lang w:val="pt-BR" w:bidi="ar-SA"/>
              </w:rPr>
              <w:t xml:space="preserve">             </w:t>
            </w:r>
            <w:r w:rsidRPr="009C3EFE">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H, HIGH(DATA + 3) </w:t>
            </w:r>
            <w:r>
              <w:rPr>
                <w:rFonts w:ascii="Consolas" w:hAnsi="Consolas" w:cs="Consolas"/>
                <w:color w:val="008000"/>
                <w:sz w:val="19"/>
                <w:szCs w:val="19"/>
                <w:highlight w:val="white"/>
                <w:lang w:bidi="ar-SA"/>
              </w:rPr>
              <w:t>; Z TRO DIA CHI DATA + 3 CHUA 1 SO THAP PHAN SAU DAU PHAY</w:t>
            </w:r>
          </w:p>
          <w:p w14:paraId="62154DA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3)</w:t>
            </w:r>
          </w:p>
          <w:p w14:paraId="6650506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6</w:t>
            </w:r>
          </w:p>
          <w:p w14:paraId="3228CE9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2895A07"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8, '.'</w:t>
            </w:r>
          </w:p>
          <w:p w14:paraId="4A4FB814"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ZH, HIGH(DATA + 2) </w:t>
            </w:r>
            <w:r w:rsidRPr="0060196A">
              <w:rPr>
                <w:rFonts w:ascii="Consolas" w:hAnsi="Consolas" w:cs="Consolas"/>
                <w:color w:val="008000"/>
                <w:sz w:val="19"/>
                <w:szCs w:val="19"/>
                <w:highlight w:val="white"/>
                <w:lang w:val="pt-BR" w:bidi="ar-SA"/>
              </w:rPr>
              <w:t>; Z TRO DIA CHI DATA + 2 CHUA DAU CHAM</w:t>
            </w:r>
          </w:p>
          <w:p w14:paraId="6F55A29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2)</w:t>
            </w:r>
          </w:p>
          <w:p w14:paraId="434A839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18</w:t>
            </w:r>
          </w:p>
          <w:p w14:paraId="1CA64B4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2A301CB"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8000"/>
                <w:sz w:val="19"/>
                <w:szCs w:val="19"/>
                <w:highlight w:val="white"/>
                <w:lang w:bidi="ar-SA"/>
              </w:rPr>
              <w:t>; CHIA LAN 2 LAY HANG DON VI VA HANG CHUC CUA Ta</w:t>
            </w:r>
          </w:p>
          <w:p w14:paraId="32888D2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IV16_8</w:t>
            </w:r>
          </w:p>
          <w:p w14:paraId="3B9C0B2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ORI</w:t>
            </w:r>
            <w:r>
              <w:rPr>
                <w:rFonts w:ascii="Consolas" w:hAnsi="Consolas" w:cs="Consolas"/>
                <w:color w:val="000000"/>
                <w:sz w:val="19"/>
                <w:szCs w:val="19"/>
                <w:highlight w:val="white"/>
                <w:lang w:bidi="ar-SA"/>
              </w:rPr>
              <w:t xml:space="preserve"> R16, 0X30</w:t>
            </w:r>
          </w:p>
          <w:p w14:paraId="6C64A5E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H, HIGH(DATA + 1) </w:t>
            </w:r>
            <w:r>
              <w:rPr>
                <w:rFonts w:ascii="Consolas" w:hAnsi="Consolas" w:cs="Consolas"/>
                <w:color w:val="008000"/>
                <w:sz w:val="19"/>
                <w:szCs w:val="19"/>
                <w:highlight w:val="white"/>
                <w:lang w:bidi="ar-SA"/>
              </w:rPr>
              <w:t>; Z TRO DIA CHI DATA + 1 CHUA HANG DON VI</w:t>
            </w:r>
          </w:p>
          <w:p w14:paraId="6C3DFE8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 + 1)</w:t>
            </w:r>
          </w:p>
          <w:p w14:paraId="215AC9C7"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E05F57">
              <w:rPr>
                <w:rFonts w:ascii="Consolas" w:hAnsi="Consolas" w:cs="Consolas"/>
                <w:color w:val="0000FF"/>
                <w:sz w:val="19"/>
                <w:szCs w:val="19"/>
                <w:highlight w:val="white"/>
                <w:lang w:val="pt-BR" w:bidi="ar-SA"/>
              </w:rPr>
              <w:t>ST</w:t>
            </w:r>
            <w:r w:rsidRPr="00E05F57">
              <w:rPr>
                <w:rFonts w:ascii="Consolas" w:hAnsi="Consolas" w:cs="Consolas"/>
                <w:color w:val="000000"/>
                <w:sz w:val="19"/>
                <w:szCs w:val="19"/>
                <w:highlight w:val="white"/>
                <w:lang w:val="pt-BR" w:bidi="ar-SA"/>
              </w:rPr>
              <w:t xml:space="preserve"> Z, R16</w:t>
            </w:r>
          </w:p>
          <w:p w14:paraId="32FBA272"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p>
          <w:p w14:paraId="7A93D05E"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E05F57">
              <w:rPr>
                <w:rFonts w:ascii="Consolas" w:hAnsi="Consolas" w:cs="Consolas"/>
                <w:color w:val="000000"/>
                <w:sz w:val="19"/>
                <w:szCs w:val="19"/>
                <w:highlight w:val="white"/>
                <w:lang w:val="pt-BR" w:bidi="ar-SA"/>
              </w:rPr>
              <w:tab/>
            </w:r>
            <w:r w:rsidRPr="0060196A">
              <w:rPr>
                <w:rFonts w:ascii="Consolas" w:hAnsi="Consolas" w:cs="Consolas"/>
                <w:color w:val="0000FF"/>
                <w:sz w:val="19"/>
                <w:szCs w:val="19"/>
                <w:highlight w:val="white"/>
                <w:lang w:val="pt-BR" w:bidi="ar-SA"/>
              </w:rPr>
              <w:t>ORI</w:t>
            </w:r>
            <w:r w:rsidRPr="0060196A">
              <w:rPr>
                <w:rFonts w:ascii="Consolas" w:hAnsi="Consolas" w:cs="Consolas"/>
                <w:color w:val="000000"/>
                <w:sz w:val="19"/>
                <w:szCs w:val="19"/>
                <w:highlight w:val="white"/>
                <w:lang w:val="pt-BR" w:bidi="ar-SA"/>
              </w:rPr>
              <w:t xml:space="preserve"> R24, 0X30</w:t>
            </w:r>
          </w:p>
          <w:p w14:paraId="13ADA801"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ZH, HIGH(DATA) </w:t>
            </w:r>
            <w:r w:rsidRPr="0060196A">
              <w:rPr>
                <w:rFonts w:ascii="Consolas" w:hAnsi="Consolas" w:cs="Consolas"/>
                <w:color w:val="008000"/>
                <w:sz w:val="19"/>
                <w:szCs w:val="19"/>
                <w:highlight w:val="white"/>
                <w:lang w:val="pt-BR" w:bidi="ar-SA"/>
              </w:rPr>
              <w:t>; Z TRO DIA CHI DATA CHUA HANG CHUC</w:t>
            </w:r>
          </w:p>
          <w:p w14:paraId="0812D99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w:t>
            </w:r>
          </w:p>
          <w:p w14:paraId="5632950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ST</w:t>
            </w:r>
            <w:r>
              <w:rPr>
                <w:rFonts w:ascii="Consolas" w:hAnsi="Consolas" w:cs="Consolas"/>
                <w:color w:val="000000"/>
                <w:sz w:val="19"/>
                <w:szCs w:val="19"/>
                <w:highlight w:val="white"/>
                <w:lang w:bidi="ar-SA"/>
              </w:rPr>
              <w:t xml:space="preserve"> Z, R24</w:t>
            </w:r>
          </w:p>
          <w:p w14:paraId="6D8B19B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0C66268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XUAT_LCD:  </w:t>
            </w:r>
          </w:p>
          <w:p w14:paraId="45DFA5C9" w14:textId="5A95C467" w:rsidR="0060196A" w:rsidRPr="009C3EFE"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9C3EFE">
              <w:rPr>
                <w:rFonts w:ascii="Consolas" w:hAnsi="Consolas" w:cs="Consolas"/>
                <w:color w:val="000000"/>
                <w:sz w:val="19"/>
                <w:szCs w:val="19"/>
                <w:highlight w:val="white"/>
                <w:lang w:val="nb-NO" w:bidi="ar-SA"/>
              </w:rPr>
              <w:t xml:space="preserve">              </w:t>
            </w:r>
            <w:r w:rsidR="009C3EFE" w:rsidRPr="009C3EFE">
              <w:rPr>
                <w:rFonts w:ascii="Consolas" w:hAnsi="Consolas" w:cs="Consolas"/>
                <w:color w:val="000000"/>
                <w:sz w:val="19"/>
                <w:szCs w:val="19"/>
                <w:highlight w:val="white"/>
                <w:lang w:val="nb-NO" w:bidi="ar-SA"/>
              </w:rPr>
              <w:t xml:space="preserve">   </w:t>
            </w:r>
            <w:r w:rsidRPr="009C3EFE">
              <w:rPr>
                <w:rFonts w:ascii="Consolas" w:hAnsi="Consolas" w:cs="Consolas"/>
                <w:color w:val="000000"/>
                <w:sz w:val="19"/>
                <w:szCs w:val="19"/>
                <w:highlight w:val="white"/>
                <w:lang w:val="nb-NO" w:bidi="ar-SA"/>
              </w:rPr>
              <w:t xml:space="preserve">  </w:t>
            </w:r>
            <w:r w:rsidRPr="009C3EFE">
              <w:rPr>
                <w:rFonts w:ascii="Consolas" w:hAnsi="Consolas" w:cs="Consolas"/>
                <w:color w:val="0000FF"/>
                <w:sz w:val="19"/>
                <w:szCs w:val="19"/>
                <w:highlight w:val="white"/>
                <w:lang w:val="nb-NO" w:bidi="ar-SA"/>
              </w:rPr>
              <w:t>LDI</w:t>
            </w:r>
            <w:r w:rsidRPr="009C3EFE">
              <w:rPr>
                <w:rFonts w:ascii="Consolas" w:hAnsi="Consolas" w:cs="Consolas"/>
                <w:color w:val="000000"/>
                <w:sz w:val="19"/>
                <w:szCs w:val="19"/>
                <w:highlight w:val="white"/>
                <w:lang w:val="nb-NO" w:bidi="ar-SA"/>
              </w:rPr>
              <w:t xml:space="preserve"> COUNT, 4 </w:t>
            </w:r>
            <w:r w:rsidRPr="009C3EFE">
              <w:rPr>
                <w:rFonts w:ascii="Consolas" w:hAnsi="Consolas" w:cs="Consolas"/>
                <w:color w:val="008000"/>
                <w:sz w:val="19"/>
                <w:szCs w:val="19"/>
                <w:highlight w:val="white"/>
                <w:lang w:val="nb-NO" w:bidi="ar-SA"/>
              </w:rPr>
              <w:t>; DEM SO KI TU DA XUAT RA LCD</w:t>
            </w:r>
          </w:p>
          <w:p w14:paraId="2FE7ED15" w14:textId="196310F2"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9C3EFE">
              <w:rPr>
                <w:rFonts w:ascii="Consolas" w:hAnsi="Consolas" w:cs="Consolas"/>
                <w:color w:val="000000"/>
                <w:sz w:val="19"/>
                <w:szCs w:val="19"/>
                <w:highlight w:val="white"/>
                <w:lang w:val="nb-NO" w:bidi="ar-SA"/>
              </w:rPr>
              <w:t xml:space="preserve">              </w:t>
            </w:r>
            <w:r w:rsidR="009C3EFE" w:rsidRPr="009C3EFE">
              <w:rPr>
                <w:rFonts w:ascii="Consolas" w:hAnsi="Consolas" w:cs="Consolas"/>
                <w:color w:val="000000"/>
                <w:sz w:val="19"/>
                <w:szCs w:val="19"/>
                <w:highlight w:val="white"/>
                <w:lang w:val="nb-NO" w:bidi="ar-SA"/>
              </w:rPr>
              <w:t xml:space="preserve">   </w:t>
            </w:r>
            <w:r w:rsidRPr="009C3EFE">
              <w:rPr>
                <w:rFonts w:ascii="Consolas" w:hAnsi="Consolas" w:cs="Consolas"/>
                <w:color w:val="000000"/>
                <w:sz w:val="19"/>
                <w:szCs w:val="19"/>
                <w:highlight w:val="white"/>
                <w:lang w:val="nb-NO"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6F7F0908" w14:textId="589AEC88"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128US</w:t>
            </w:r>
          </w:p>
          <w:p w14:paraId="778A5FE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128E259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7, 0X01 </w:t>
            </w:r>
            <w:r>
              <w:rPr>
                <w:rFonts w:ascii="Consolas" w:hAnsi="Consolas" w:cs="Consolas"/>
                <w:color w:val="008000"/>
                <w:sz w:val="19"/>
                <w:szCs w:val="19"/>
                <w:highlight w:val="white"/>
                <w:lang w:bidi="ar-SA"/>
              </w:rPr>
              <w:t>; XOA MAN HINH</w:t>
            </w:r>
          </w:p>
          <w:p w14:paraId="7245EC3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7F85228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0 </w:t>
            </w:r>
          </w:p>
          <w:p w14:paraId="318A4F6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SAU LENH CLEAR DISPLAY</w:t>
            </w:r>
          </w:p>
          <w:p w14:paraId="22155C2B"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nb-NO" w:bidi="ar-SA"/>
              </w:rPr>
              <w:t>CBI</w:t>
            </w:r>
            <w:r w:rsidRPr="0060196A">
              <w:rPr>
                <w:rFonts w:ascii="Consolas" w:hAnsi="Consolas" w:cs="Consolas"/>
                <w:color w:val="000000"/>
                <w:sz w:val="19"/>
                <w:szCs w:val="19"/>
                <w:highlight w:val="white"/>
                <w:lang w:val="nb-NO" w:bidi="ar-SA"/>
              </w:rPr>
              <w:t xml:space="preserve"> LCD, RS</w:t>
            </w:r>
          </w:p>
          <w:p w14:paraId="287D9C1D"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0000"/>
                <w:sz w:val="19"/>
                <w:szCs w:val="19"/>
                <w:highlight w:val="white"/>
                <w:lang w:val="nb-NO" w:bidi="ar-SA"/>
              </w:rPr>
              <w:tab/>
              <w:t xml:space="preserve">            </w:t>
            </w:r>
            <w:r w:rsidRPr="0060196A">
              <w:rPr>
                <w:rFonts w:ascii="Consolas" w:hAnsi="Consolas" w:cs="Consolas"/>
                <w:color w:val="0000FF"/>
                <w:sz w:val="19"/>
                <w:szCs w:val="19"/>
                <w:highlight w:val="white"/>
                <w:lang w:val="nb-NO" w:bidi="ar-SA"/>
              </w:rPr>
              <w:t>LDI</w:t>
            </w:r>
            <w:r w:rsidRPr="0060196A">
              <w:rPr>
                <w:rFonts w:ascii="Consolas" w:hAnsi="Consolas" w:cs="Consolas"/>
                <w:color w:val="000000"/>
                <w:sz w:val="19"/>
                <w:szCs w:val="19"/>
                <w:highlight w:val="white"/>
                <w:lang w:val="nb-NO" w:bidi="ar-SA"/>
              </w:rPr>
              <w:t xml:space="preserve"> R17, 0X80 </w:t>
            </w:r>
            <w:r w:rsidRPr="0060196A">
              <w:rPr>
                <w:rFonts w:ascii="Consolas" w:hAnsi="Consolas" w:cs="Consolas"/>
                <w:color w:val="008000"/>
                <w:sz w:val="19"/>
                <w:szCs w:val="19"/>
                <w:highlight w:val="white"/>
                <w:lang w:val="nb-NO" w:bidi="ar-SA"/>
              </w:rPr>
              <w:t>; CON TRO BAT DAU O DONG 1 VI TRI DAU TIEN</w:t>
            </w:r>
          </w:p>
          <w:p w14:paraId="75DACABD"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0000"/>
                <w:sz w:val="19"/>
                <w:szCs w:val="19"/>
                <w:highlight w:val="white"/>
                <w:lang w:val="nb-NO" w:bidi="ar-SA"/>
              </w:rPr>
              <w:tab/>
              <w:t xml:space="preserve">            </w:t>
            </w:r>
            <w:r w:rsidRPr="0060196A">
              <w:rPr>
                <w:rFonts w:ascii="Consolas" w:hAnsi="Consolas" w:cs="Consolas"/>
                <w:color w:val="0000FF"/>
                <w:sz w:val="19"/>
                <w:szCs w:val="19"/>
                <w:highlight w:val="white"/>
                <w:lang w:val="nb-NO" w:bidi="ar-SA"/>
              </w:rPr>
              <w:t>RCALL</w:t>
            </w:r>
            <w:r w:rsidRPr="0060196A">
              <w:rPr>
                <w:rFonts w:ascii="Consolas" w:hAnsi="Consolas" w:cs="Consolas"/>
                <w:color w:val="000000"/>
                <w:sz w:val="19"/>
                <w:szCs w:val="19"/>
                <w:highlight w:val="white"/>
                <w:lang w:val="nb-NO" w:bidi="ar-SA"/>
              </w:rPr>
              <w:t xml:space="preserve"> CURS_POS </w:t>
            </w:r>
            <w:r w:rsidRPr="0060196A">
              <w:rPr>
                <w:rFonts w:ascii="Consolas" w:hAnsi="Consolas" w:cs="Consolas"/>
                <w:color w:val="008000"/>
                <w:sz w:val="19"/>
                <w:szCs w:val="19"/>
                <w:highlight w:val="white"/>
                <w:lang w:val="nb-NO" w:bidi="ar-SA"/>
              </w:rPr>
              <w:t>; XUAT LENH RA LCD CHI VI TRI CON TRO</w:t>
            </w:r>
          </w:p>
          <w:p w14:paraId="65A0BC6E" w14:textId="2BFA756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nb-NO" w:bidi="ar-SA"/>
              </w:rPr>
              <w:tab/>
            </w:r>
            <w:r w:rsidRPr="0060196A">
              <w:rPr>
                <w:rFonts w:ascii="Consolas" w:hAnsi="Consolas" w:cs="Consolas"/>
                <w:color w:val="000000"/>
                <w:sz w:val="19"/>
                <w:szCs w:val="19"/>
                <w:highlight w:val="white"/>
                <w:lang w:val="nb-NO" w:bidi="ar-SA"/>
              </w:rPr>
              <w:tab/>
            </w:r>
            <w:r w:rsidR="009C3EFE" w:rsidRPr="009C3EFE">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ZH, HIGH(DATA) </w:t>
            </w:r>
            <w:r w:rsidRPr="0060196A">
              <w:rPr>
                <w:rFonts w:ascii="Consolas" w:hAnsi="Consolas" w:cs="Consolas"/>
                <w:color w:val="008000"/>
                <w:sz w:val="19"/>
                <w:szCs w:val="19"/>
                <w:highlight w:val="white"/>
                <w:lang w:val="pt-BR" w:bidi="ar-SA"/>
              </w:rPr>
              <w:t>; Z TRO DIA CHI DATA</w:t>
            </w:r>
          </w:p>
          <w:p w14:paraId="6269A6E5" w14:textId="4D8B4820"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009C3EFE">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ZL, LOW(DATA)</w:t>
            </w:r>
          </w:p>
          <w:p w14:paraId="0A347E5B"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LINE:</w:t>
            </w:r>
          </w:p>
          <w:p w14:paraId="1AE01066" w14:textId="6A6758A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sidRPr="0060196A">
              <w:rPr>
                <w:rFonts w:ascii="Consolas" w:hAnsi="Consolas" w:cs="Consolas"/>
                <w:color w:val="0000FF"/>
                <w:sz w:val="19"/>
                <w:szCs w:val="19"/>
                <w:highlight w:val="white"/>
                <w:lang w:val="pt-BR" w:bidi="ar-SA"/>
              </w:rPr>
              <w:t>LD</w:t>
            </w:r>
            <w:r w:rsidRPr="0060196A">
              <w:rPr>
                <w:rFonts w:ascii="Consolas" w:hAnsi="Consolas" w:cs="Consolas"/>
                <w:color w:val="000000"/>
                <w:sz w:val="19"/>
                <w:szCs w:val="19"/>
                <w:highlight w:val="white"/>
                <w:lang w:val="pt-BR" w:bidi="ar-SA"/>
              </w:rPr>
              <w:t xml:space="preserve"> R17, Z+</w:t>
            </w:r>
          </w:p>
          <w:p w14:paraId="20E1DA65"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SBI</w:t>
            </w:r>
            <w:r w:rsidRPr="0060196A">
              <w:rPr>
                <w:rFonts w:ascii="Consolas" w:hAnsi="Consolas" w:cs="Consolas"/>
                <w:color w:val="000000"/>
                <w:sz w:val="19"/>
                <w:szCs w:val="19"/>
                <w:highlight w:val="white"/>
                <w:lang w:val="pt-BR" w:bidi="ar-SA"/>
              </w:rPr>
              <w:t xml:space="preserve"> LCD, RS</w:t>
            </w:r>
          </w:p>
          <w:p w14:paraId="1384172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4D79116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389E6FC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3132A4FF" w14:textId="10B8457E"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DEC</w:t>
            </w:r>
            <w:r>
              <w:rPr>
                <w:rFonts w:ascii="Consolas" w:hAnsi="Consolas" w:cs="Consolas"/>
                <w:color w:val="000000"/>
                <w:sz w:val="19"/>
                <w:szCs w:val="19"/>
                <w:highlight w:val="white"/>
                <w:lang w:bidi="ar-SA"/>
              </w:rPr>
              <w:t xml:space="preserve"> COUNT</w:t>
            </w:r>
          </w:p>
          <w:p w14:paraId="7EF08899" w14:textId="72ECF98E"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BRNE</w:t>
            </w:r>
            <w:r>
              <w:rPr>
                <w:rFonts w:ascii="Consolas" w:hAnsi="Consolas" w:cs="Consolas"/>
                <w:color w:val="000000"/>
                <w:sz w:val="19"/>
                <w:szCs w:val="19"/>
                <w:highlight w:val="white"/>
                <w:lang w:bidi="ar-SA"/>
              </w:rPr>
              <w:t xml:space="preserve"> LINE</w:t>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p>
          <w:p w14:paraId="6CB55E1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p>
          <w:p w14:paraId="04E7E37D" w14:textId="688E3CAE"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S</w:t>
            </w:r>
          </w:p>
          <w:p w14:paraId="4F0EF65F" w14:textId="2207C4ED"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S</w:t>
            </w:r>
          </w:p>
          <w:p w14:paraId="0C0E6AB0" w14:textId="4E99FD2C"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009C3EFE">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JMP</w:t>
            </w:r>
            <w:r>
              <w:rPr>
                <w:rFonts w:ascii="Consolas" w:hAnsi="Consolas" w:cs="Consolas"/>
                <w:color w:val="000000"/>
                <w:sz w:val="19"/>
                <w:szCs w:val="19"/>
                <w:highlight w:val="white"/>
                <w:lang w:bidi="ar-SA"/>
              </w:rPr>
              <w:t xml:space="preserve"> MAIN</w:t>
            </w:r>
          </w:p>
          <w:p w14:paraId="201FA30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p>
          <w:p w14:paraId="78BEFDA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5215673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IT LCD4 KHOI DONG LCD GHI 4 BYTE MA LENH THEO GIAO TIEP 4 BIT</w:t>
            </w:r>
          </w:p>
          <w:p w14:paraId="1A24FBA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FUNCTION SET R18 = 0X28 2 DONG FONT 5X8 GIAO TIEP 4 BIT</w:t>
            </w:r>
          </w:p>
          <w:p w14:paraId="17D6ED4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LEAR DISPLAY R19 = 0X01 XOA MAN HINH</w:t>
            </w:r>
          </w:p>
          <w:p w14:paraId="2B591B0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ISPLAY ON/OFF CONTROL R20 = 0X0C MAN HINH ON, CON TRO OFF</w:t>
            </w:r>
          </w:p>
          <w:p w14:paraId="146DABE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ENTRY MODE SET R21 = 0X06 DICH PHAI CON TRO , DC DDRAM TANG LEN 1 DVI</w:t>
            </w:r>
          </w:p>
          <w:p w14:paraId="4E68EC7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2A44CE3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INIT_LCD4:</w:t>
            </w:r>
          </w:p>
          <w:p w14:paraId="2CA7581D" w14:textId="5722BB7F"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sidR="009C3EFE">
              <w:rPr>
                <w:rFonts w:ascii="Consolas" w:hAnsi="Consolas" w:cs="Consolas"/>
                <w:color w:val="000000"/>
                <w:sz w:val="19"/>
                <w:szCs w:val="19"/>
                <w:highlight w:val="white"/>
                <w:lang w:bidi="ar-SA"/>
              </w:rPr>
              <w:t xml:space="preserve">   </w:t>
            </w: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2AEC255B"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18 </w:t>
            </w:r>
            <w:r>
              <w:rPr>
                <w:rFonts w:ascii="Consolas" w:hAnsi="Consolas" w:cs="Consolas"/>
                <w:color w:val="008000"/>
                <w:sz w:val="19"/>
                <w:szCs w:val="19"/>
                <w:highlight w:val="white"/>
                <w:lang w:bidi="ar-SA"/>
              </w:rPr>
              <w:t>; FUNCTION SET</w:t>
            </w:r>
          </w:p>
          <w:p w14:paraId="4061DF3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05BCFB9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E0C11E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19 </w:t>
            </w:r>
            <w:r>
              <w:rPr>
                <w:rFonts w:ascii="Consolas" w:hAnsi="Consolas" w:cs="Consolas"/>
                <w:color w:val="008000"/>
                <w:sz w:val="19"/>
                <w:szCs w:val="19"/>
                <w:highlight w:val="white"/>
                <w:lang w:bidi="ar-SA"/>
              </w:rPr>
              <w:t>; CLEAR DISPLAY</w:t>
            </w:r>
          </w:p>
          <w:p w14:paraId="7017295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439A2D2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0CC2E15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0</w:t>
            </w:r>
          </w:p>
          <w:p w14:paraId="2B4BE54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2.56 MS</w:t>
            </w:r>
          </w:p>
          <w:p w14:paraId="19A8B03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777DD1E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20 </w:t>
            </w:r>
            <w:r>
              <w:rPr>
                <w:rFonts w:ascii="Consolas" w:hAnsi="Consolas" w:cs="Consolas"/>
                <w:color w:val="008000"/>
                <w:sz w:val="19"/>
                <w:szCs w:val="19"/>
                <w:highlight w:val="white"/>
                <w:lang w:bidi="ar-SA"/>
              </w:rPr>
              <w:t>; DISPLAY ON/OFF CONTROL</w:t>
            </w:r>
          </w:p>
          <w:p w14:paraId="30EA582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29454DF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2CC456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R17, R21 </w:t>
            </w:r>
            <w:r>
              <w:rPr>
                <w:rFonts w:ascii="Consolas" w:hAnsi="Consolas" w:cs="Consolas"/>
                <w:color w:val="008000"/>
                <w:sz w:val="19"/>
                <w:szCs w:val="19"/>
                <w:highlight w:val="white"/>
                <w:lang w:bidi="ar-SA"/>
              </w:rPr>
              <w:t>; ENTRY MODE SET</w:t>
            </w:r>
          </w:p>
          <w:p w14:paraId="51908B3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 </w:t>
            </w:r>
            <w:r>
              <w:rPr>
                <w:rFonts w:ascii="Consolas" w:hAnsi="Consolas" w:cs="Consolas"/>
                <w:color w:val="008000"/>
                <w:sz w:val="19"/>
                <w:szCs w:val="19"/>
                <w:highlight w:val="white"/>
                <w:lang w:bidi="ar-SA"/>
              </w:rPr>
              <w:t>; GHI RA LCD</w:t>
            </w:r>
          </w:p>
          <w:p w14:paraId="3139994B"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09BAA3B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5826A82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5E0D946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4A02B15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 LCD4 GHI MA LENH/ DATA RA LCD</w:t>
            </w:r>
          </w:p>
          <w:p w14:paraId="64596D5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R17 CHUA MA LENH/ DATA 4 BIT CAO</w:t>
            </w:r>
          </w:p>
          <w:p w14:paraId="55C427D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139A51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OUT_LCD4: </w:t>
            </w:r>
          </w:p>
          <w:p w14:paraId="7B7F6DD2"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60196A">
              <w:rPr>
                <w:rFonts w:ascii="Consolas" w:hAnsi="Consolas" w:cs="Consolas"/>
                <w:color w:val="0000FF"/>
                <w:sz w:val="19"/>
                <w:szCs w:val="19"/>
                <w:highlight w:val="white"/>
                <w:lang w:val="pt-BR" w:bidi="ar-SA"/>
              </w:rPr>
              <w:t>OUT</w:t>
            </w:r>
            <w:r w:rsidRPr="0060196A">
              <w:rPr>
                <w:rFonts w:ascii="Consolas" w:hAnsi="Consolas" w:cs="Consolas"/>
                <w:color w:val="000000"/>
                <w:sz w:val="19"/>
                <w:szCs w:val="19"/>
                <w:highlight w:val="white"/>
                <w:lang w:val="pt-BR" w:bidi="ar-SA"/>
              </w:rPr>
              <w:t xml:space="preserve"> LCD, R17</w:t>
            </w:r>
          </w:p>
          <w:p w14:paraId="62A504E7"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SBI</w:t>
            </w:r>
            <w:r w:rsidRPr="0060196A">
              <w:rPr>
                <w:rFonts w:ascii="Consolas" w:hAnsi="Consolas" w:cs="Consolas"/>
                <w:color w:val="000000"/>
                <w:sz w:val="19"/>
                <w:szCs w:val="19"/>
                <w:highlight w:val="white"/>
                <w:lang w:val="pt-BR" w:bidi="ar-SA"/>
              </w:rPr>
              <w:t xml:space="preserve"> LCD, E</w:t>
            </w:r>
          </w:p>
          <w:p w14:paraId="6FB9F63F" w14:textId="5FABDAB5"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CBI</w:t>
            </w:r>
            <w:r w:rsidRPr="0060196A">
              <w:rPr>
                <w:rFonts w:ascii="Consolas" w:hAnsi="Consolas" w:cs="Consolas"/>
                <w:color w:val="000000"/>
                <w:sz w:val="19"/>
                <w:szCs w:val="19"/>
                <w:highlight w:val="white"/>
                <w:lang w:val="pt-BR" w:bidi="ar-SA"/>
              </w:rPr>
              <w:t xml:space="preserve"> LCD, E</w:t>
            </w:r>
          </w:p>
          <w:p w14:paraId="4C28B10B" w14:textId="5FD9CCC1"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RET</w:t>
            </w:r>
          </w:p>
          <w:p w14:paraId="501CCB09"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p>
          <w:p w14:paraId="7BA60284"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8000"/>
                <w:sz w:val="19"/>
                <w:szCs w:val="19"/>
                <w:highlight w:val="white"/>
                <w:lang w:val="pt-BR" w:bidi="ar-SA"/>
              </w:rPr>
              <w:t>;------------------------------------------------------------</w:t>
            </w:r>
          </w:p>
          <w:p w14:paraId="2ABB7186"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8000"/>
                <w:sz w:val="19"/>
                <w:szCs w:val="19"/>
                <w:highlight w:val="white"/>
                <w:lang w:val="pt-BR" w:bidi="ar-SA"/>
              </w:rPr>
              <w:t>; OUT_LCD GHI 1 BYTE MA LENH/DATA RA LCD</w:t>
            </w:r>
          </w:p>
          <w:p w14:paraId="73FEE6F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HIA LAM 2 LAN GHI 4 BIT</w:t>
            </w:r>
          </w:p>
          <w:p w14:paraId="14F0526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R17 CHUA MA LENH/DATA</w:t>
            </w:r>
          </w:p>
          <w:p w14:paraId="6296E34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S = 0/1 LENH/DATA</w:t>
            </w:r>
          </w:p>
          <w:p w14:paraId="519935A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W = 0 GHI</w:t>
            </w:r>
          </w:p>
          <w:p w14:paraId="7DABA62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SU DUNG OUT_LCD4</w:t>
            </w:r>
          </w:p>
          <w:p w14:paraId="3D12DEC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17F8FDE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OUT_LCD: </w:t>
            </w:r>
          </w:p>
          <w:p w14:paraId="4631C56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 </w:t>
            </w:r>
          </w:p>
          <w:p w14:paraId="7E6E367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652C425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DFA6FB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IN</w:t>
            </w:r>
            <w:r>
              <w:rPr>
                <w:rFonts w:ascii="Consolas" w:hAnsi="Consolas" w:cs="Consolas"/>
                <w:color w:val="000000"/>
                <w:sz w:val="19"/>
                <w:szCs w:val="19"/>
                <w:highlight w:val="white"/>
                <w:lang w:bidi="ar-SA"/>
              </w:rPr>
              <w:t xml:space="preserve"> R16, LCD </w:t>
            </w:r>
            <w:r>
              <w:rPr>
                <w:rFonts w:ascii="Consolas" w:hAnsi="Consolas" w:cs="Consolas"/>
                <w:color w:val="008000"/>
                <w:sz w:val="19"/>
                <w:szCs w:val="19"/>
                <w:highlight w:val="white"/>
                <w:lang w:bidi="ar-SA"/>
              </w:rPr>
              <w:t>; DOC PORT LCD</w:t>
            </w:r>
          </w:p>
          <w:p w14:paraId="3B9C33A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6, (1&lt;&lt;RS) </w:t>
            </w:r>
            <w:r>
              <w:rPr>
                <w:rFonts w:ascii="Consolas" w:hAnsi="Consolas" w:cs="Consolas"/>
                <w:color w:val="008000"/>
                <w:sz w:val="19"/>
                <w:szCs w:val="19"/>
                <w:highlight w:val="white"/>
                <w:lang w:bidi="ar-SA"/>
              </w:rPr>
              <w:t>; LOC BIT RS</w:t>
            </w:r>
          </w:p>
          <w:p w14:paraId="7276001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3EEEA5F"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pt-BR" w:bidi="ar-SA"/>
              </w:rPr>
              <w:t>PUSH</w:t>
            </w:r>
            <w:r w:rsidRPr="0060196A">
              <w:rPr>
                <w:rFonts w:ascii="Consolas" w:hAnsi="Consolas" w:cs="Consolas"/>
                <w:color w:val="000000"/>
                <w:sz w:val="19"/>
                <w:szCs w:val="19"/>
                <w:highlight w:val="white"/>
                <w:lang w:val="pt-BR" w:bidi="ar-SA"/>
              </w:rPr>
              <w:t xml:space="preserve"> R16 </w:t>
            </w:r>
            <w:r w:rsidRPr="0060196A">
              <w:rPr>
                <w:rFonts w:ascii="Consolas" w:hAnsi="Consolas" w:cs="Consolas"/>
                <w:color w:val="008000"/>
                <w:sz w:val="19"/>
                <w:szCs w:val="19"/>
                <w:highlight w:val="white"/>
                <w:lang w:val="pt-BR" w:bidi="ar-SA"/>
              </w:rPr>
              <w:t>; LUU TRU R16</w:t>
            </w:r>
          </w:p>
          <w:p w14:paraId="6FA1FAFA"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PUSH</w:t>
            </w:r>
            <w:r w:rsidRPr="0060196A">
              <w:rPr>
                <w:rFonts w:ascii="Consolas" w:hAnsi="Consolas" w:cs="Consolas"/>
                <w:color w:val="000000"/>
                <w:sz w:val="19"/>
                <w:szCs w:val="19"/>
                <w:highlight w:val="white"/>
                <w:lang w:val="pt-BR" w:bidi="ar-SA"/>
              </w:rPr>
              <w:t xml:space="preserve"> R17 </w:t>
            </w:r>
            <w:r w:rsidRPr="0060196A">
              <w:rPr>
                <w:rFonts w:ascii="Consolas" w:hAnsi="Consolas" w:cs="Consolas"/>
                <w:color w:val="008000"/>
                <w:sz w:val="19"/>
                <w:szCs w:val="19"/>
                <w:highlight w:val="white"/>
                <w:lang w:val="pt-BR" w:bidi="ar-SA"/>
              </w:rPr>
              <w:t>; LUU TRU R17</w:t>
            </w:r>
          </w:p>
          <w:p w14:paraId="34263910"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p>
          <w:p w14:paraId="3967F88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7, 0XF0 </w:t>
            </w:r>
            <w:r>
              <w:rPr>
                <w:rFonts w:ascii="Consolas" w:hAnsi="Consolas" w:cs="Consolas"/>
                <w:color w:val="008000"/>
                <w:sz w:val="19"/>
                <w:szCs w:val="19"/>
                <w:highlight w:val="white"/>
                <w:lang w:bidi="ar-SA"/>
              </w:rPr>
              <w:t>; LAY 4 BIT CAO</w:t>
            </w:r>
          </w:p>
          <w:p w14:paraId="64B6F59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w:t>
            </w:r>
            <w:r>
              <w:rPr>
                <w:rFonts w:ascii="Consolas" w:hAnsi="Consolas" w:cs="Consolas"/>
                <w:color w:val="000000"/>
                <w:sz w:val="19"/>
                <w:szCs w:val="19"/>
                <w:highlight w:val="white"/>
                <w:lang w:bidi="ar-SA"/>
              </w:rPr>
              <w:t xml:space="preserve"> R17, R16 </w:t>
            </w:r>
            <w:r>
              <w:rPr>
                <w:rFonts w:ascii="Consolas" w:hAnsi="Consolas" w:cs="Consolas"/>
                <w:color w:val="008000"/>
                <w:sz w:val="19"/>
                <w:szCs w:val="19"/>
                <w:highlight w:val="white"/>
                <w:lang w:bidi="ar-SA"/>
              </w:rPr>
              <w:t>; GHEP BIT RS</w:t>
            </w:r>
          </w:p>
          <w:p w14:paraId="59F9714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 </w:t>
            </w:r>
            <w:r>
              <w:rPr>
                <w:rFonts w:ascii="Consolas" w:hAnsi="Consolas" w:cs="Consolas"/>
                <w:color w:val="008000"/>
                <w:sz w:val="19"/>
                <w:szCs w:val="19"/>
                <w:highlight w:val="white"/>
                <w:lang w:bidi="ar-SA"/>
              </w:rPr>
              <w:t>; GHI RA LCD</w:t>
            </w:r>
          </w:p>
          <w:p w14:paraId="517CC56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AADFB3A"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6, 1</w:t>
            </w:r>
          </w:p>
          <w:p w14:paraId="3F8BAEBF"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RCALL</w:t>
            </w:r>
            <w:r w:rsidRPr="0060196A">
              <w:rPr>
                <w:rFonts w:ascii="Consolas" w:hAnsi="Consolas" w:cs="Consolas"/>
                <w:color w:val="000000"/>
                <w:sz w:val="19"/>
                <w:szCs w:val="19"/>
                <w:highlight w:val="white"/>
                <w:lang w:val="pt-BR" w:bidi="ar-SA"/>
              </w:rPr>
              <w:t xml:space="preserve"> DELAY_128US</w:t>
            </w:r>
          </w:p>
          <w:p w14:paraId="6CBBA495"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p>
          <w:p w14:paraId="75A5E81A"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POP</w:t>
            </w:r>
            <w:r w:rsidRPr="0060196A">
              <w:rPr>
                <w:rFonts w:ascii="Consolas" w:hAnsi="Consolas" w:cs="Consolas"/>
                <w:color w:val="000000"/>
                <w:sz w:val="19"/>
                <w:szCs w:val="19"/>
                <w:highlight w:val="white"/>
                <w:lang w:val="pt-BR" w:bidi="ar-SA"/>
              </w:rPr>
              <w:t xml:space="preserve"> R17</w:t>
            </w:r>
          </w:p>
          <w:p w14:paraId="78C636F0"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POP</w:t>
            </w:r>
            <w:r w:rsidRPr="0060196A">
              <w:rPr>
                <w:rFonts w:ascii="Consolas" w:hAnsi="Consolas" w:cs="Consolas"/>
                <w:color w:val="000000"/>
                <w:sz w:val="19"/>
                <w:szCs w:val="19"/>
                <w:highlight w:val="white"/>
                <w:lang w:val="pt-BR" w:bidi="ar-SA"/>
              </w:rPr>
              <w:t xml:space="preserve"> R16</w:t>
            </w:r>
          </w:p>
          <w:p w14:paraId="67367B03"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p>
          <w:p w14:paraId="301A1C9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SWAP</w:t>
            </w:r>
            <w:r>
              <w:rPr>
                <w:rFonts w:ascii="Consolas" w:hAnsi="Consolas" w:cs="Consolas"/>
                <w:color w:val="000000"/>
                <w:sz w:val="19"/>
                <w:szCs w:val="19"/>
                <w:highlight w:val="white"/>
                <w:lang w:bidi="ar-SA"/>
              </w:rPr>
              <w:t xml:space="preserve"> R17 </w:t>
            </w:r>
            <w:r>
              <w:rPr>
                <w:rFonts w:ascii="Consolas" w:hAnsi="Consolas" w:cs="Consolas"/>
                <w:color w:val="008000"/>
                <w:sz w:val="19"/>
                <w:szCs w:val="19"/>
                <w:highlight w:val="white"/>
                <w:lang w:bidi="ar-SA"/>
              </w:rPr>
              <w:t xml:space="preserve">; SWAP 2 NIBBLE </w:t>
            </w:r>
          </w:p>
          <w:p w14:paraId="74C7F2B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ANDI</w:t>
            </w:r>
            <w:r>
              <w:rPr>
                <w:rFonts w:ascii="Consolas" w:hAnsi="Consolas" w:cs="Consolas"/>
                <w:color w:val="000000"/>
                <w:sz w:val="19"/>
                <w:szCs w:val="19"/>
                <w:highlight w:val="white"/>
                <w:lang w:bidi="ar-SA"/>
              </w:rPr>
              <w:t xml:space="preserve"> R17, 0XF0 </w:t>
            </w:r>
            <w:r>
              <w:rPr>
                <w:rFonts w:ascii="Consolas" w:hAnsi="Consolas" w:cs="Consolas"/>
                <w:color w:val="008000"/>
                <w:sz w:val="19"/>
                <w:szCs w:val="19"/>
                <w:highlight w:val="white"/>
                <w:lang w:bidi="ar-SA"/>
              </w:rPr>
              <w:t>; LAY 4 BIT THAP CHUYEN THANH CAO</w:t>
            </w:r>
          </w:p>
          <w:p w14:paraId="35B8691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OR</w:t>
            </w:r>
            <w:r>
              <w:rPr>
                <w:rFonts w:ascii="Consolas" w:hAnsi="Consolas" w:cs="Consolas"/>
                <w:color w:val="000000"/>
                <w:sz w:val="19"/>
                <w:szCs w:val="19"/>
                <w:highlight w:val="white"/>
                <w:lang w:bidi="ar-SA"/>
              </w:rPr>
              <w:t xml:space="preserve"> R17, R16 </w:t>
            </w:r>
            <w:r>
              <w:rPr>
                <w:rFonts w:ascii="Consolas" w:hAnsi="Consolas" w:cs="Consolas"/>
                <w:color w:val="008000"/>
                <w:sz w:val="19"/>
                <w:szCs w:val="19"/>
                <w:highlight w:val="white"/>
                <w:lang w:bidi="ar-SA"/>
              </w:rPr>
              <w:t>; GHEP BIT RS</w:t>
            </w:r>
          </w:p>
          <w:p w14:paraId="7EA3AFB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4 </w:t>
            </w:r>
            <w:r>
              <w:rPr>
                <w:rFonts w:ascii="Consolas" w:hAnsi="Consolas" w:cs="Consolas"/>
                <w:color w:val="008000"/>
                <w:sz w:val="19"/>
                <w:szCs w:val="19"/>
                <w:highlight w:val="white"/>
                <w:lang w:bidi="ar-SA"/>
              </w:rPr>
              <w:t>; GHI RA LCD</w:t>
            </w:r>
          </w:p>
          <w:p w14:paraId="68996AC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60A1557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p>
          <w:p w14:paraId="2857960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4323A3C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494EA7D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MUL10 NHAN SO NHI PHAN 16 BIT (ADC) CHO 8 BIT (10), KET QUA 16 BIT</w:t>
            </w:r>
          </w:p>
          <w:p w14:paraId="698AA75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ADC_HIGH:LOW SO BI NHAN 16 BIT, 10 LA SO NHAN 8 BIT</w:t>
            </w:r>
          </w:p>
          <w:p w14:paraId="0741CD0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NHAN 10 DE BAO TOAN 1 CHU SO LE SAU DAU CHAM</w:t>
            </w:r>
          </w:p>
          <w:p w14:paraId="02646AE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PUT: ADC_HIGH:LOW</w:t>
            </w:r>
          </w:p>
          <w:p w14:paraId="6164F69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7954787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MUL10:</w:t>
            </w:r>
          </w:p>
          <w:p w14:paraId="389F336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0</w:t>
            </w:r>
          </w:p>
          <w:p w14:paraId="4E83776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MUL</w:t>
            </w:r>
            <w:r>
              <w:rPr>
                <w:rFonts w:ascii="Consolas" w:hAnsi="Consolas" w:cs="Consolas"/>
                <w:color w:val="000000"/>
                <w:sz w:val="19"/>
                <w:szCs w:val="19"/>
                <w:highlight w:val="white"/>
                <w:lang w:bidi="ar-SA"/>
              </w:rPr>
              <w:t xml:space="preserve"> ADC_LOW, R16 </w:t>
            </w:r>
            <w:r>
              <w:rPr>
                <w:rFonts w:ascii="Consolas" w:hAnsi="Consolas" w:cs="Consolas"/>
                <w:color w:val="008000"/>
                <w:sz w:val="19"/>
                <w:szCs w:val="19"/>
                <w:highlight w:val="white"/>
                <w:lang w:bidi="ar-SA"/>
              </w:rPr>
              <w:t>; NHAN BYTE THAP SO BI NHAN VOI SO NHAN</w:t>
            </w:r>
          </w:p>
          <w:p w14:paraId="24881F08"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sidRPr="0060196A">
              <w:rPr>
                <w:rFonts w:ascii="Consolas" w:hAnsi="Consolas" w:cs="Consolas"/>
                <w:color w:val="0000FF"/>
                <w:sz w:val="19"/>
                <w:szCs w:val="19"/>
                <w:highlight w:val="white"/>
                <w:lang w:val="pt-BR" w:bidi="ar-SA"/>
              </w:rPr>
              <w:t>MOVW</w:t>
            </w:r>
            <w:r w:rsidRPr="0060196A">
              <w:rPr>
                <w:rFonts w:ascii="Consolas" w:hAnsi="Consolas" w:cs="Consolas"/>
                <w:color w:val="000000"/>
                <w:sz w:val="19"/>
                <w:szCs w:val="19"/>
                <w:highlight w:val="white"/>
                <w:lang w:val="pt-BR" w:bidi="ar-SA"/>
              </w:rPr>
              <w:t xml:space="preserve"> R2, R0 </w:t>
            </w:r>
            <w:r w:rsidRPr="0060196A">
              <w:rPr>
                <w:rFonts w:ascii="Consolas" w:hAnsi="Consolas" w:cs="Consolas"/>
                <w:color w:val="008000"/>
                <w:sz w:val="19"/>
                <w:szCs w:val="19"/>
                <w:highlight w:val="white"/>
                <w:lang w:val="pt-BR" w:bidi="ar-SA"/>
              </w:rPr>
              <w:t>; CHUYEN TICH BYTE THAP (1) VAO R3:R2</w:t>
            </w:r>
          </w:p>
          <w:p w14:paraId="151B385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MUL</w:t>
            </w:r>
            <w:r>
              <w:rPr>
                <w:rFonts w:ascii="Consolas" w:hAnsi="Consolas" w:cs="Consolas"/>
                <w:color w:val="000000"/>
                <w:sz w:val="19"/>
                <w:szCs w:val="19"/>
                <w:highlight w:val="white"/>
                <w:lang w:bidi="ar-SA"/>
              </w:rPr>
              <w:t xml:space="preserve"> ADC_HIGH, R16 </w:t>
            </w:r>
            <w:r>
              <w:rPr>
                <w:rFonts w:ascii="Consolas" w:hAnsi="Consolas" w:cs="Consolas"/>
                <w:color w:val="008000"/>
                <w:sz w:val="19"/>
                <w:szCs w:val="19"/>
                <w:highlight w:val="white"/>
                <w:lang w:bidi="ar-SA"/>
              </w:rPr>
              <w:t>; NHAN BYTE CAO SO BI NHAN VOI SO NHAN CHO TICH BYTE CAO (2)</w:t>
            </w:r>
          </w:p>
          <w:p w14:paraId="504E4C6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lastRenderedPageBreak/>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ADD</w:t>
            </w:r>
            <w:r>
              <w:rPr>
                <w:rFonts w:ascii="Consolas" w:hAnsi="Consolas" w:cs="Consolas"/>
                <w:color w:val="000000"/>
                <w:sz w:val="19"/>
                <w:szCs w:val="19"/>
                <w:highlight w:val="white"/>
                <w:lang w:bidi="ar-SA"/>
              </w:rPr>
              <w:t xml:space="preserve"> R3, R0 </w:t>
            </w:r>
            <w:r>
              <w:rPr>
                <w:rFonts w:ascii="Consolas" w:hAnsi="Consolas" w:cs="Consolas"/>
                <w:color w:val="008000"/>
                <w:sz w:val="19"/>
                <w:szCs w:val="19"/>
                <w:highlight w:val="white"/>
                <w:lang w:bidi="ar-SA"/>
              </w:rPr>
              <w:t>; CONG BYTE THAP TICH (2) VOI BYTE CAO TICH (1)</w:t>
            </w:r>
          </w:p>
          <w:p w14:paraId="66D61EF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ADC_LOW, R2 </w:t>
            </w:r>
            <w:r>
              <w:rPr>
                <w:rFonts w:ascii="Consolas" w:hAnsi="Consolas" w:cs="Consolas"/>
                <w:color w:val="008000"/>
                <w:sz w:val="19"/>
                <w:szCs w:val="19"/>
                <w:highlight w:val="white"/>
                <w:lang w:bidi="ar-SA"/>
              </w:rPr>
              <w:t>; CHUYEN KET QUA NHAN BYTE THAP VAO ADC_LOW</w:t>
            </w:r>
          </w:p>
          <w:p w14:paraId="3F6E431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MOV</w:t>
            </w:r>
            <w:r>
              <w:rPr>
                <w:rFonts w:ascii="Consolas" w:hAnsi="Consolas" w:cs="Consolas"/>
                <w:color w:val="000000"/>
                <w:sz w:val="19"/>
                <w:szCs w:val="19"/>
                <w:highlight w:val="white"/>
                <w:lang w:bidi="ar-SA"/>
              </w:rPr>
              <w:t xml:space="preserve"> ADC_HIGH, R3 </w:t>
            </w:r>
            <w:r>
              <w:rPr>
                <w:rFonts w:ascii="Consolas" w:hAnsi="Consolas" w:cs="Consolas"/>
                <w:color w:val="008000"/>
                <w:sz w:val="19"/>
                <w:szCs w:val="19"/>
                <w:highlight w:val="white"/>
                <w:lang w:bidi="ar-SA"/>
              </w:rPr>
              <w:t>; CHUYEN KET QUA NHAN BYTE CAO VAO ADC_HIGH</w:t>
            </w:r>
          </w:p>
          <w:p w14:paraId="040FC78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ET</w:t>
            </w:r>
          </w:p>
          <w:p w14:paraId="6C65820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0D39D1B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7E2EE92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8B2E27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31A7E28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IV4 CHIA SO NHI PHAN 16BIT VIN CHO 4 BANG CACH DICH TRAI BYTE 2 LAN</w:t>
            </w:r>
          </w:p>
          <w:p w14:paraId="10A9237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INPUT: ADC_HIGH:LOW</w:t>
            </w:r>
          </w:p>
          <w:p w14:paraId="43C2535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PUT: ADC_HIGH:LOW</w:t>
            </w:r>
          </w:p>
          <w:p w14:paraId="1103F28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R22 = COUNT</w:t>
            </w:r>
          </w:p>
          <w:p w14:paraId="5F7C925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4906F74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IV4: </w:t>
            </w:r>
          </w:p>
          <w:p w14:paraId="2B488F2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COUNT, 2 </w:t>
            </w:r>
            <w:r>
              <w:rPr>
                <w:rFonts w:ascii="Consolas" w:hAnsi="Consolas" w:cs="Consolas"/>
                <w:color w:val="008000"/>
                <w:sz w:val="19"/>
                <w:szCs w:val="19"/>
                <w:highlight w:val="white"/>
                <w:lang w:bidi="ar-SA"/>
              </w:rPr>
              <w:t>; SO DEM = 2</w:t>
            </w:r>
          </w:p>
          <w:p w14:paraId="19A8551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GAIN:</w:t>
            </w:r>
            <w:r>
              <w:rPr>
                <w:rFonts w:ascii="Consolas" w:hAnsi="Consolas" w:cs="Consolas"/>
                <w:color w:val="000000"/>
                <w:sz w:val="19"/>
                <w:szCs w:val="19"/>
                <w:highlight w:val="white"/>
                <w:lang w:bidi="ar-SA"/>
              </w:rPr>
              <w:tab/>
              <w:t xml:space="preserve">            </w:t>
            </w:r>
          </w:p>
          <w:p w14:paraId="69D3F96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SR</w:t>
            </w:r>
            <w:r>
              <w:rPr>
                <w:rFonts w:ascii="Consolas" w:hAnsi="Consolas" w:cs="Consolas"/>
                <w:color w:val="000000"/>
                <w:sz w:val="19"/>
                <w:szCs w:val="19"/>
                <w:highlight w:val="white"/>
                <w:lang w:bidi="ar-SA"/>
              </w:rPr>
              <w:t xml:space="preserve"> ADC_HIGH</w:t>
            </w:r>
          </w:p>
          <w:p w14:paraId="04133C1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OR</w:t>
            </w:r>
            <w:r>
              <w:rPr>
                <w:rFonts w:ascii="Consolas" w:hAnsi="Consolas" w:cs="Consolas"/>
                <w:color w:val="000000"/>
                <w:sz w:val="19"/>
                <w:szCs w:val="19"/>
                <w:highlight w:val="white"/>
                <w:lang w:bidi="ar-SA"/>
              </w:rPr>
              <w:t xml:space="preserve"> ADC_LOW </w:t>
            </w:r>
            <w:r>
              <w:rPr>
                <w:rFonts w:ascii="Consolas" w:hAnsi="Consolas" w:cs="Consolas"/>
                <w:color w:val="008000"/>
                <w:sz w:val="19"/>
                <w:szCs w:val="19"/>
                <w:highlight w:val="white"/>
                <w:lang w:bidi="ar-SA"/>
              </w:rPr>
              <w:t>; CHIA 2 KET QUA</w:t>
            </w:r>
          </w:p>
          <w:p w14:paraId="70F5BC4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DEC</w:t>
            </w:r>
            <w:r>
              <w:rPr>
                <w:rFonts w:ascii="Consolas" w:hAnsi="Consolas" w:cs="Consolas"/>
                <w:color w:val="000000"/>
                <w:sz w:val="19"/>
                <w:szCs w:val="19"/>
                <w:highlight w:val="white"/>
                <w:lang w:bidi="ar-SA"/>
              </w:rPr>
              <w:t xml:space="preserve"> COUNT</w:t>
            </w:r>
          </w:p>
          <w:p w14:paraId="1E452C9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BRNE</w:t>
            </w:r>
            <w:r>
              <w:rPr>
                <w:rFonts w:ascii="Consolas" w:hAnsi="Consolas" w:cs="Consolas"/>
                <w:color w:val="000000"/>
                <w:sz w:val="19"/>
                <w:szCs w:val="19"/>
                <w:highlight w:val="white"/>
                <w:lang w:bidi="ar-SA"/>
              </w:rPr>
              <w:t xml:space="preserve"> AGAIN</w:t>
            </w:r>
          </w:p>
          <w:p w14:paraId="5ECD52A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ET</w:t>
            </w:r>
          </w:p>
          <w:p w14:paraId="05E9E0A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785B979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6CD4706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IV16_8 CHIA 2 SO NHI PHAN 16 BIT CHO 8 BIT</w:t>
            </w:r>
          </w:p>
          <w:p w14:paraId="2CE8D76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xml:space="preserve">; INPUT R25:R24 LA ADC_HIGH:LOW LA SO BI CHIA, SO CHIA = 10 </w:t>
            </w:r>
          </w:p>
          <w:p w14:paraId="7B9BE52D"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OUTPUT R14 = THUONG SO, R16 LA DU SO</w:t>
            </w:r>
          </w:p>
          <w:p w14:paraId="26B3E4FD"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8000"/>
                <w:sz w:val="19"/>
                <w:szCs w:val="19"/>
                <w:highlight w:val="white"/>
                <w:lang w:val="pt-BR" w:bidi="ar-SA"/>
              </w:rPr>
              <w:t>; SD R28:R29 DE CAT THUONG SO TAM</w:t>
            </w:r>
          </w:p>
          <w:p w14:paraId="5E647847"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 xml:space="preserve">DIV16_8: </w:t>
            </w:r>
          </w:p>
          <w:p w14:paraId="4F6728BD"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CLR</w:t>
            </w:r>
            <w:r w:rsidRPr="0060196A">
              <w:rPr>
                <w:rFonts w:ascii="Consolas" w:hAnsi="Consolas" w:cs="Consolas"/>
                <w:color w:val="000000"/>
                <w:sz w:val="19"/>
                <w:szCs w:val="19"/>
                <w:highlight w:val="white"/>
                <w:lang w:val="pt-BR" w:bidi="ar-SA"/>
              </w:rPr>
              <w:t xml:space="preserve"> R28</w:t>
            </w:r>
          </w:p>
          <w:p w14:paraId="4392B88C"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CLR</w:t>
            </w:r>
            <w:r w:rsidRPr="0060196A">
              <w:rPr>
                <w:rFonts w:ascii="Consolas" w:hAnsi="Consolas" w:cs="Consolas"/>
                <w:color w:val="000000"/>
                <w:sz w:val="19"/>
                <w:szCs w:val="19"/>
                <w:highlight w:val="white"/>
                <w:lang w:val="pt-BR" w:bidi="ar-SA"/>
              </w:rPr>
              <w:t xml:space="preserve"> R29</w:t>
            </w:r>
          </w:p>
          <w:p w14:paraId="6EBE9D30"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GT_DV:</w:t>
            </w:r>
          </w:p>
          <w:p w14:paraId="21A11B7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SBIW</w:t>
            </w:r>
            <w:r>
              <w:rPr>
                <w:rFonts w:ascii="Consolas" w:hAnsi="Consolas" w:cs="Consolas"/>
                <w:color w:val="000000"/>
                <w:sz w:val="19"/>
                <w:szCs w:val="19"/>
                <w:highlight w:val="white"/>
                <w:lang w:bidi="ar-SA"/>
              </w:rPr>
              <w:t xml:space="preserve"> R24, 10</w:t>
            </w:r>
          </w:p>
          <w:p w14:paraId="3CA7AD2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BRCS</w:t>
            </w:r>
            <w:r>
              <w:rPr>
                <w:rFonts w:ascii="Consolas" w:hAnsi="Consolas" w:cs="Consolas"/>
                <w:color w:val="000000"/>
                <w:sz w:val="19"/>
                <w:szCs w:val="19"/>
                <w:highlight w:val="white"/>
                <w:lang w:bidi="ar-SA"/>
              </w:rPr>
              <w:t xml:space="preserve"> LT_DV </w:t>
            </w:r>
            <w:r>
              <w:rPr>
                <w:rFonts w:ascii="Consolas" w:hAnsi="Consolas" w:cs="Consolas"/>
                <w:color w:val="008000"/>
                <w:sz w:val="19"/>
                <w:szCs w:val="19"/>
                <w:highlight w:val="white"/>
                <w:lang w:bidi="ar-SA"/>
              </w:rPr>
              <w:t>; C = 1 KHONG CHIA DUOC</w:t>
            </w:r>
          </w:p>
          <w:p w14:paraId="07A978FF"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ab/>
              <w:t xml:space="preserve">            </w:t>
            </w:r>
            <w:r w:rsidRPr="0060196A">
              <w:rPr>
                <w:rFonts w:ascii="Consolas" w:hAnsi="Consolas" w:cs="Consolas"/>
                <w:color w:val="0000FF"/>
                <w:sz w:val="19"/>
                <w:szCs w:val="19"/>
                <w:highlight w:val="white"/>
                <w:lang w:val="pt-BR" w:bidi="ar-SA"/>
              </w:rPr>
              <w:t>ADIW</w:t>
            </w:r>
            <w:r w:rsidRPr="0060196A">
              <w:rPr>
                <w:rFonts w:ascii="Consolas" w:hAnsi="Consolas" w:cs="Consolas"/>
                <w:color w:val="000000"/>
                <w:sz w:val="19"/>
                <w:szCs w:val="19"/>
                <w:highlight w:val="white"/>
                <w:lang w:val="pt-BR" w:bidi="ar-SA"/>
              </w:rPr>
              <w:t xml:space="preserve"> R28, 1</w:t>
            </w:r>
          </w:p>
          <w:p w14:paraId="0B939659"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RJMP</w:t>
            </w:r>
            <w:r w:rsidRPr="0060196A">
              <w:rPr>
                <w:rFonts w:ascii="Consolas" w:hAnsi="Consolas" w:cs="Consolas"/>
                <w:color w:val="000000"/>
                <w:sz w:val="19"/>
                <w:szCs w:val="19"/>
                <w:highlight w:val="white"/>
                <w:lang w:val="pt-BR" w:bidi="ar-SA"/>
              </w:rPr>
              <w:t xml:space="preserve"> GT_DV</w:t>
            </w:r>
          </w:p>
          <w:p w14:paraId="37FB814A"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 xml:space="preserve">LT_DV:          </w:t>
            </w:r>
          </w:p>
          <w:p w14:paraId="469BCD1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ADIW</w:t>
            </w:r>
            <w:r>
              <w:rPr>
                <w:rFonts w:ascii="Consolas" w:hAnsi="Consolas" w:cs="Consolas"/>
                <w:color w:val="000000"/>
                <w:sz w:val="19"/>
                <w:szCs w:val="19"/>
                <w:highlight w:val="white"/>
                <w:lang w:bidi="ar-SA"/>
              </w:rPr>
              <w:t xml:space="preserve"> R24, 10 </w:t>
            </w:r>
            <w:r>
              <w:rPr>
                <w:rFonts w:ascii="Consolas" w:hAnsi="Consolas" w:cs="Consolas"/>
                <w:color w:val="008000"/>
                <w:sz w:val="19"/>
                <w:szCs w:val="19"/>
                <w:highlight w:val="white"/>
                <w:lang w:bidi="ar-SA"/>
              </w:rPr>
              <w:t>; LAY LAI DU SO</w:t>
            </w:r>
          </w:p>
          <w:p w14:paraId="621904E9"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60196A">
              <w:rPr>
                <w:rFonts w:ascii="Consolas" w:hAnsi="Consolas" w:cs="Consolas"/>
                <w:color w:val="0000FF"/>
                <w:sz w:val="19"/>
                <w:szCs w:val="19"/>
                <w:highlight w:val="white"/>
                <w:lang w:val="pt-BR" w:bidi="ar-SA"/>
              </w:rPr>
              <w:t>MOV</w:t>
            </w:r>
            <w:r w:rsidRPr="0060196A">
              <w:rPr>
                <w:rFonts w:ascii="Consolas" w:hAnsi="Consolas" w:cs="Consolas"/>
                <w:color w:val="000000"/>
                <w:sz w:val="19"/>
                <w:szCs w:val="19"/>
                <w:highlight w:val="white"/>
                <w:lang w:val="pt-BR" w:bidi="ar-SA"/>
              </w:rPr>
              <w:t xml:space="preserve"> R16, R24 </w:t>
            </w:r>
            <w:r w:rsidRPr="0060196A">
              <w:rPr>
                <w:rFonts w:ascii="Consolas" w:hAnsi="Consolas" w:cs="Consolas"/>
                <w:color w:val="008000"/>
                <w:sz w:val="19"/>
                <w:szCs w:val="19"/>
                <w:highlight w:val="white"/>
                <w:lang w:val="pt-BR" w:bidi="ar-SA"/>
              </w:rPr>
              <w:t>; R16 = DU SO</w:t>
            </w:r>
          </w:p>
          <w:p w14:paraId="74DE5900"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MOVW</w:t>
            </w:r>
            <w:r w:rsidRPr="0060196A">
              <w:rPr>
                <w:rFonts w:ascii="Consolas" w:hAnsi="Consolas" w:cs="Consolas"/>
                <w:color w:val="000000"/>
                <w:sz w:val="19"/>
                <w:szCs w:val="19"/>
                <w:highlight w:val="white"/>
                <w:lang w:val="pt-BR" w:bidi="ar-SA"/>
              </w:rPr>
              <w:t xml:space="preserve"> R24, R28 </w:t>
            </w:r>
            <w:r w:rsidRPr="0060196A">
              <w:rPr>
                <w:rFonts w:ascii="Consolas" w:hAnsi="Consolas" w:cs="Consolas"/>
                <w:color w:val="008000"/>
                <w:sz w:val="19"/>
                <w:szCs w:val="19"/>
                <w:highlight w:val="white"/>
                <w:lang w:val="pt-BR" w:bidi="ar-SA"/>
              </w:rPr>
              <w:t>; R24 = THUONG SO</w:t>
            </w:r>
          </w:p>
          <w:p w14:paraId="1109469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RET</w:t>
            </w:r>
          </w:p>
          <w:p w14:paraId="2BE5F6C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0392E0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1CA76E1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_128US TAO DELAY BANG INTERRUPTS TIMER 1 CTC KENH A</w:t>
            </w:r>
          </w:p>
          <w:p w14:paraId="5E36BD3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TIMER 1 8MHZ CHIA 1024, MOI XUNG CHUA TRONG R16 LA 128US</w:t>
            </w:r>
          </w:p>
          <w:p w14:paraId="75050F6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DELAY 128US X R16</w:t>
            </w:r>
          </w:p>
          <w:p w14:paraId="5E2C3C3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620E7ED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DELAY_128US:       </w:t>
            </w:r>
          </w:p>
          <w:p w14:paraId="6123EF4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OCR1AL, R16 </w:t>
            </w:r>
            <w:r>
              <w:rPr>
                <w:rFonts w:ascii="Consolas" w:hAnsi="Consolas" w:cs="Consolas"/>
                <w:color w:val="008000"/>
                <w:sz w:val="19"/>
                <w:szCs w:val="19"/>
                <w:highlight w:val="white"/>
                <w:lang w:bidi="ar-SA"/>
              </w:rPr>
              <w:t>; OCR1AL CHUA HET R16 NEN KHONG CAN XET DEN OCR1AH</w:t>
            </w:r>
          </w:p>
          <w:p w14:paraId="3A9FE225"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lastRenderedPageBreak/>
              <w:tab/>
              <w:t xml:space="preserve">         </w:t>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6, 0X00 </w:t>
            </w:r>
          </w:p>
          <w:p w14:paraId="22B36D60"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t xml:space="preserve">         </w:t>
            </w:r>
            <w:r w:rsidRPr="0060196A">
              <w:rPr>
                <w:rFonts w:ascii="Consolas" w:hAnsi="Consolas" w:cs="Consolas"/>
                <w:color w:val="0000FF"/>
                <w:sz w:val="19"/>
                <w:szCs w:val="19"/>
                <w:highlight w:val="white"/>
                <w:lang w:val="pt-BR" w:bidi="ar-SA"/>
              </w:rPr>
              <w:t>STS</w:t>
            </w:r>
            <w:r w:rsidRPr="0060196A">
              <w:rPr>
                <w:rFonts w:ascii="Consolas" w:hAnsi="Consolas" w:cs="Consolas"/>
                <w:color w:val="000000"/>
                <w:sz w:val="19"/>
                <w:szCs w:val="19"/>
                <w:highlight w:val="white"/>
                <w:lang w:val="pt-BR" w:bidi="ar-SA"/>
              </w:rPr>
              <w:t xml:space="preserve"> TCCR1A, R16 </w:t>
            </w:r>
            <w:r w:rsidRPr="0060196A">
              <w:rPr>
                <w:rFonts w:ascii="Consolas" w:hAnsi="Consolas" w:cs="Consolas"/>
                <w:color w:val="008000"/>
                <w:sz w:val="19"/>
                <w:szCs w:val="19"/>
                <w:highlight w:val="white"/>
                <w:lang w:val="pt-BR" w:bidi="ar-SA"/>
              </w:rPr>
              <w:t>; TIMER 1</w:t>
            </w:r>
          </w:p>
          <w:p w14:paraId="5877BDB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ab/>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D</w:t>
            </w:r>
          </w:p>
          <w:p w14:paraId="04B6C88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STS</w:t>
            </w:r>
            <w:r>
              <w:rPr>
                <w:rFonts w:ascii="Consolas" w:hAnsi="Consolas" w:cs="Consolas"/>
                <w:color w:val="000000"/>
                <w:sz w:val="19"/>
                <w:szCs w:val="19"/>
                <w:highlight w:val="white"/>
                <w:lang w:bidi="ar-SA"/>
              </w:rPr>
              <w:t xml:space="preserve"> TCCR1B, R16 </w:t>
            </w:r>
            <w:r>
              <w:rPr>
                <w:rFonts w:ascii="Consolas" w:hAnsi="Consolas" w:cs="Consolas"/>
                <w:color w:val="008000"/>
                <w:sz w:val="19"/>
                <w:szCs w:val="19"/>
                <w:highlight w:val="white"/>
                <w:lang w:bidi="ar-SA"/>
              </w:rPr>
              <w:t>; MODE CTC CHIA 1024 START</w:t>
            </w:r>
          </w:p>
          <w:p w14:paraId="7338178B"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SET_FLAG:</w:t>
            </w:r>
          </w:p>
          <w:p w14:paraId="49EC1F4A"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E05F57">
              <w:rPr>
                <w:rFonts w:ascii="Consolas" w:hAnsi="Consolas" w:cs="Consolas"/>
                <w:color w:val="000000"/>
                <w:sz w:val="19"/>
                <w:szCs w:val="19"/>
                <w:highlight w:val="white"/>
                <w:lang w:val="nb-NO" w:bidi="ar-SA"/>
              </w:rPr>
              <w:t xml:space="preserve">             </w:t>
            </w:r>
            <w:r w:rsidRPr="0060196A">
              <w:rPr>
                <w:rFonts w:ascii="Consolas" w:hAnsi="Consolas" w:cs="Consolas"/>
                <w:color w:val="0000FF"/>
                <w:sz w:val="19"/>
                <w:szCs w:val="19"/>
                <w:highlight w:val="white"/>
                <w:lang w:val="nb-NO" w:bidi="ar-SA"/>
              </w:rPr>
              <w:t>CPI</w:t>
            </w:r>
            <w:r w:rsidRPr="0060196A">
              <w:rPr>
                <w:rFonts w:ascii="Consolas" w:hAnsi="Consolas" w:cs="Consolas"/>
                <w:color w:val="000000"/>
                <w:sz w:val="19"/>
                <w:szCs w:val="19"/>
                <w:highlight w:val="white"/>
                <w:lang w:val="nb-NO" w:bidi="ar-SA"/>
              </w:rPr>
              <w:t xml:space="preserve"> FLAG, 1</w:t>
            </w:r>
          </w:p>
          <w:p w14:paraId="02793407"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sidRPr="0060196A">
              <w:rPr>
                <w:rFonts w:ascii="Consolas" w:hAnsi="Consolas" w:cs="Consolas"/>
                <w:color w:val="000000"/>
                <w:sz w:val="19"/>
                <w:szCs w:val="19"/>
                <w:highlight w:val="white"/>
                <w:lang w:val="nb-NO" w:bidi="ar-SA"/>
              </w:rPr>
              <w:tab/>
            </w:r>
            <w:r w:rsidRPr="0060196A">
              <w:rPr>
                <w:rFonts w:ascii="Consolas" w:hAnsi="Consolas" w:cs="Consolas"/>
                <w:color w:val="000000"/>
                <w:sz w:val="19"/>
                <w:szCs w:val="19"/>
                <w:highlight w:val="white"/>
                <w:lang w:val="nb-NO" w:bidi="ar-SA"/>
              </w:rPr>
              <w:tab/>
            </w:r>
            <w:r w:rsidRPr="0060196A">
              <w:rPr>
                <w:rFonts w:ascii="Consolas" w:hAnsi="Consolas" w:cs="Consolas"/>
                <w:color w:val="000000"/>
                <w:sz w:val="19"/>
                <w:szCs w:val="19"/>
                <w:highlight w:val="white"/>
                <w:lang w:val="nb-NO" w:bidi="ar-SA"/>
              </w:rPr>
              <w:tab/>
              <w:t xml:space="preserve"> </w:t>
            </w:r>
            <w:r w:rsidRPr="0060196A">
              <w:rPr>
                <w:rFonts w:ascii="Consolas" w:hAnsi="Consolas" w:cs="Consolas"/>
                <w:color w:val="0000FF"/>
                <w:sz w:val="19"/>
                <w:szCs w:val="19"/>
                <w:highlight w:val="white"/>
                <w:lang w:val="nb-NO" w:bidi="ar-SA"/>
              </w:rPr>
              <w:t>BRNE</w:t>
            </w:r>
            <w:r w:rsidRPr="0060196A">
              <w:rPr>
                <w:rFonts w:ascii="Consolas" w:hAnsi="Consolas" w:cs="Consolas"/>
                <w:color w:val="000000"/>
                <w:sz w:val="19"/>
                <w:szCs w:val="19"/>
                <w:highlight w:val="white"/>
                <w:lang w:val="nb-NO" w:bidi="ar-SA"/>
              </w:rPr>
              <w:t xml:space="preserve"> SET_FLAG </w:t>
            </w:r>
            <w:r w:rsidRPr="0060196A">
              <w:rPr>
                <w:rFonts w:ascii="Consolas" w:hAnsi="Consolas" w:cs="Consolas"/>
                <w:color w:val="008000"/>
                <w:sz w:val="19"/>
                <w:szCs w:val="19"/>
                <w:highlight w:val="white"/>
                <w:lang w:val="nb-NO" w:bidi="ar-SA"/>
              </w:rPr>
              <w:t>; KIEM TRA DA TRAN (DA DELAY DU THOI GIAN) HAY CHUA?</w:t>
            </w:r>
          </w:p>
          <w:p w14:paraId="7ECD915C"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nb-NO" w:bidi="ar-SA"/>
              </w:rPr>
              <w:tab/>
            </w:r>
            <w:r w:rsidRPr="0060196A">
              <w:rPr>
                <w:rFonts w:ascii="Consolas" w:hAnsi="Consolas" w:cs="Consolas"/>
                <w:color w:val="000000"/>
                <w:sz w:val="19"/>
                <w:szCs w:val="19"/>
                <w:highlight w:val="white"/>
                <w:lang w:val="nb-NO" w:bidi="ar-SA"/>
              </w:rPr>
              <w:tab/>
            </w:r>
            <w:r w:rsidRPr="0060196A">
              <w:rPr>
                <w:rFonts w:ascii="Consolas" w:hAnsi="Consolas" w:cs="Consolas"/>
                <w:color w:val="000000"/>
                <w:sz w:val="19"/>
                <w:szCs w:val="19"/>
                <w:highlight w:val="white"/>
                <w:lang w:val="nb-NO" w:bidi="ar-SA"/>
              </w:rPr>
              <w:tab/>
              <w:t xml:space="preserve"> </w:t>
            </w:r>
            <w:r w:rsidRPr="0060196A">
              <w:rPr>
                <w:rFonts w:ascii="Consolas" w:hAnsi="Consolas" w:cs="Consolas"/>
                <w:color w:val="0000FF"/>
                <w:sz w:val="19"/>
                <w:szCs w:val="19"/>
                <w:highlight w:val="white"/>
                <w:lang w:val="pt-BR" w:bidi="ar-SA"/>
              </w:rPr>
              <w:t>CLR</w:t>
            </w:r>
            <w:r w:rsidRPr="0060196A">
              <w:rPr>
                <w:rFonts w:ascii="Consolas" w:hAnsi="Consolas" w:cs="Consolas"/>
                <w:color w:val="000000"/>
                <w:sz w:val="19"/>
                <w:szCs w:val="19"/>
                <w:highlight w:val="white"/>
                <w:lang w:val="pt-BR" w:bidi="ar-SA"/>
              </w:rPr>
              <w:t xml:space="preserve"> FLAG</w:t>
            </w:r>
          </w:p>
          <w:p w14:paraId="2F4E65B2"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 xml:space="preserve">             </w:t>
            </w:r>
            <w:r w:rsidRPr="0060196A">
              <w:rPr>
                <w:rFonts w:ascii="Consolas" w:hAnsi="Consolas" w:cs="Consolas"/>
                <w:color w:val="0000FF"/>
                <w:sz w:val="19"/>
                <w:szCs w:val="19"/>
                <w:highlight w:val="white"/>
                <w:lang w:val="pt-BR" w:bidi="ar-SA"/>
              </w:rPr>
              <w:t>RET</w:t>
            </w:r>
          </w:p>
          <w:p w14:paraId="6DA01E06"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p>
          <w:p w14:paraId="32ACCD82"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8000"/>
                <w:sz w:val="19"/>
                <w:szCs w:val="19"/>
                <w:highlight w:val="white"/>
                <w:lang w:val="pt-BR" w:bidi="ar-SA"/>
              </w:rPr>
              <w:t>;------------------------------------------------------------------------------</w:t>
            </w:r>
          </w:p>
          <w:p w14:paraId="2A54BB7C"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8000"/>
                <w:sz w:val="19"/>
                <w:szCs w:val="19"/>
                <w:highlight w:val="white"/>
                <w:lang w:val="pt-BR" w:bidi="ar-SA"/>
              </w:rPr>
              <w:t>; CURS_POS DAT CON TRO TAI DIA CHI CO TRONG R17</w:t>
            </w:r>
          </w:p>
          <w:p w14:paraId="0FA953EC"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CURS_POS:</w:t>
            </w:r>
          </w:p>
          <w:p w14:paraId="6E05505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60196A">
              <w:rPr>
                <w:rFonts w:ascii="Consolas" w:hAnsi="Consolas" w:cs="Consolas"/>
                <w:color w:val="000000"/>
                <w:sz w:val="19"/>
                <w:szCs w:val="19"/>
                <w:highlight w:val="white"/>
                <w:lang w:val="pt-BR"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1</w:t>
            </w:r>
          </w:p>
          <w:p w14:paraId="5CE7D7A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w:t>
            </w:r>
          </w:p>
          <w:p w14:paraId="4548BE1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CBI</w:t>
            </w:r>
            <w:r>
              <w:rPr>
                <w:rFonts w:ascii="Consolas" w:hAnsi="Consolas" w:cs="Consolas"/>
                <w:color w:val="000000"/>
                <w:sz w:val="19"/>
                <w:szCs w:val="19"/>
                <w:highlight w:val="white"/>
                <w:lang w:bidi="ar-SA"/>
              </w:rPr>
              <w:t xml:space="preserve"> LCD, RS </w:t>
            </w:r>
            <w:r>
              <w:rPr>
                <w:rFonts w:ascii="Consolas" w:hAnsi="Consolas" w:cs="Consolas"/>
                <w:color w:val="008000"/>
                <w:sz w:val="19"/>
                <w:szCs w:val="19"/>
                <w:highlight w:val="white"/>
                <w:lang w:bidi="ar-SA"/>
              </w:rPr>
              <w:t>; GHI LENH</w:t>
            </w:r>
          </w:p>
          <w:p w14:paraId="12B065F3"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OUT_LCD</w:t>
            </w:r>
          </w:p>
          <w:p w14:paraId="1443D19A"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Pr>
                <w:rFonts w:ascii="Consolas" w:hAnsi="Consolas" w:cs="Consolas"/>
                <w:color w:val="0000FF"/>
                <w:sz w:val="19"/>
                <w:szCs w:val="19"/>
                <w:highlight w:val="white"/>
                <w:lang w:bidi="ar-SA"/>
              </w:rPr>
              <w:t>RET</w:t>
            </w:r>
          </w:p>
          <w:p w14:paraId="08CCCEE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429174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276DF514"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405FB94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 COMPARE_MATCH CAM NGAT TOAN CUC CHO DEN KHI CO LENH DELAY TIEP THEO, DUNG TIMER 1</w:t>
            </w:r>
          </w:p>
          <w:p w14:paraId="3354082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9C88EF7"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COMPARE_MATCH:</w:t>
            </w:r>
          </w:p>
          <w:p w14:paraId="5E215D50"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FLAG, 1</w:t>
            </w:r>
          </w:p>
          <w:p w14:paraId="4105C01F"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 xml:space="preserve">             </w:t>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0X00</w:t>
            </w:r>
          </w:p>
          <w:p w14:paraId="14A83AFC" w14:textId="77777777" w:rsidR="0060196A" w:rsidRPr="00E05F57" w:rsidRDefault="0060196A" w:rsidP="0060196A">
            <w:pPr>
              <w:autoSpaceDE w:val="0"/>
              <w:autoSpaceDN w:val="0"/>
              <w:adjustRightInd w:val="0"/>
              <w:spacing w:before="0" w:after="0"/>
              <w:rPr>
                <w:rFonts w:ascii="Consolas" w:hAnsi="Consolas" w:cs="Consolas"/>
                <w:color w:val="000000"/>
                <w:sz w:val="19"/>
                <w:szCs w:val="19"/>
                <w:highlight w:val="white"/>
                <w:lang w:val="nb-NO"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t xml:space="preserve"> </w:t>
            </w:r>
            <w:r w:rsidRPr="00E05F57">
              <w:rPr>
                <w:rFonts w:ascii="Consolas" w:hAnsi="Consolas" w:cs="Consolas"/>
                <w:color w:val="0000FF"/>
                <w:sz w:val="19"/>
                <w:szCs w:val="19"/>
                <w:highlight w:val="white"/>
                <w:lang w:val="nb-NO" w:bidi="ar-SA"/>
              </w:rPr>
              <w:t>STS</w:t>
            </w:r>
            <w:r w:rsidRPr="00E05F57">
              <w:rPr>
                <w:rFonts w:ascii="Consolas" w:hAnsi="Consolas" w:cs="Consolas"/>
                <w:color w:val="000000"/>
                <w:sz w:val="19"/>
                <w:szCs w:val="19"/>
                <w:highlight w:val="white"/>
                <w:lang w:val="nb-NO" w:bidi="ar-SA"/>
              </w:rPr>
              <w:t xml:space="preserve"> TCCR1B, R16 </w:t>
            </w:r>
            <w:r w:rsidRPr="00E05F57">
              <w:rPr>
                <w:rFonts w:ascii="Consolas" w:hAnsi="Consolas" w:cs="Consolas"/>
                <w:color w:val="008000"/>
                <w:sz w:val="19"/>
                <w:szCs w:val="19"/>
                <w:highlight w:val="white"/>
                <w:lang w:val="nb-NO" w:bidi="ar-SA"/>
              </w:rPr>
              <w:t>; DUNG TIMER 1</w:t>
            </w:r>
          </w:p>
          <w:p w14:paraId="14EB813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r>
            <w:r w:rsidRPr="00E05F57">
              <w:rPr>
                <w:rFonts w:ascii="Consolas" w:hAnsi="Consolas" w:cs="Consolas"/>
                <w:color w:val="000000"/>
                <w:sz w:val="19"/>
                <w:szCs w:val="19"/>
                <w:highlight w:val="white"/>
                <w:lang w:val="nb-NO" w:bidi="ar-SA"/>
              </w:rPr>
              <w:tab/>
              <w:t xml:space="preserve"> </w:t>
            </w:r>
            <w:r>
              <w:rPr>
                <w:rFonts w:ascii="Consolas" w:hAnsi="Consolas" w:cs="Consolas"/>
                <w:color w:val="0000FF"/>
                <w:sz w:val="19"/>
                <w:szCs w:val="19"/>
                <w:highlight w:val="white"/>
                <w:lang w:bidi="ar-SA"/>
              </w:rPr>
              <w:t>RETI</w:t>
            </w:r>
          </w:p>
          <w:p w14:paraId="29C98A4E"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33CB8BF5"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p>
          <w:p w14:paraId="22C503A2"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8000"/>
                <w:sz w:val="19"/>
                <w:szCs w:val="19"/>
                <w:highlight w:val="white"/>
                <w:lang w:bidi="ar-SA"/>
              </w:rPr>
              <w:t>;--------------------------------------------------------------</w:t>
            </w:r>
          </w:p>
          <w:p w14:paraId="7B291838"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DELAY_1S:</w:t>
            </w:r>
          </w:p>
          <w:p w14:paraId="72930949"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8, 31 </w:t>
            </w:r>
            <w:r>
              <w:rPr>
                <w:rFonts w:ascii="Consolas" w:hAnsi="Consolas" w:cs="Consolas"/>
                <w:color w:val="008000"/>
                <w:sz w:val="19"/>
                <w:szCs w:val="19"/>
                <w:highlight w:val="white"/>
                <w:lang w:bidi="ar-SA"/>
              </w:rPr>
              <w:t>; NAP SO LAN LOOP CHO R18</w:t>
            </w:r>
          </w:p>
          <w:p w14:paraId="0DD839EC"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LP1:</w:t>
            </w:r>
          </w:p>
          <w:p w14:paraId="3B32C4B6"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LDI</w:t>
            </w:r>
            <w:r>
              <w:rPr>
                <w:rFonts w:ascii="Consolas" w:hAnsi="Consolas" w:cs="Consolas"/>
                <w:color w:val="000000"/>
                <w:sz w:val="19"/>
                <w:szCs w:val="19"/>
                <w:highlight w:val="white"/>
                <w:lang w:bidi="ar-SA"/>
              </w:rPr>
              <w:t xml:space="preserve"> R16, 250</w:t>
            </w:r>
          </w:p>
          <w:p w14:paraId="25B159E1" w14:textId="77777777" w:rsidR="0060196A" w:rsidRDefault="0060196A" w:rsidP="0060196A">
            <w:pPr>
              <w:autoSpaceDE w:val="0"/>
              <w:autoSpaceDN w:val="0"/>
              <w:adjustRightInd w:val="0"/>
              <w:spacing w:before="0" w:after="0"/>
              <w:rPr>
                <w:rFonts w:ascii="Consolas" w:hAnsi="Consolas" w:cs="Consolas"/>
                <w:color w:val="000000"/>
                <w:sz w:val="19"/>
                <w:szCs w:val="19"/>
                <w:highlight w:val="white"/>
                <w:lang w:bidi="ar-SA"/>
              </w:rPr>
            </w:pP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00"/>
                <w:sz w:val="19"/>
                <w:szCs w:val="19"/>
                <w:highlight w:val="white"/>
                <w:lang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0.032s x 31 = 0.992s</w:t>
            </w:r>
          </w:p>
          <w:p w14:paraId="1FD1C576"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Pr>
                <w:rFonts w:ascii="Consolas" w:hAnsi="Consolas" w:cs="Consolas"/>
                <w:color w:val="000000"/>
                <w:sz w:val="19"/>
                <w:szCs w:val="19"/>
                <w:highlight w:val="white"/>
                <w:lang w:bidi="ar-SA"/>
              </w:rPr>
              <w:t xml:space="preserve">                </w:t>
            </w:r>
            <w:r w:rsidRPr="0060196A">
              <w:rPr>
                <w:rFonts w:ascii="Consolas" w:hAnsi="Consolas" w:cs="Consolas"/>
                <w:color w:val="0000FF"/>
                <w:sz w:val="19"/>
                <w:szCs w:val="19"/>
                <w:highlight w:val="white"/>
                <w:lang w:val="pt-BR" w:bidi="ar-SA"/>
              </w:rPr>
              <w:t>DEC</w:t>
            </w:r>
            <w:r w:rsidRPr="0060196A">
              <w:rPr>
                <w:rFonts w:ascii="Consolas" w:hAnsi="Consolas" w:cs="Consolas"/>
                <w:color w:val="000000"/>
                <w:sz w:val="19"/>
                <w:szCs w:val="19"/>
                <w:highlight w:val="white"/>
                <w:lang w:val="pt-BR" w:bidi="ar-SA"/>
              </w:rPr>
              <w:t xml:space="preserve"> R18</w:t>
            </w:r>
          </w:p>
          <w:p w14:paraId="4D910699"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FF"/>
                <w:sz w:val="19"/>
                <w:szCs w:val="19"/>
                <w:highlight w:val="white"/>
                <w:lang w:val="pt-BR" w:bidi="ar-SA"/>
              </w:rPr>
              <w:t>BRNE</w:t>
            </w:r>
            <w:r w:rsidRPr="0060196A">
              <w:rPr>
                <w:rFonts w:ascii="Consolas" w:hAnsi="Consolas" w:cs="Consolas"/>
                <w:color w:val="000000"/>
                <w:sz w:val="19"/>
                <w:szCs w:val="19"/>
                <w:highlight w:val="white"/>
                <w:lang w:val="pt-BR" w:bidi="ar-SA"/>
              </w:rPr>
              <w:t xml:space="preserve"> LP1</w:t>
            </w:r>
          </w:p>
          <w:p w14:paraId="4FB70767" w14:textId="77777777" w:rsidR="0060196A" w:rsidRPr="0060196A" w:rsidRDefault="0060196A" w:rsidP="0060196A">
            <w:pPr>
              <w:autoSpaceDE w:val="0"/>
              <w:autoSpaceDN w:val="0"/>
              <w:adjustRightInd w:val="0"/>
              <w:spacing w:before="0" w:after="0"/>
              <w:rPr>
                <w:rFonts w:ascii="Consolas" w:hAnsi="Consolas" w:cs="Consolas"/>
                <w:color w:val="000000"/>
                <w:sz w:val="19"/>
                <w:szCs w:val="19"/>
                <w:highlight w:val="white"/>
                <w:lang w:val="pt-BR" w:bidi="ar-SA"/>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FF"/>
                <w:sz w:val="19"/>
                <w:szCs w:val="19"/>
                <w:highlight w:val="white"/>
                <w:lang w:val="pt-BR" w:bidi="ar-SA"/>
              </w:rPr>
              <w:t>LDI</w:t>
            </w:r>
            <w:r w:rsidRPr="0060196A">
              <w:rPr>
                <w:rFonts w:ascii="Consolas" w:hAnsi="Consolas" w:cs="Consolas"/>
                <w:color w:val="000000"/>
                <w:sz w:val="19"/>
                <w:szCs w:val="19"/>
                <w:highlight w:val="white"/>
                <w:lang w:val="pt-BR" w:bidi="ar-SA"/>
              </w:rPr>
              <w:t xml:space="preserve"> R16, 63</w:t>
            </w:r>
          </w:p>
          <w:p w14:paraId="7AC164B2" w14:textId="3BA3E2DE" w:rsidR="0045068F" w:rsidRDefault="0060196A" w:rsidP="0060196A">
            <w:pPr>
              <w:pStyle w:val="Worksheet"/>
              <w:numPr>
                <w:ilvl w:val="0"/>
                <w:numId w:val="0"/>
              </w:numPr>
              <w:spacing w:line="360" w:lineRule="auto"/>
              <w:rPr>
                <w:lang w:val="vi-VN"/>
              </w:rPr>
            </w:pP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sidRPr="0060196A">
              <w:rPr>
                <w:rFonts w:ascii="Consolas" w:hAnsi="Consolas" w:cs="Consolas"/>
                <w:color w:val="000000"/>
                <w:sz w:val="19"/>
                <w:szCs w:val="19"/>
                <w:highlight w:val="white"/>
                <w:lang w:val="pt-BR" w:bidi="ar-SA"/>
              </w:rPr>
              <w:tab/>
            </w:r>
            <w:r>
              <w:rPr>
                <w:rFonts w:ascii="Consolas" w:hAnsi="Consolas" w:cs="Consolas"/>
                <w:color w:val="0000FF"/>
                <w:sz w:val="19"/>
                <w:szCs w:val="19"/>
                <w:highlight w:val="white"/>
                <w:lang w:bidi="ar-SA"/>
              </w:rPr>
              <w:t>RCALL</w:t>
            </w:r>
            <w:r>
              <w:rPr>
                <w:rFonts w:ascii="Consolas" w:hAnsi="Consolas" w:cs="Consolas"/>
                <w:color w:val="000000"/>
                <w:sz w:val="19"/>
                <w:szCs w:val="19"/>
                <w:highlight w:val="white"/>
                <w:lang w:bidi="ar-SA"/>
              </w:rPr>
              <w:t xml:space="preserve"> DELAY_128US </w:t>
            </w:r>
            <w:r>
              <w:rPr>
                <w:rFonts w:ascii="Consolas" w:hAnsi="Consolas" w:cs="Consolas"/>
                <w:color w:val="008000"/>
                <w:sz w:val="19"/>
                <w:szCs w:val="19"/>
                <w:highlight w:val="white"/>
                <w:lang w:bidi="ar-SA"/>
              </w:rPr>
              <w:t>; DELAY 8.064ms</w:t>
            </w:r>
          </w:p>
        </w:tc>
      </w:tr>
    </w:tbl>
    <w:p w14:paraId="4FBE8084" w14:textId="77777777" w:rsidR="00A83143" w:rsidRPr="00DC087E" w:rsidRDefault="00A83143" w:rsidP="009B69EC">
      <w:pPr>
        <w:pStyle w:val="Worksheet"/>
        <w:numPr>
          <w:ilvl w:val="0"/>
          <w:numId w:val="0"/>
        </w:numPr>
        <w:spacing w:line="360" w:lineRule="auto"/>
        <w:ind w:left="1800"/>
        <w:rPr>
          <w:lang w:val="vi-VN"/>
        </w:rPr>
      </w:pPr>
    </w:p>
    <w:sectPr w:rsidR="00A83143" w:rsidRPr="00DC087E" w:rsidSect="00EE1D7F">
      <w:headerReference w:type="even" r:id="rId25"/>
      <w:head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AD4C4F" w14:textId="77777777" w:rsidR="00524884" w:rsidRDefault="00524884" w:rsidP="0069387B">
      <w:r>
        <w:separator/>
      </w:r>
    </w:p>
  </w:endnote>
  <w:endnote w:type="continuationSeparator" w:id="0">
    <w:p w14:paraId="53F85E30" w14:textId="77777777" w:rsidR="00524884" w:rsidRDefault="00524884" w:rsidP="006938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73BAD" w14:textId="77777777" w:rsidR="00FF792D" w:rsidRDefault="00FF792D" w:rsidP="0069387B">
    <w:pPr>
      <w:pStyle w:val="Footer"/>
    </w:pPr>
  </w:p>
  <w:p w14:paraId="749958FA" w14:textId="6DC307E5" w:rsidR="00FF792D" w:rsidRDefault="00FF792D" w:rsidP="006938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EC9582" w14:textId="77777777" w:rsidR="00524884" w:rsidRDefault="00524884" w:rsidP="0069387B">
      <w:r>
        <w:separator/>
      </w:r>
    </w:p>
  </w:footnote>
  <w:footnote w:type="continuationSeparator" w:id="0">
    <w:p w14:paraId="378700D2" w14:textId="77777777" w:rsidR="00524884" w:rsidRDefault="00524884" w:rsidP="006938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888" w:type="pct"/>
      <w:tblInd w:w="108" w:type="dxa"/>
      <w:tblBorders>
        <w:bottom w:val="thickThinSmallGap" w:sz="12" w:space="0" w:color="365F91"/>
      </w:tblBorders>
      <w:tblLayout w:type="fixed"/>
      <w:tblLook w:val="04A0" w:firstRow="1" w:lastRow="0" w:firstColumn="1" w:lastColumn="0" w:noHBand="0" w:noVBand="1"/>
    </w:tblPr>
    <w:tblGrid>
      <w:gridCol w:w="9150"/>
    </w:tblGrid>
    <w:tr w:rsidR="00CB4546" w:rsidRPr="001A04A2" w14:paraId="43F9F6C6" w14:textId="77777777" w:rsidTr="009D23FA">
      <w:trPr>
        <w:trHeight w:val="1258"/>
      </w:trPr>
      <w:tc>
        <w:tcPr>
          <w:tcW w:w="9361" w:type="dxa"/>
          <w:vAlign w:val="center"/>
        </w:tcPr>
        <w:p w14:paraId="12C773B9" w14:textId="5AAAC73C" w:rsidR="00CB4546" w:rsidRPr="001B5BCC" w:rsidRDefault="00CB4546" w:rsidP="00CB4546">
          <w:pPr>
            <w:pStyle w:val="Header"/>
            <w:jc w:val="center"/>
            <w:rPr>
              <w:b/>
              <w:bCs/>
              <w:smallCaps/>
              <w:color w:val="365F91"/>
              <w:sz w:val="36"/>
              <w:szCs w:val="36"/>
            </w:rPr>
          </w:pPr>
          <w:r w:rsidRPr="001B5BCC">
            <w:rPr>
              <w:b/>
              <w:bCs/>
              <w:smallCaps/>
              <w:color w:val="365F91"/>
              <w:sz w:val="36"/>
              <w:szCs w:val="36"/>
            </w:rPr>
            <w:t xml:space="preserve">Lab </w:t>
          </w:r>
          <w:r>
            <w:rPr>
              <w:b/>
              <w:bCs/>
              <w:smallCaps/>
              <w:color w:val="365F91"/>
              <w:sz w:val="36"/>
              <w:szCs w:val="36"/>
            </w:rPr>
            <w:t>5-1</w:t>
          </w:r>
        </w:p>
        <w:p w14:paraId="08AF3110" w14:textId="4715DF08" w:rsidR="00CB4546" w:rsidRPr="00904F80" w:rsidRDefault="00CB4546" w:rsidP="00CB4546">
          <w:pPr>
            <w:pStyle w:val="Header"/>
            <w:jc w:val="center"/>
            <w:rPr>
              <w:b/>
              <w:bCs/>
              <w:smallCaps/>
              <w:color w:val="365F91"/>
              <w:sz w:val="36"/>
              <w:szCs w:val="36"/>
              <w:lang w:val="vi-VN"/>
            </w:rPr>
          </w:pPr>
          <w:r>
            <w:rPr>
              <w:b/>
              <w:bCs/>
              <w:smallCaps/>
              <w:color w:val="365F91"/>
              <w:sz w:val="36"/>
              <w:szCs w:val="36"/>
            </w:rPr>
            <w:t>lập</w:t>
          </w:r>
          <w:r>
            <w:rPr>
              <w:b/>
              <w:bCs/>
              <w:smallCaps/>
              <w:color w:val="365F91"/>
              <w:sz w:val="36"/>
              <w:szCs w:val="36"/>
              <w:lang w:val="vi-VN"/>
            </w:rPr>
            <w:t xml:space="preserve"> trình sử dụng ADC</w:t>
          </w:r>
        </w:p>
      </w:tc>
    </w:tr>
  </w:tbl>
  <w:p w14:paraId="779AC4F1" w14:textId="69F27BCB" w:rsidR="00FF792D" w:rsidRPr="00CB4546" w:rsidRDefault="00FF792D" w:rsidP="00CB454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32C5D" w14:textId="77777777" w:rsidR="008F413D" w:rsidRDefault="008F413D" w:rsidP="0069387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thickThinSmallGap" w:sz="12" w:space="0" w:color="365F91"/>
      </w:tblBorders>
      <w:tblLayout w:type="fixed"/>
      <w:tblLook w:val="04A0" w:firstRow="1" w:lastRow="0" w:firstColumn="1" w:lastColumn="0" w:noHBand="0" w:noVBand="1"/>
    </w:tblPr>
    <w:tblGrid>
      <w:gridCol w:w="9360"/>
    </w:tblGrid>
    <w:tr w:rsidR="0094689C" w:rsidRPr="00CB11AD" w14:paraId="37400902" w14:textId="77777777" w:rsidTr="00CD6EBE">
      <w:trPr>
        <w:trHeight w:val="1798"/>
      </w:trPr>
      <w:tc>
        <w:tcPr>
          <w:tcW w:w="9576" w:type="dxa"/>
          <w:vAlign w:val="center"/>
        </w:tcPr>
        <w:p w14:paraId="72E97345" w14:textId="77777777" w:rsidR="0094689C" w:rsidRPr="00DC087E" w:rsidRDefault="0094689C" w:rsidP="0094689C">
          <w:pPr>
            <w:pStyle w:val="Header"/>
            <w:spacing w:before="0" w:after="120"/>
            <w:jc w:val="center"/>
            <w:rPr>
              <w:b/>
              <w:bCs/>
              <w:smallCaps/>
              <w:color w:val="365F91"/>
              <w:sz w:val="36"/>
              <w:szCs w:val="36"/>
              <w:lang w:val="vi-VN"/>
            </w:rPr>
          </w:pPr>
          <w:r>
            <w:rPr>
              <w:b/>
              <w:bCs/>
              <w:smallCaps/>
              <w:color w:val="365F91"/>
              <w:sz w:val="36"/>
              <w:szCs w:val="36"/>
            </w:rPr>
            <w:t>BÁO</w:t>
          </w:r>
          <w:r>
            <w:rPr>
              <w:b/>
              <w:bCs/>
              <w:smallCaps/>
              <w:color w:val="365F91"/>
              <w:sz w:val="36"/>
              <w:szCs w:val="36"/>
              <w:lang w:val="vi-VN"/>
            </w:rPr>
            <w:t xml:space="preserve"> CÁO</w:t>
          </w:r>
        </w:p>
        <w:p w14:paraId="00F825D7" w14:textId="3234146D" w:rsidR="0094689C" w:rsidRPr="00CB11AD" w:rsidRDefault="0094689C" w:rsidP="0094689C">
          <w:pPr>
            <w:pStyle w:val="Header"/>
            <w:spacing w:before="0"/>
            <w:rPr>
              <w:i/>
              <w:iCs/>
              <w:color w:val="365F91"/>
              <w:lang w:val="vi-VN"/>
            </w:rPr>
          </w:pPr>
          <w:r w:rsidRPr="00CB11AD">
            <w:rPr>
              <w:i/>
              <w:iCs/>
              <w:color w:val="365F91"/>
              <w:lang w:val="vi-VN"/>
            </w:rPr>
            <w:t xml:space="preserve">                                                                                         </w:t>
          </w:r>
          <w:r>
            <w:rPr>
              <w:i/>
              <w:iCs/>
              <w:color w:val="365F91"/>
              <w:lang w:val="vi-VN"/>
            </w:rPr>
            <w:t xml:space="preserve">             </w:t>
          </w:r>
          <w:r w:rsidRPr="00CB11AD">
            <w:rPr>
              <w:i/>
              <w:iCs/>
              <w:color w:val="365F91"/>
              <w:lang w:val="vi-VN"/>
            </w:rPr>
            <w:t>Nhóm:</w:t>
          </w:r>
          <w:r w:rsidR="00CB11AD" w:rsidRPr="00CB11AD">
            <w:rPr>
              <w:i/>
              <w:iCs/>
              <w:color w:val="365F91"/>
              <w:lang w:val="vi-VN"/>
            </w:rPr>
            <w:t xml:space="preserve"> 03</w:t>
          </w:r>
        </w:p>
        <w:p w14:paraId="4AD061AD" w14:textId="3D3E5D15" w:rsidR="0094689C" w:rsidRPr="00CB11AD" w:rsidRDefault="0094689C" w:rsidP="0094689C">
          <w:pPr>
            <w:pStyle w:val="Header"/>
            <w:spacing w:before="0"/>
            <w:rPr>
              <w:i/>
              <w:iCs/>
              <w:color w:val="365F91"/>
              <w:lang w:val="vi-VN"/>
            </w:rPr>
          </w:pPr>
          <w:r w:rsidRPr="00CB11AD">
            <w:rPr>
              <w:i/>
              <w:iCs/>
              <w:color w:val="365F91"/>
              <w:lang w:val="vi-VN"/>
            </w:rPr>
            <w:t>Nhóm</w:t>
          </w:r>
          <w:r>
            <w:rPr>
              <w:i/>
              <w:iCs/>
              <w:color w:val="365F91"/>
              <w:lang w:val="vi-VN"/>
            </w:rPr>
            <w:t xml:space="preserve"> môn học:</w:t>
          </w:r>
          <w:r w:rsidRPr="00CB11AD">
            <w:rPr>
              <w:i/>
              <w:iCs/>
              <w:color w:val="365F91"/>
              <w:lang w:val="vi-VN"/>
            </w:rPr>
            <w:t xml:space="preserve">  </w:t>
          </w:r>
          <w:r w:rsidR="00CB11AD" w:rsidRPr="00CB11AD">
            <w:rPr>
              <w:i/>
              <w:iCs/>
              <w:color w:val="365F91"/>
              <w:lang w:val="vi-VN"/>
            </w:rPr>
            <w:t>L09</w:t>
          </w:r>
          <w:r w:rsidRPr="00CB11AD">
            <w:rPr>
              <w:i/>
              <w:iCs/>
              <w:color w:val="365F91"/>
              <w:lang w:val="vi-VN"/>
            </w:rPr>
            <w:t xml:space="preserve">                                                                    Môn</w:t>
          </w:r>
          <w:r>
            <w:rPr>
              <w:i/>
              <w:iCs/>
              <w:color w:val="365F91"/>
              <w:lang w:val="vi-VN"/>
            </w:rPr>
            <w:t xml:space="preserve"> thí nghiệm</w:t>
          </w:r>
          <w:r w:rsidRPr="00CB11AD">
            <w:rPr>
              <w:i/>
              <w:iCs/>
              <w:color w:val="365F91"/>
              <w:lang w:val="vi-VN"/>
            </w:rPr>
            <w:t>:</w:t>
          </w:r>
          <w:r w:rsidR="00CB11AD" w:rsidRPr="00CB11AD">
            <w:rPr>
              <w:i/>
              <w:iCs/>
              <w:color w:val="365F91"/>
              <w:lang w:val="vi-VN"/>
            </w:rPr>
            <w:t xml:space="preserve"> Vi xử lý</w:t>
          </w:r>
        </w:p>
      </w:tc>
    </w:tr>
  </w:tbl>
  <w:p w14:paraId="211B8FA0" w14:textId="2170F1B8" w:rsidR="000C0096" w:rsidRPr="00CB11AD" w:rsidRDefault="000C0096" w:rsidP="0094689C">
    <w:pPr>
      <w:pStyle w:val="Header"/>
      <w:rPr>
        <w:lang w:val="vi-V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B3AF0"/>
    <w:multiLevelType w:val="hybridMultilevel"/>
    <w:tmpl w:val="30CC6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68671A"/>
    <w:multiLevelType w:val="hybridMultilevel"/>
    <w:tmpl w:val="26B0A236"/>
    <w:lvl w:ilvl="0" w:tplc="E6A83C6A">
      <w:start w:val="1"/>
      <w:numFmt w:val="low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 w15:restartNumberingAfterBreak="0">
    <w:nsid w:val="055F4EFC"/>
    <w:multiLevelType w:val="hybridMultilevel"/>
    <w:tmpl w:val="32C0772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 w15:restartNumberingAfterBreak="0">
    <w:nsid w:val="062B3D18"/>
    <w:multiLevelType w:val="hybridMultilevel"/>
    <w:tmpl w:val="7256E71A"/>
    <w:lvl w:ilvl="0" w:tplc="DA7EBEC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2F91DA9"/>
    <w:multiLevelType w:val="hybridMultilevel"/>
    <w:tmpl w:val="3C9471CA"/>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15:restartNumberingAfterBreak="0">
    <w:nsid w:val="1508072C"/>
    <w:multiLevelType w:val="hybridMultilevel"/>
    <w:tmpl w:val="02445A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2429BE"/>
    <w:multiLevelType w:val="hybridMultilevel"/>
    <w:tmpl w:val="CD1C339E"/>
    <w:lvl w:ilvl="0" w:tplc="B9988C6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15592EC7"/>
    <w:multiLevelType w:val="hybridMultilevel"/>
    <w:tmpl w:val="721CF8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0D0889"/>
    <w:multiLevelType w:val="hybridMultilevel"/>
    <w:tmpl w:val="3E5A5BB2"/>
    <w:lvl w:ilvl="0" w:tplc="8356E94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B287CA2"/>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EF144EA"/>
    <w:multiLevelType w:val="hybridMultilevel"/>
    <w:tmpl w:val="390E429A"/>
    <w:lvl w:ilvl="0" w:tplc="361AC9F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1FA373BB"/>
    <w:multiLevelType w:val="hybridMultilevel"/>
    <w:tmpl w:val="32C07728"/>
    <w:lvl w:ilvl="0" w:tplc="6C92815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2C741A64"/>
    <w:multiLevelType w:val="hybridMultilevel"/>
    <w:tmpl w:val="5DD05AC8"/>
    <w:lvl w:ilvl="0" w:tplc="2968F108">
      <w:start w:val="1"/>
      <w:numFmt w:val="decimal"/>
      <w:pStyle w:val="Workshee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FA51491"/>
    <w:multiLevelType w:val="hybridMultilevel"/>
    <w:tmpl w:val="32C0772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4" w15:restartNumberingAfterBreak="0">
    <w:nsid w:val="304A4785"/>
    <w:multiLevelType w:val="hybridMultilevel"/>
    <w:tmpl w:val="D1B22C90"/>
    <w:lvl w:ilvl="0" w:tplc="F4CA73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33306EA7"/>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338D5925"/>
    <w:multiLevelType w:val="hybridMultilevel"/>
    <w:tmpl w:val="730AAA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3B26C2"/>
    <w:multiLevelType w:val="hybridMultilevel"/>
    <w:tmpl w:val="1D42E6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7A163A"/>
    <w:multiLevelType w:val="hybridMultilevel"/>
    <w:tmpl w:val="E520A86C"/>
    <w:lvl w:ilvl="0" w:tplc="FFFFFFFF">
      <w:start w:val="1"/>
      <w:numFmt w:val="decimal"/>
      <w:lvlText w:val="%1."/>
      <w:lvlJc w:val="left"/>
      <w:pPr>
        <w:ind w:left="1440" w:hanging="360"/>
      </w:p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9" w15:restartNumberingAfterBreak="0">
    <w:nsid w:val="3B805E05"/>
    <w:multiLevelType w:val="hybridMultilevel"/>
    <w:tmpl w:val="4E20A8EA"/>
    <w:lvl w:ilvl="0" w:tplc="FFFFFFFF">
      <w:start w:val="1"/>
      <w:numFmt w:val="decimal"/>
      <w:lvlText w:val="%1."/>
      <w:lvlJc w:val="left"/>
      <w:pPr>
        <w:ind w:left="1440" w:hanging="360"/>
      </w:pPr>
    </w:lvl>
    <w:lvl w:ilvl="1" w:tplc="FFFFFFFF">
      <w:start w:val="1"/>
      <w:numFmt w:val="lowerLetter"/>
      <w:lvlText w:val="%2."/>
      <w:lvlJc w:val="left"/>
      <w:pPr>
        <w:ind w:left="2160" w:hanging="360"/>
      </w:pPr>
    </w:lvl>
    <w:lvl w:ilvl="2" w:tplc="CC9C08CC">
      <w:start w:val="2"/>
      <w:numFmt w:val="bullet"/>
      <w:lvlText w:val="-"/>
      <w:lvlJc w:val="left"/>
      <w:pPr>
        <w:ind w:left="3060" w:hanging="360"/>
      </w:pPr>
      <w:rPr>
        <w:rFonts w:ascii="Times New Roman" w:eastAsia="Times New Roman" w:hAnsi="Times New Roman" w:cs="Times New Roman" w:hint="default"/>
      </w:r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0" w15:restartNumberingAfterBreak="0">
    <w:nsid w:val="3C5F46B2"/>
    <w:multiLevelType w:val="hybridMultilevel"/>
    <w:tmpl w:val="721CF8B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4DA60E2B"/>
    <w:multiLevelType w:val="hybridMultilevel"/>
    <w:tmpl w:val="1D42E670"/>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E265ED2"/>
    <w:multiLevelType w:val="hybridMultilevel"/>
    <w:tmpl w:val="E520A8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0A1072A"/>
    <w:multiLevelType w:val="hybridMultilevel"/>
    <w:tmpl w:val="1D42E670"/>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51266A32"/>
    <w:multiLevelType w:val="hybridMultilevel"/>
    <w:tmpl w:val="E520A86C"/>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5" w15:restartNumberingAfterBreak="0">
    <w:nsid w:val="56570711"/>
    <w:multiLevelType w:val="hybridMultilevel"/>
    <w:tmpl w:val="3B8AAB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A816B4"/>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9043E0B"/>
    <w:multiLevelType w:val="hybridMultilevel"/>
    <w:tmpl w:val="BC744A40"/>
    <w:lvl w:ilvl="0" w:tplc="D5C44712">
      <w:start w:val="1"/>
      <w:numFmt w:val="lowerLetter"/>
      <w:pStyle w:val="buletactivity"/>
      <w:lvlText w:val="%1)"/>
      <w:lvlJc w:val="left"/>
      <w:pPr>
        <w:tabs>
          <w:tab w:val="num" w:pos="720"/>
        </w:tabs>
        <w:ind w:left="720" w:hanging="360"/>
      </w:pPr>
      <w:rPr>
        <w:b/>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A6C3016"/>
    <w:multiLevelType w:val="hybridMultilevel"/>
    <w:tmpl w:val="63A881EE"/>
    <w:lvl w:ilvl="0" w:tplc="75C0BAB0">
      <w:start w:val="1"/>
      <w:numFmt w:val="bullet"/>
      <w:pStyle w:val="BulletTitle"/>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0281ECB"/>
    <w:multiLevelType w:val="hybridMultilevel"/>
    <w:tmpl w:val="E520A86C"/>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0" w15:restartNumberingAfterBreak="0">
    <w:nsid w:val="60735B65"/>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672414D0"/>
    <w:multiLevelType w:val="hybridMultilevel"/>
    <w:tmpl w:val="730AAAB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6BC11887"/>
    <w:multiLevelType w:val="hybridMultilevel"/>
    <w:tmpl w:val="E520A86C"/>
    <w:lvl w:ilvl="0" w:tplc="FFFFFFFF">
      <w:start w:val="1"/>
      <w:numFmt w:val="decimal"/>
      <w:lvlText w:val="%1."/>
      <w:lvlJc w:val="left"/>
      <w:pPr>
        <w:ind w:left="1440" w:hanging="360"/>
      </w:p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3" w15:restartNumberingAfterBreak="0">
    <w:nsid w:val="71970C2F"/>
    <w:multiLevelType w:val="hybridMultilevel"/>
    <w:tmpl w:val="C3A2CFAA"/>
    <w:lvl w:ilvl="0" w:tplc="AABA227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76EE52EA"/>
    <w:multiLevelType w:val="hybridMultilevel"/>
    <w:tmpl w:val="164CA1A8"/>
    <w:lvl w:ilvl="0" w:tplc="B80C291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7D4875FB"/>
    <w:multiLevelType w:val="hybridMultilevel"/>
    <w:tmpl w:val="AAEA856A"/>
    <w:lvl w:ilvl="0" w:tplc="EF38CA98">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num w:numId="1" w16cid:durableId="1085418845">
    <w:abstractNumId w:val="28"/>
  </w:num>
  <w:num w:numId="2" w16cid:durableId="1342004936">
    <w:abstractNumId w:val="27"/>
  </w:num>
  <w:num w:numId="3" w16cid:durableId="957225143">
    <w:abstractNumId w:val="12"/>
  </w:num>
  <w:num w:numId="4" w16cid:durableId="878249408">
    <w:abstractNumId w:val="22"/>
  </w:num>
  <w:num w:numId="5" w16cid:durableId="1994991385">
    <w:abstractNumId w:val="11"/>
  </w:num>
  <w:num w:numId="6" w16cid:durableId="1085301025">
    <w:abstractNumId w:val="19"/>
  </w:num>
  <w:num w:numId="7" w16cid:durableId="2142336656">
    <w:abstractNumId w:val="17"/>
  </w:num>
  <w:num w:numId="8" w16cid:durableId="601885237">
    <w:abstractNumId w:val="16"/>
  </w:num>
  <w:num w:numId="9" w16cid:durableId="872110178">
    <w:abstractNumId w:val="31"/>
  </w:num>
  <w:num w:numId="10" w16cid:durableId="838928331">
    <w:abstractNumId w:val="32"/>
  </w:num>
  <w:num w:numId="11" w16cid:durableId="1080368594">
    <w:abstractNumId w:val="15"/>
  </w:num>
  <w:num w:numId="12" w16cid:durableId="1877423327">
    <w:abstractNumId w:val="18"/>
  </w:num>
  <w:num w:numId="13" w16cid:durableId="606816372">
    <w:abstractNumId w:val="26"/>
  </w:num>
  <w:num w:numId="14" w16cid:durableId="2167614">
    <w:abstractNumId w:val="29"/>
  </w:num>
  <w:num w:numId="15" w16cid:durableId="1139885202">
    <w:abstractNumId w:val="13"/>
  </w:num>
  <w:num w:numId="16" w16cid:durableId="833496358">
    <w:abstractNumId w:val="9"/>
  </w:num>
  <w:num w:numId="17" w16cid:durableId="1501000969">
    <w:abstractNumId w:val="24"/>
  </w:num>
  <w:num w:numId="18" w16cid:durableId="1711954066">
    <w:abstractNumId w:val="2"/>
  </w:num>
  <w:num w:numId="19" w16cid:durableId="1013340535">
    <w:abstractNumId w:val="21"/>
  </w:num>
  <w:num w:numId="20" w16cid:durableId="1757052548">
    <w:abstractNumId w:val="30"/>
  </w:num>
  <w:num w:numId="21" w16cid:durableId="2012638167">
    <w:abstractNumId w:val="23"/>
  </w:num>
  <w:num w:numId="22" w16cid:durableId="1203862576">
    <w:abstractNumId w:val="5"/>
  </w:num>
  <w:num w:numId="23" w16cid:durableId="585846162">
    <w:abstractNumId w:val="7"/>
  </w:num>
  <w:num w:numId="24" w16cid:durableId="1570077196">
    <w:abstractNumId w:val="20"/>
  </w:num>
  <w:num w:numId="25" w16cid:durableId="774328779">
    <w:abstractNumId w:val="4"/>
  </w:num>
  <w:num w:numId="26" w16cid:durableId="1938440468">
    <w:abstractNumId w:val="12"/>
  </w:num>
  <w:num w:numId="27" w16cid:durableId="1102530200">
    <w:abstractNumId w:val="1"/>
  </w:num>
  <w:num w:numId="28" w16cid:durableId="991324233">
    <w:abstractNumId w:val="14"/>
  </w:num>
  <w:num w:numId="29" w16cid:durableId="20329623">
    <w:abstractNumId w:val="33"/>
  </w:num>
  <w:num w:numId="30" w16cid:durableId="1772316672">
    <w:abstractNumId w:val="25"/>
  </w:num>
  <w:num w:numId="31" w16cid:durableId="2116094503">
    <w:abstractNumId w:val="0"/>
  </w:num>
  <w:num w:numId="32" w16cid:durableId="822046479">
    <w:abstractNumId w:val="6"/>
  </w:num>
  <w:num w:numId="33" w16cid:durableId="1558970982">
    <w:abstractNumId w:val="8"/>
  </w:num>
  <w:num w:numId="34" w16cid:durableId="140314990">
    <w:abstractNumId w:val="35"/>
  </w:num>
  <w:num w:numId="35" w16cid:durableId="681207870">
    <w:abstractNumId w:val="34"/>
  </w:num>
  <w:num w:numId="36" w16cid:durableId="248462864">
    <w:abstractNumId w:val="10"/>
  </w:num>
  <w:num w:numId="37" w16cid:durableId="2122532644">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1D7F"/>
    <w:rsid w:val="00022458"/>
    <w:rsid w:val="000327C4"/>
    <w:rsid w:val="00041817"/>
    <w:rsid w:val="00041ABA"/>
    <w:rsid w:val="00060FB3"/>
    <w:rsid w:val="000649E2"/>
    <w:rsid w:val="000662CB"/>
    <w:rsid w:val="00066EB3"/>
    <w:rsid w:val="0008534A"/>
    <w:rsid w:val="0009379E"/>
    <w:rsid w:val="000A5F9B"/>
    <w:rsid w:val="000C0096"/>
    <w:rsid w:val="000C3872"/>
    <w:rsid w:val="000C5B5F"/>
    <w:rsid w:val="000C6CD4"/>
    <w:rsid w:val="000D783B"/>
    <w:rsid w:val="000E725D"/>
    <w:rsid w:val="0011000D"/>
    <w:rsid w:val="00124A3C"/>
    <w:rsid w:val="00130B3A"/>
    <w:rsid w:val="00156E6B"/>
    <w:rsid w:val="00175530"/>
    <w:rsid w:val="001918D4"/>
    <w:rsid w:val="001B3B22"/>
    <w:rsid w:val="001B5BCC"/>
    <w:rsid w:val="001C0A09"/>
    <w:rsid w:val="001C1EB8"/>
    <w:rsid w:val="001C2AD9"/>
    <w:rsid w:val="001E285F"/>
    <w:rsid w:val="001F0915"/>
    <w:rsid w:val="001F15BA"/>
    <w:rsid w:val="00202B2E"/>
    <w:rsid w:val="00207AA7"/>
    <w:rsid w:val="00207EE5"/>
    <w:rsid w:val="00233B0C"/>
    <w:rsid w:val="002708F8"/>
    <w:rsid w:val="00271379"/>
    <w:rsid w:val="00293192"/>
    <w:rsid w:val="002A3443"/>
    <w:rsid w:val="002A40B1"/>
    <w:rsid w:val="002B4F86"/>
    <w:rsid w:val="002D4658"/>
    <w:rsid w:val="002D73F5"/>
    <w:rsid w:val="002F2561"/>
    <w:rsid w:val="003040B1"/>
    <w:rsid w:val="00305916"/>
    <w:rsid w:val="00307E1B"/>
    <w:rsid w:val="00323A1E"/>
    <w:rsid w:val="00330E77"/>
    <w:rsid w:val="0033183C"/>
    <w:rsid w:val="0033366F"/>
    <w:rsid w:val="003364FA"/>
    <w:rsid w:val="00337B6F"/>
    <w:rsid w:val="00366BD5"/>
    <w:rsid w:val="003732C2"/>
    <w:rsid w:val="003824D4"/>
    <w:rsid w:val="003836B2"/>
    <w:rsid w:val="00385486"/>
    <w:rsid w:val="003967C3"/>
    <w:rsid w:val="003A5361"/>
    <w:rsid w:val="003C681D"/>
    <w:rsid w:val="003D1F1A"/>
    <w:rsid w:val="003E07A3"/>
    <w:rsid w:val="003E7466"/>
    <w:rsid w:val="003F102D"/>
    <w:rsid w:val="00401FA8"/>
    <w:rsid w:val="0040523B"/>
    <w:rsid w:val="004323C9"/>
    <w:rsid w:val="00432BAB"/>
    <w:rsid w:val="004457E6"/>
    <w:rsid w:val="00445A36"/>
    <w:rsid w:val="0045068F"/>
    <w:rsid w:val="00452960"/>
    <w:rsid w:val="004618D7"/>
    <w:rsid w:val="0046307F"/>
    <w:rsid w:val="004828E3"/>
    <w:rsid w:val="004920A3"/>
    <w:rsid w:val="004976F2"/>
    <w:rsid w:val="004A7C33"/>
    <w:rsid w:val="004B0B07"/>
    <w:rsid w:val="004B6320"/>
    <w:rsid w:val="004B6CEA"/>
    <w:rsid w:val="004B7D15"/>
    <w:rsid w:val="004C42E6"/>
    <w:rsid w:val="004D24D8"/>
    <w:rsid w:val="004D5233"/>
    <w:rsid w:val="004E2F8F"/>
    <w:rsid w:val="004E5227"/>
    <w:rsid w:val="00511927"/>
    <w:rsid w:val="00523C02"/>
    <w:rsid w:val="00524884"/>
    <w:rsid w:val="00526913"/>
    <w:rsid w:val="00544F1D"/>
    <w:rsid w:val="00565A48"/>
    <w:rsid w:val="005671F8"/>
    <w:rsid w:val="00586376"/>
    <w:rsid w:val="005866D1"/>
    <w:rsid w:val="005A5288"/>
    <w:rsid w:val="005A6936"/>
    <w:rsid w:val="005B1D67"/>
    <w:rsid w:val="0060196A"/>
    <w:rsid w:val="00610CF5"/>
    <w:rsid w:val="0061639F"/>
    <w:rsid w:val="0061654B"/>
    <w:rsid w:val="0062303E"/>
    <w:rsid w:val="006238F2"/>
    <w:rsid w:val="0064202A"/>
    <w:rsid w:val="0064428D"/>
    <w:rsid w:val="00665A98"/>
    <w:rsid w:val="00671F7C"/>
    <w:rsid w:val="0067400D"/>
    <w:rsid w:val="00677351"/>
    <w:rsid w:val="0069387B"/>
    <w:rsid w:val="006A7C16"/>
    <w:rsid w:val="006D5B06"/>
    <w:rsid w:val="006E31D9"/>
    <w:rsid w:val="006F2C84"/>
    <w:rsid w:val="007213BC"/>
    <w:rsid w:val="007246E0"/>
    <w:rsid w:val="00733DEE"/>
    <w:rsid w:val="00734CC1"/>
    <w:rsid w:val="0075288D"/>
    <w:rsid w:val="0076417E"/>
    <w:rsid w:val="00765160"/>
    <w:rsid w:val="007653D2"/>
    <w:rsid w:val="007739D3"/>
    <w:rsid w:val="00786AE0"/>
    <w:rsid w:val="00797045"/>
    <w:rsid w:val="007B30DC"/>
    <w:rsid w:val="007D47A4"/>
    <w:rsid w:val="007E5497"/>
    <w:rsid w:val="007F5217"/>
    <w:rsid w:val="007F68DE"/>
    <w:rsid w:val="00810AC3"/>
    <w:rsid w:val="008217FB"/>
    <w:rsid w:val="00855E76"/>
    <w:rsid w:val="00871611"/>
    <w:rsid w:val="008836E2"/>
    <w:rsid w:val="00897406"/>
    <w:rsid w:val="00897531"/>
    <w:rsid w:val="008C3C5A"/>
    <w:rsid w:val="008F413D"/>
    <w:rsid w:val="0090162F"/>
    <w:rsid w:val="009048F6"/>
    <w:rsid w:val="00904F80"/>
    <w:rsid w:val="009144BB"/>
    <w:rsid w:val="00916C14"/>
    <w:rsid w:val="0092774A"/>
    <w:rsid w:val="009408A8"/>
    <w:rsid w:val="00946158"/>
    <w:rsid w:val="0094689C"/>
    <w:rsid w:val="009613FA"/>
    <w:rsid w:val="00961585"/>
    <w:rsid w:val="00967A29"/>
    <w:rsid w:val="009714FF"/>
    <w:rsid w:val="009A4D83"/>
    <w:rsid w:val="009B2F5C"/>
    <w:rsid w:val="009B69EC"/>
    <w:rsid w:val="009C145C"/>
    <w:rsid w:val="009C34F7"/>
    <w:rsid w:val="009C3EFE"/>
    <w:rsid w:val="009E1CF9"/>
    <w:rsid w:val="009F2761"/>
    <w:rsid w:val="00A03C48"/>
    <w:rsid w:val="00A0589B"/>
    <w:rsid w:val="00A41DAB"/>
    <w:rsid w:val="00A5381A"/>
    <w:rsid w:val="00A764E0"/>
    <w:rsid w:val="00A80854"/>
    <w:rsid w:val="00A83143"/>
    <w:rsid w:val="00AA4BAC"/>
    <w:rsid w:val="00AA5869"/>
    <w:rsid w:val="00AB0234"/>
    <w:rsid w:val="00AC751D"/>
    <w:rsid w:val="00AC75B0"/>
    <w:rsid w:val="00AE5EA1"/>
    <w:rsid w:val="00AF6406"/>
    <w:rsid w:val="00B01B96"/>
    <w:rsid w:val="00B02274"/>
    <w:rsid w:val="00B13CF9"/>
    <w:rsid w:val="00B21CA4"/>
    <w:rsid w:val="00B25653"/>
    <w:rsid w:val="00B300B5"/>
    <w:rsid w:val="00B320F7"/>
    <w:rsid w:val="00B43515"/>
    <w:rsid w:val="00B500E7"/>
    <w:rsid w:val="00B54EDE"/>
    <w:rsid w:val="00B5672F"/>
    <w:rsid w:val="00B90EA9"/>
    <w:rsid w:val="00BA1574"/>
    <w:rsid w:val="00BB054F"/>
    <w:rsid w:val="00BC10DA"/>
    <w:rsid w:val="00BD3058"/>
    <w:rsid w:val="00BD441F"/>
    <w:rsid w:val="00BF4F38"/>
    <w:rsid w:val="00C03325"/>
    <w:rsid w:val="00C062B7"/>
    <w:rsid w:val="00C068E7"/>
    <w:rsid w:val="00C1295D"/>
    <w:rsid w:val="00C20A9F"/>
    <w:rsid w:val="00C27E2E"/>
    <w:rsid w:val="00C339A4"/>
    <w:rsid w:val="00C55803"/>
    <w:rsid w:val="00C6245D"/>
    <w:rsid w:val="00C750CD"/>
    <w:rsid w:val="00CA441D"/>
    <w:rsid w:val="00CA57E7"/>
    <w:rsid w:val="00CA7F26"/>
    <w:rsid w:val="00CB11AD"/>
    <w:rsid w:val="00CB26DE"/>
    <w:rsid w:val="00CB4546"/>
    <w:rsid w:val="00CD7E8F"/>
    <w:rsid w:val="00CE0BE6"/>
    <w:rsid w:val="00CE2AB5"/>
    <w:rsid w:val="00CE6658"/>
    <w:rsid w:val="00D2775D"/>
    <w:rsid w:val="00D36F89"/>
    <w:rsid w:val="00D370F7"/>
    <w:rsid w:val="00D436B0"/>
    <w:rsid w:val="00D75AFC"/>
    <w:rsid w:val="00D92C5B"/>
    <w:rsid w:val="00D97182"/>
    <w:rsid w:val="00DA6868"/>
    <w:rsid w:val="00DB6751"/>
    <w:rsid w:val="00DC087E"/>
    <w:rsid w:val="00DC25D2"/>
    <w:rsid w:val="00DC6F33"/>
    <w:rsid w:val="00DF5210"/>
    <w:rsid w:val="00E05F57"/>
    <w:rsid w:val="00E101B8"/>
    <w:rsid w:val="00E1772A"/>
    <w:rsid w:val="00E224E3"/>
    <w:rsid w:val="00E2438A"/>
    <w:rsid w:val="00E77C2C"/>
    <w:rsid w:val="00E80A7D"/>
    <w:rsid w:val="00E864CE"/>
    <w:rsid w:val="00EA1429"/>
    <w:rsid w:val="00EC095F"/>
    <w:rsid w:val="00EC31FB"/>
    <w:rsid w:val="00ED2764"/>
    <w:rsid w:val="00ED59DF"/>
    <w:rsid w:val="00ED7752"/>
    <w:rsid w:val="00EE1D7F"/>
    <w:rsid w:val="00EF3628"/>
    <w:rsid w:val="00F01CE1"/>
    <w:rsid w:val="00F22B7D"/>
    <w:rsid w:val="00F43F3E"/>
    <w:rsid w:val="00F44A98"/>
    <w:rsid w:val="00F532DC"/>
    <w:rsid w:val="00F61A4A"/>
    <w:rsid w:val="00F674FD"/>
    <w:rsid w:val="00F71D13"/>
    <w:rsid w:val="00F83E88"/>
    <w:rsid w:val="00F95B99"/>
    <w:rsid w:val="00FB44ED"/>
    <w:rsid w:val="00FB68FD"/>
    <w:rsid w:val="00FC107E"/>
    <w:rsid w:val="00FC122E"/>
    <w:rsid w:val="00FD56C1"/>
    <w:rsid w:val="00FF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166126E"/>
  <w15:chartTrackingRefBased/>
  <w15:docId w15:val="{F2B07145-B4DE-4FC0-9D1F-1E1164F567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69387B"/>
    <w:pPr>
      <w:spacing w:before="200" w:after="200"/>
    </w:pPr>
    <w:rPr>
      <w:sz w:val="24"/>
      <w:szCs w:val="24"/>
      <w:lang w:bidi="fa-IR"/>
    </w:rPr>
  </w:style>
  <w:style w:type="paragraph" w:styleId="Heading1">
    <w:name w:val="heading 1"/>
    <w:basedOn w:val="Normal"/>
    <w:next w:val="Normal"/>
    <w:link w:val="Heading1Char"/>
    <w:qFormat/>
    <w:rsid w:val="00EE1D7F"/>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2"/>
      <w:szCs w:val="22"/>
    </w:rPr>
  </w:style>
  <w:style w:type="paragraph" w:styleId="Heading2">
    <w:name w:val="heading 2"/>
    <w:basedOn w:val="Normal"/>
    <w:next w:val="Normal"/>
    <w:qFormat/>
    <w:rsid w:val="00202B2E"/>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4976F2"/>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E1D7F"/>
    <w:rPr>
      <w:rFonts w:ascii="Calibri" w:hAnsi="Calibri" w:cs="Arial"/>
      <w:b/>
      <w:bCs/>
      <w:caps/>
      <w:color w:val="FFFFFF"/>
      <w:spacing w:val="15"/>
      <w:sz w:val="22"/>
      <w:szCs w:val="22"/>
      <w:lang w:val="en-US" w:eastAsia="en-US" w:bidi="en-US"/>
    </w:rPr>
  </w:style>
  <w:style w:type="paragraph" w:styleId="Header">
    <w:name w:val="header"/>
    <w:basedOn w:val="Normal"/>
    <w:link w:val="HeaderChar"/>
    <w:unhideWhenUsed/>
    <w:rsid w:val="00EE1D7F"/>
    <w:pPr>
      <w:tabs>
        <w:tab w:val="center" w:pos="4680"/>
        <w:tab w:val="right" w:pos="9360"/>
      </w:tabs>
      <w:spacing w:after="0"/>
    </w:pPr>
  </w:style>
  <w:style w:type="character" w:customStyle="1" w:styleId="HeaderChar">
    <w:name w:val="Header Char"/>
    <w:link w:val="Header"/>
    <w:rsid w:val="00EE1D7F"/>
    <w:rPr>
      <w:rFonts w:ascii="Calibri" w:hAnsi="Calibri" w:cs="Arial"/>
      <w:lang w:val="en-US" w:eastAsia="en-US" w:bidi="en-US"/>
    </w:rPr>
  </w:style>
  <w:style w:type="paragraph" w:customStyle="1" w:styleId="buletactivity">
    <w:name w:val="bulet activity"/>
    <w:basedOn w:val="Normal"/>
    <w:rsid w:val="00EE1D7F"/>
    <w:pPr>
      <w:numPr>
        <w:numId w:val="2"/>
      </w:numPr>
      <w:spacing w:before="120" w:after="0"/>
      <w:contextualSpacing/>
    </w:pPr>
  </w:style>
  <w:style w:type="paragraph" w:customStyle="1" w:styleId="BulletTitle">
    <w:name w:val="Bullet Title"/>
    <w:basedOn w:val="Normal"/>
    <w:rsid w:val="00EE1D7F"/>
    <w:pPr>
      <w:numPr>
        <w:numId w:val="1"/>
      </w:numPr>
      <w:spacing w:after="0"/>
    </w:pPr>
  </w:style>
  <w:style w:type="character" w:styleId="Hyperlink">
    <w:name w:val="Hyperlink"/>
    <w:rsid w:val="004B0B07"/>
    <w:rPr>
      <w:color w:val="0000FF"/>
      <w:u w:val="single"/>
    </w:rPr>
  </w:style>
  <w:style w:type="paragraph" w:customStyle="1" w:styleId="Code">
    <w:name w:val="Code"/>
    <w:basedOn w:val="Normal"/>
    <w:rsid w:val="00041ABA"/>
    <w:pPr>
      <w:pBdr>
        <w:top w:val="single" w:sz="4" w:space="1" w:color="auto"/>
        <w:left w:val="single" w:sz="4" w:space="4" w:color="auto"/>
        <w:bottom w:val="single" w:sz="4" w:space="1" w:color="auto"/>
        <w:right w:val="single" w:sz="4" w:space="4" w:color="auto"/>
      </w:pBdr>
      <w:shd w:val="clear" w:color="auto" w:fill="DBE5F1"/>
      <w:tabs>
        <w:tab w:val="left" w:pos="1296"/>
      </w:tabs>
      <w:ind w:left="360"/>
      <w:contextualSpacing/>
    </w:pPr>
    <w:rPr>
      <w:rFonts w:ascii="Courier New" w:hAnsi="Courier New"/>
      <w:sz w:val="20"/>
      <w:lang w:bidi="ar-SA"/>
    </w:rPr>
  </w:style>
  <w:style w:type="paragraph" w:styleId="Footer">
    <w:name w:val="footer"/>
    <w:basedOn w:val="Normal"/>
    <w:rsid w:val="00EE1D7F"/>
    <w:pPr>
      <w:tabs>
        <w:tab w:val="center" w:pos="4153"/>
        <w:tab w:val="right" w:pos="8306"/>
      </w:tabs>
    </w:pPr>
  </w:style>
  <w:style w:type="paragraph" w:styleId="DocumentMap">
    <w:name w:val="Document Map"/>
    <w:basedOn w:val="Normal"/>
    <w:semiHidden/>
    <w:rsid w:val="000C0096"/>
    <w:pPr>
      <w:shd w:val="clear" w:color="auto" w:fill="000080"/>
    </w:pPr>
    <w:rPr>
      <w:rFonts w:ascii="Tahoma" w:hAnsi="Tahoma" w:cs="Tahoma"/>
      <w:sz w:val="20"/>
      <w:szCs w:val="20"/>
    </w:rPr>
  </w:style>
  <w:style w:type="paragraph" w:customStyle="1" w:styleId="Worksheet">
    <w:name w:val="Worksheet"/>
    <w:rsid w:val="00897406"/>
    <w:pPr>
      <w:numPr>
        <w:numId w:val="3"/>
      </w:numPr>
    </w:pPr>
    <w:rPr>
      <w:sz w:val="24"/>
      <w:szCs w:val="24"/>
      <w:lang w:bidi="fa-IR"/>
    </w:rPr>
  </w:style>
  <w:style w:type="character" w:customStyle="1" w:styleId="CharChar11">
    <w:name w:val="Char Char11"/>
    <w:rsid w:val="00041ABA"/>
    <w:rPr>
      <w:rFonts w:ascii="Calibri" w:hAnsi="Calibri" w:cs="Arial"/>
      <w:b/>
      <w:bCs/>
      <w:caps/>
      <w:color w:val="FFFFFF"/>
      <w:spacing w:val="15"/>
      <w:sz w:val="22"/>
      <w:szCs w:val="22"/>
      <w:lang w:val="en-US" w:eastAsia="en-US" w:bidi="en-US"/>
    </w:rPr>
  </w:style>
  <w:style w:type="table" w:styleId="TableGrid">
    <w:name w:val="Table Grid"/>
    <w:basedOn w:val="TableNormal"/>
    <w:rsid w:val="00DC08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sid w:val="001C1EB8"/>
    <w:rPr>
      <w:color w:val="605E5C"/>
      <w:shd w:val="clear" w:color="auto" w:fill="E1DFDD"/>
    </w:rPr>
  </w:style>
  <w:style w:type="paragraph" w:styleId="ListParagraph">
    <w:name w:val="List Paragraph"/>
    <w:basedOn w:val="Normal"/>
    <w:uiPriority w:val="34"/>
    <w:qFormat/>
    <w:rsid w:val="002B4F86"/>
    <w:pPr>
      <w:ind w:left="720"/>
      <w:contextualSpacing/>
    </w:pPr>
  </w:style>
  <w:style w:type="paragraph" w:styleId="Caption">
    <w:name w:val="caption"/>
    <w:basedOn w:val="Normal"/>
    <w:next w:val="Normal"/>
    <w:unhideWhenUsed/>
    <w:qFormat/>
    <w:rsid w:val="00E1772A"/>
    <w:pPr>
      <w:spacing w:before="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4345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jp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5C8759-46CE-43D0-B2F1-6F6F49F31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8</TotalTime>
  <Pages>38</Pages>
  <Words>7418</Words>
  <Characters>42284</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Chapter 4</vt:lpstr>
    </vt:vector>
  </TitlesOfParts>
  <Company>Nicer Land</Company>
  <LinksUpToDate>false</LinksUpToDate>
  <CharactersWithSpaces>49603</CharactersWithSpaces>
  <SharedDoc>false</SharedDoc>
  <HyperlinkBase>http://www.nicerLand.com/</HyperlinkBase>
  <HLinks>
    <vt:vector size="6" baseType="variant">
      <vt:variant>
        <vt:i4>6225951</vt:i4>
      </vt:variant>
      <vt:variant>
        <vt:i4>0</vt:i4>
      </vt:variant>
      <vt:variant>
        <vt:i4>0</vt:i4>
      </vt:variant>
      <vt:variant>
        <vt:i4>5</vt:i4>
      </vt:variant>
      <vt:variant>
        <vt:lpwstr>http://www.nicerland.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I/O operation on the AVR port</dc:subject>
  <dc:creator>Naimi</dc:creator>
  <cp:keywords>I/O port, AVR, lab manual</cp:keywords>
  <dc:description/>
  <cp:lastModifiedBy>Ngọc Khanh</cp:lastModifiedBy>
  <cp:revision>54</cp:revision>
  <cp:lastPrinted>2010-05-02T07:26:00Z</cp:lastPrinted>
  <dcterms:created xsi:type="dcterms:W3CDTF">2023-03-13T05:00:00Z</dcterms:created>
  <dcterms:modified xsi:type="dcterms:W3CDTF">2023-04-24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